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0.xml" ContentType="application/inkml+xml"/>
  <Override PartName="/ppt/ink/ink61.xml" ContentType="application/inkml+xml"/>
  <Override PartName="/ppt/ink/ink62.xml" ContentType="application/inkml+xml"/>
  <Override PartName="/ppt/ink/ink63.xml" ContentType="application/inkml+xml"/>
  <Override PartName="/ppt/ink/ink64.xml" ContentType="application/inkml+xml"/>
  <Override PartName="/ppt/ink/ink65.xml" ContentType="application/inkml+xml"/>
  <Override PartName="/ppt/ink/ink66.xml" ContentType="application/inkml+xml"/>
  <Override PartName="/ppt/ink/ink67.xml" ContentType="application/inkml+xml"/>
  <Override PartName="/ppt/ink/ink68.xml" ContentType="application/inkml+xml"/>
  <Override PartName="/ppt/ink/ink69.xml" ContentType="application/inkml+xml"/>
  <Override PartName="/ppt/ink/ink70.xml" ContentType="application/inkml+xml"/>
  <Override PartName="/ppt/ink/ink71.xml" ContentType="application/inkml+xml"/>
  <Override PartName="/ppt/ink/ink72.xml" ContentType="application/inkml+xml"/>
  <Override PartName="/ppt/ink/ink73.xml" ContentType="application/inkml+xml"/>
  <Override PartName="/ppt/ink/ink74.xml" ContentType="application/inkml+xml"/>
  <Override PartName="/ppt/ink/ink75.xml" ContentType="application/inkml+xml"/>
  <Override PartName="/ppt/ink/ink76.xml" ContentType="application/inkml+xml"/>
  <Override PartName="/ppt/ink/ink77.xml" ContentType="application/inkml+xml"/>
  <Override PartName="/ppt/ink/ink78.xml" ContentType="application/inkml+xml"/>
  <Override PartName="/ppt/ink/ink79.xml" ContentType="application/inkml+xml"/>
  <Override PartName="/ppt/ink/ink80.xml" ContentType="application/inkml+xml"/>
  <Override PartName="/ppt/ink/ink81.xml" ContentType="application/inkml+xml"/>
  <Override PartName="/ppt/ink/ink82.xml" ContentType="application/inkml+xml"/>
  <Override PartName="/ppt/ink/ink83.xml" ContentType="application/inkml+xml"/>
  <Override PartName="/ppt/ink/ink84.xml" ContentType="application/inkml+xml"/>
  <Override PartName="/ppt/ink/ink85.xml" ContentType="application/inkml+xml"/>
  <Override PartName="/ppt/ink/ink86.xml" ContentType="application/inkml+xml"/>
  <Override PartName="/ppt/ink/ink87.xml" ContentType="application/inkml+xml"/>
  <Override PartName="/ppt/ink/ink88.xml" ContentType="application/inkml+xml"/>
  <Override PartName="/ppt/ink/ink89.xml" ContentType="application/inkml+xml"/>
  <Override PartName="/ppt/ink/ink90.xml" ContentType="application/inkml+xml"/>
  <Override PartName="/ppt/ink/ink91.xml" ContentType="application/inkml+xml"/>
  <Override PartName="/ppt/ink/ink92.xml" ContentType="application/inkml+xml"/>
  <Override PartName="/ppt/ink/ink93.xml" ContentType="application/inkml+xml"/>
  <Override PartName="/ppt/ink/ink94.xml" ContentType="application/inkml+xml"/>
  <Override PartName="/ppt/ink/ink95.xml" ContentType="application/inkml+xml"/>
  <Override PartName="/ppt/ink/ink96.xml" ContentType="application/inkml+xml"/>
  <Override PartName="/ppt/ink/ink97.xml" ContentType="application/inkml+xml"/>
  <Override PartName="/ppt/ink/ink98.xml" ContentType="application/inkml+xml"/>
  <Override PartName="/ppt/ink/ink99.xml" ContentType="application/inkml+xml"/>
  <Override PartName="/ppt/ink/ink100.xml" ContentType="application/inkml+xml"/>
  <Override PartName="/ppt/ink/ink101.xml" ContentType="application/inkml+xml"/>
  <Override PartName="/ppt/ink/ink102.xml" ContentType="application/inkml+xml"/>
  <Override PartName="/ppt/ink/ink103.xml" ContentType="application/inkml+xml"/>
  <Override PartName="/ppt/ink/ink104.xml" ContentType="application/inkml+xml"/>
  <Override PartName="/ppt/ink/ink105.xml" ContentType="application/inkml+xml"/>
  <Override PartName="/ppt/ink/ink106.xml" ContentType="application/inkml+xml"/>
  <Override PartName="/ppt/ink/ink107.xml" ContentType="application/inkml+xml"/>
  <Override PartName="/ppt/ink/ink108.xml" ContentType="application/inkml+xml"/>
  <Override PartName="/ppt/ink/ink109.xml" ContentType="application/inkml+xml"/>
  <Override PartName="/ppt/ink/ink110.xml" ContentType="application/inkml+xml"/>
  <Override PartName="/ppt/ink/ink111.xml" ContentType="application/inkml+xml"/>
  <Override PartName="/ppt/ink/ink112.xml" ContentType="application/inkml+xml"/>
  <Override PartName="/ppt/ink/ink113.xml" ContentType="application/inkml+xml"/>
  <Override PartName="/ppt/ink/ink114.xml" ContentType="application/inkml+xml"/>
  <Override PartName="/ppt/ink/ink115.xml" ContentType="application/inkml+xml"/>
  <Override PartName="/ppt/ink/ink116.xml" ContentType="application/inkml+xml"/>
  <Override PartName="/ppt/ink/ink117.xml" ContentType="application/inkml+xml"/>
  <Override PartName="/ppt/ink/ink118.xml" ContentType="application/inkml+xml"/>
  <Override PartName="/ppt/ink/ink119.xml" ContentType="application/inkml+xml"/>
  <Override PartName="/ppt/ink/ink120.xml" ContentType="application/inkml+xml"/>
  <Override PartName="/ppt/ink/ink121.xml" ContentType="application/inkml+xml"/>
  <Override PartName="/ppt/ink/ink122.xml" ContentType="application/inkml+xml"/>
  <Override PartName="/ppt/ink/ink123.xml" ContentType="application/inkml+xml"/>
  <Override PartName="/ppt/ink/ink124.xml" ContentType="application/inkml+xml"/>
  <Override PartName="/ppt/ink/ink125.xml" ContentType="application/inkml+xml"/>
  <Override PartName="/ppt/ink/ink126.xml" ContentType="application/inkml+xml"/>
  <Override PartName="/ppt/ink/ink127.xml" ContentType="application/inkml+xml"/>
  <Override PartName="/ppt/ink/ink128.xml" ContentType="application/inkml+xml"/>
  <Override PartName="/ppt/ink/ink129.xml" ContentType="application/inkml+xml"/>
  <Override PartName="/ppt/ink/ink130.xml" ContentType="application/inkml+xml"/>
  <Override PartName="/ppt/ink/ink131.xml" ContentType="application/inkml+xml"/>
  <Override PartName="/ppt/ink/ink132.xml" ContentType="application/inkml+xml"/>
  <Override PartName="/ppt/ink/ink133.xml" ContentType="application/inkml+xml"/>
  <Override PartName="/ppt/ink/ink134.xml" ContentType="application/inkml+xml"/>
  <Override PartName="/ppt/ink/ink135.xml" ContentType="application/inkml+xml"/>
  <Override PartName="/ppt/ink/ink136.xml" ContentType="application/inkml+xml"/>
  <Override PartName="/ppt/ink/ink137.xml" ContentType="application/inkml+xml"/>
  <Override PartName="/ppt/ink/ink138.xml" ContentType="application/inkml+xml"/>
  <Override PartName="/ppt/ink/ink139.xml" ContentType="application/inkml+xml"/>
  <Override PartName="/ppt/ink/ink140.xml" ContentType="application/inkml+xml"/>
  <Override PartName="/ppt/ink/ink141.xml" ContentType="application/inkml+xml"/>
  <Override PartName="/ppt/ink/ink142.xml" ContentType="application/inkml+xml"/>
  <Override PartName="/ppt/ink/ink143.xml" ContentType="application/inkml+xml"/>
  <Override PartName="/ppt/ink/ink144.xml" ContentType="application/inkml+xml"/>
  <Override PartName="/ppt/ink/ink145.xml" ContentType="application/inkml+xml"/>
  <Override PartName="/ppt/ink/ink146.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7" r:id="rId3"/>
    <p:sldId id="258" r:id="rId4"/>
    <p:sldId id="270" r:id="rId5"/>
    <p:sldId id="259" r:id="rId6"/>
    <p:sldId id="271" r:id="rId7"/>
    <p:sldId id="260" r:id="rId8"/>
    <p:sldId id="272" r:id="rId9"/>
    <p:sldId id="261" r:id="rId10"/>
    <p:sldId id="273" r:id="rId11"/>
    <p:sldId id="262" r:id="rId12"/>
    <p:sldId id="274" r:id="rId13"/>
    <p:sldId id="264" r:id="rId14"/>
    <p:sldId id="276" r:id="rId15"/>
    <p:sldId id="265" r:id="rId16"/>
    <p:sldId id="277" r:id="rId17"/>
    <p:sldId id="266" r:id="rId18"/>
    <p:sldId id="278" r:id="rId19"/>
    <p:sldId id="267" r:id="rId20"/>
    <p:sldId id="279" r:id="rId21"/>
    <p:sldId id="268" r:id="rId22"/>
    <p:sldId id="280" r:id="rId23"/>
    <p:sldId id="281" r:id="rId24"/>
    <p:sldId id="282" r:id="rId25"/>
    <p:sldId id="283" r:id="rId26"/>
    <p:sldId id="284" r:id="rId27"/>
    <p:sldId id="285" r:id="rId28"/>
    <p:sldId id="286" r:id="rId29"/>
    <p:sldId id="287" r:id="rId30"/>
    <p:sldId id="288" r:id="rId31"/>
    <p:sldId id="289" r:id="rId32"/>
    <p:sldId id="290" r:id="rId33"/>
    <p:sldId id="291" r:id="rId34"/>
    <p:sldId id="292" r:id="rId35"/>
    <p:sldId id="293" r:id="rId36"/>
    <p:sldId id="294" r:id="rId37"/>
    <p:sldId id="295" r:id="rId38"/>
    <p:sldId id="296" r:id="rId39"/>
    <p:sldId id="297" r:id="rId40"/>
    <p:sldId id="298" r:id="rId41"/>
    <p:sldId id="299" r:id="rId42"/>
    <p:sldId id="300" r:id="rId4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409" autoAdjust="0"/>
    <p:restoredTop sz="94660"/>
  </p:normalViewPr>
  <p:slideViewPr>
    <p:cSldViewPr>
      <p:cViewPr varScale="1">
        <p:scale>
          <a:sx n="53" d="100"/>
          <a:sy n="53" d="100"/>
        </p:scale>
        <p:origin x="1344" y="43"/>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37.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wmf"/></Relationships>
</file>

<file path=ppt/ink/ink1.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0-12T15:34:50.138"/>
    </inkml:context>
    <inkml:brush xml:id="br0">
      <inkml:brushProperty name="width" value="0.04667" units="cm"/>
      <inkml:brushProperty name="height" value="0.04667" units="cm"/>
      <inkml:brushProperty name="fitToCurve" value="1"/>
    </inkml:brush>
  </inkml:definitions>
  <inkml:traceGroup>
    <inkml:annotationXML>
      <emma:emma xmlns:emma="http://www.w3.org/2003/04/emma" version="1.0">
        <emma:interpretation id="{BE461BB4-B0FA-4721-84D6-4E2EA7848F76}" emma:medium="tactile" emma:mode="ink">
          <msink:context xmlns:msink="http://schemas.microsoft.com/ink/2010/main" type="writingRegion" rotatedBoundingBox="10385,6671 18531,5161 18862,6944 10715,8454"/>
        </emma:interpretation>
      </emma:emma>
    </inkml:annotationXML>
    <inkml:traceGroup>
      <inkml:annotationXML>
        <emma:emma xmlns:emma="http://www.w3.org/2003/04/emma" version="1.0">
          <emma:interpretation id="{B457586D-E244-4175-8138-253DD35CEBB1}" emma:medium="tactile" emma:mode="ink">
            <msink:context xmlns:msink="http://schemas.microsoft.com/ink/2010/main" type="paragraph" rotatedBoundingBox="10385,6671 18531,5161 18862,6944 10715,8454" alignmentLevel="1"/>
          </emma:interpretation>
        </emma:emma>
      </inkml:annotationXML>
      <inkml:traceGroup>
        <inkml:annotationXML>
          <emma:emma xmlns:emma="http://www.w3.org/2003/04/emma" version="1.0">
            <emma:interpretation id="{1628DD48-D492-41EC-A890-D8C72E3D03F0}" emma:medium="tactile" emma:mode="ink">
              <msink:context xmlns:msink="http://schemas.microsoft.com/ink/2010/main" type="inkBullet" rotatedBoundingBox="10436,6948 10785,6883 10946,7750 10597,7815"/>
            </emma:interpretation>
            <emma:one-of disjunction-type="recognition" id="oneOf0">
              <emma:interpretation id="interp0" emma:lang="en-US" emma:confidence="1">
                <emma:literal>4</emma:literal>
              </emma:interpretation>
              <emma:interpretation id="interp1" emma:lang="en-US" emma:confidence="0">
                <emma:literal>Y</emma:literal>
              </emma:interpretation>
              <emma:interpretation id="interp2" emma:lang="en-US" emma:confidence="0">
                <emma:literal>y</emma:literal>
              </emma:interpretation>
              <emma:interpretation id="interp3" emma:lang="en-US" emma:confidence="0">
                <emma:literal>K</emma:literal>
              </emma:interpretation>
              <emma:interpretation id="interp4" emma:lang="en-US" emma:confidence="0">
                <emma:literal>l</emma:literal>
              </emma:interpretation>
            </emma:one-of>
          </emma:emma>
        </inkml:annotationXML>
        <inkml:trace contextRef="#ctx0" brushRef="#br0">64-1 56,'0'0'23,"0"0"1,20 4-1,-20-4-8,-11 28-1,1 1-5,-7 3 0,3 7-4,-2 2 1,6 3-2,4-3 1,10-3-2,6-10 1,14-5-1,4-8 0,6-7-1,1-6 0,1-2-2,-2-2-2,-9-5-3,0 4-7,-9-4-14,-16 7-2,25-29-1,-17 6-1,1 2 2</inkml:trace>
        <inkml:trace contextRef="#ctx0" brushRef="#br0" timeOffset="265.266">290-100 56,'0'0'23,"0"0"2,0 0-2,7 28-7,-7-1-3,2 12-3,-9 11 0,7 16-4,-9 12-1,6 9-2,-6 4 0,2 0-2,-1-3-1,5-7 0,1-14-2,2-15-7,7-18-15,6-13-3,-13-21 0,30-11-1,-12-17 1</inkml:trace>
      </inkml:traceGroup>
      <inkml:traceGroup>
        <inkml:annotationXML>
          <emma:emma xmlns:emma="http://www.w3.org/2003/04/emma" version="1.0">
            <emma:interpretation id="{D7A291D5-C00C-4CB3-AF64-BE92A0B8F1D7}" emma:medium="tactile" emma:mode="ink">
              <msink:context xmlns:msink="http://schemas.microsoft.com/ink/2010/main" type="line" rotatedBoundingBox="10905,6574 18531,5161 18862,6944 11236,8358"/>
            </emma:interpretation>
          </emma:emma>
        </inkml:annotationXML>
        <inkml:traceGroup>
          <inkml:annotationXML>
            <emma:emma xmlns:emma="http://www.w3.org/2003/04/emma" version="1.0">
              <emma:interpretation id="{5CBF0AA9-9CA5-480F-A697-A1501EF6A104}" emma:medium="tactile" emma:mode="ink">
                <msink:context xmlns:msink="http://schemas.microsoft.com/ink/2010/main" type="inkWord" rotatedBoundingBox="10937,6744 14460,6091 14722,7508 11200,8161"/>
              </emma:interpretation>
              <emma:one-of disjunction-type="recognition" id="oneOf1">
                <emma:interpretation id="interp5" emma:lang="en-US" emma:confidence="0">
                  <emma:literal>x-+7x</emma:literal>
                </emma:interpretation>
                <emma:interpretation id="interp6" emma:lang="en-US" emma:confidence="0">
                  <emma:literal>itty'</emma:literal>
                </emma:interpretation>
                <emma:interpretation id="interp7" emma:lang="en-US" emma:confidence="0">
                  <emma:literal>ini</emma:literal>
                </emma:interpretation>
                <emma:interpretation id="interp8" emma:lang="en-US" emma:confidence="0">
                  <emma:literal>Rinnai</emma:literal>
                </emma:interpretation>
                <emma:interpretation id="interp9" emma:lang="en-US" emma:confidence="0">
                  <emma:literal>itty</emma:literal>
                </emma:interpretation>
              </emma:one-of>
            </emma:emma>
          </inkml:annotationXML>
          <inkml:trace contextRef="#ctx0" brushRef="#br0" timeOffset="1966.0912">2097 489 89,'0'0'29,"0"0"0,0 0 3,27 0-13,-4-2-9,6-5-3,4 1-3,-1-4-4,2-1-4,0 2-11,-4-3-14,0-6-2,-1 0 1,-6-7-1</inkml:trace>
          <inkml:trace contextRef="#ctx0" brushRef="#br0" timeOffset="1763.2407">2202 236 62,'9'16'25,"-9"-16"-1,0 34 2,-5-6-3,3 10-13,4 10-2,1 9-2,1 7-2,7 1-2,-4 1-1,5-5-2,-1-11-3,3-11-5,0-13-12,-14-26-5,23 2 0,-21-23-1,0-4 1</inkml:trace>
          <inkml:trace contextRef="#ctx0" brushRef="#br0" timeOffset="2309.3772">2611-9 95,'8'-20'25,"8"8"2,0-6 0,10-5-17,10 3-5,6-3 0,8 5-4,-2 0 2,-1 8-2,-7 4 1,-6 8-1,-9 7 0,-7 5-1,-7 11 1,-8 5 1,-3 8 0,-2 6 0,-1 10-1,-2 6 0,-3 9 1,-1 8-1,1 3 0,-1 0-2,0 0 1,-2-7 0,4-7-2,-2-15-2,6-6-5,-3-17-9,3-12-11,3-16 0,0 0 1,0 0-2</inkml:trace>
          <inkml:trace contextRef="#ctx0" brushRef="#br0" timeOffset="2527.8318">2770 362 70,'0'0'26,"-18"-21"1,18 21 1,0 0-5,18-4-10,3 8-2,8-4-3,8 4-3,4-3-2,0-1-6,5 4-10,-2-2-15,-6-8-2,-4 3 0,-8-8-1</inkml:trace>
          <inkml:trace contextRef="#ctx0" brushRef="#br0" timeOffset="2761.8903">3310 115 89,'22'14'29,"-12"2"-1,8 9 2,-2 5-10,4 2-13,8 8-1,-1-1-3,0 0 0,-2 0-2,-4-3 0,-2-4-3,-6-11-4,-1-2-8,-12-19-13,0 0-2,0 0 0,11-16-2,-9-8 3</inkml:trace>
          <inkml:trace contextRef="#ctx0" brushRef="#br0" timeOffset="2995.9485">3574 37 89,'0'0'26,"0"0"3,-22 23-1,8 4-11,0 15-7,-7 5-1,1 8-4,-3 3-1,3 5-1,-1-3-1,5-5 0,5-7-2,2-12-2,11-13-3,-2-23-5,20 2-7,-3-20-9,5-16-4,5-5 0,1-13 0,4-1 3</inkml:trace>
          <inkml:trace contextRef="#ctx0" brushRef="#br0" timeOffset="3354.8385">3865-461 54,'-14'-34'24,"14"34"2,5-32-1,-5 32-2,36-23-11,-13 14-3,6 5-3,-4 1-2,-1 5-1,-6 3 0,-18-5-1,22 27-1,-21-6 0,-6 4 0,-2 5 1,2 2-1,-1-2 1,4 1-1,4-5-3,7-3-9,0-3-17,-9-20 0,30 12 0,-12-15-1</inkml:trace>
          <inkml:trace contextRef="#ctx0" brushRef="#br0" timeOffset="514.9287">541 209 79,'20'-12'27,"-20"12"1,24 14 0,-6 2-11,7 13-6,-2-1-2,9 11-2,2 2-2,3 4-1,-3-3-2,-4-3-3,-1-3-4,-10-15-8,-1-3-10,-18-18-7,20 4 0,-20-4 0,3-31 0</inkml:trace>
          <inkml:trace contextRef="#ctx0" brushRef="#br0" timeOffset="780.195">843 236 50,'-16'-25'22,"16"25"3,0 0-3,0 0-1,0 0-5,-17 27-4,13-4-1,-7 4-3,2 8-2,-8 8-2,-3 3-1,-3 2-1,-2 2 0,0-4-1,2-5 0,5-7-2,2-11-1,9-7-4,7-16-5,0 0-11,21-21-5,-1-10-2,5 1 0,2-11 2</inkml:trace>
          <inkml:trace contextRef="#ctx0" brushRef="#br0" timeOffset="1045.4611">979-82 73,'0'0'28,"-20"-4"-1,20 4-1,0 0-9,0 0-4,0 0-3,34-9-4,-15 2-1,4 2-1,1-4-2,-1 0-2,0 2-5,-23 7-8,28-22-18,-28 22 1,20-19 1,-20 19-3</inkml:trace>
          <inkml:trace contextRef="#ctx0" brushRef="#br0" timeOffset="1295.1235">1265-392 91,'0'0'28,"0"0"0,0 0 1,0 0-17,3 20-3,3-1-4,3 11-1,-2 6-1,2 7 0,-4 5-1,6 3 2,-6-3-3,2-7-1,4-3-8,-2-12-20,-9-26-3,26 23 2,-8-37-1</inkml:trace>
        </inkml:traceGroup>
        <inkml:traceGroup>
          <inkml:annotationXML>
            <emma:emma xmlns:emma="http://www.w3.org/2003/04/emma" version="1.0">
              <emma:interpretation id="{274968B3-6ED8-4094-9C8C-B39F80C536FE}" emma:medium="tactile" emma:mode="ink">
                <msink:context xmlns:msink="http://schemas.microsoft.com/ink/2010/main" type="inkWord" rotatedBoundingBox="15012,5813 18531,5161 18862,6944 15343,7597"/>
              </emma:interpretation>
              <emma:one-of disjunction-type="recognition" id="oneOf2">
                <emma:interpretation id="interp10" emma:lang="en-US" emma:confidence="0">
                  <emma:literal>sixth</emma:literal>
                </emma:interpretation>
                <emma:interpretation id="interp11" emma:lang="en-US" emma:confidence="0">
                  <emma:literal>tile</emma:literal>
                </emma:interpretation>
                <emma:interpretation id="interp12" emma:lang="en-US" emma:confidence="0">
                  <emma:literal>sixths</emma:literal>
                </emma:interpretation>
                <emma:interpretation id="interp13" emma:lang="en-US" emma:confidence="0">
                  <emma:literal>tills</emma:literal>
                </emma:interpretation>
                <emma:interpretation id="interp14" emma:lang="en-US" emma:confidence="0">
                  <emma:literal>-ixia</emma:literal>
                </emma:interpretation>
              </emma:one-of>
            </emma:emma>
          </inkml:annotationXML>
          <inkml:trace contextRef="#ctx0" brushRef="#br0" timeOffset="5320.9299">6941-664 70,'-18'-25'27,"18"25"0,-20 11 0,8 7-12,0 12-3,-8 7-4,0 13-2,-5 7-2,1 5 0,-5 2-1,-1 2-1,1-6-1,6-6 1,2-8-2,5-9 2,4-8-3,12-29 0,-2 23-5,2-23-6,19-20-16,4 1-1,2-15 0,9-3-3,0-15 4</inkml:trace>
          <inkml:trace contextRef="#ctx0" brushRef="#br0" timeOffset="5040.0596">6526-684 66,'0'0'29,"18"32"-1,2-7 1,10 6-2,11 9-17,3 5-1,10 7-4,-1-1-1,6 1-2,-9-4-1,-4-7-2,-7-8-2,-12-11-4,-6-6-13,-5-7-10,-16-9 0,0 0 0,4-29 0</inkml:trace>
          <inkml:trace contextRef="#ctx0" brushRef="#br0" timeOffset="5679.8196">7058-1228 80,'-16'4'29,"16"-4"-1,0 0 1,0 0-11,18 3-7,-2-6-3,7 1-3,0-3-1,4-1-3,1 1-2,-6-4-4,1 2-7,-7-2-13,-16 9-5,30-27 0,-19 6-1,1 1 3</inkml:trace>
          <inkml:trace contextRef="#ctx0" brushRef="#br0" timeOffset="5835.8586">7371-1559 67,'0'0'26,"18"-9"0,-18 9 0,0 0-9,23 31-5,-16-6-4,6 10-2,-6 2-2,3 10-1,-4-1-3,-1 0-3,-1-1-5,-2-10-10,-4-8-9,4-4 0,-2-23-2,0 0 2</inkml:trace>
          <inkml:trace contextRef="#ctx0" brushRef="#br0" timeOffset="6147.9363">7640-1724 44,'7'-21'21,"-7"21"4,19-9-1,-19 9-2,15 37-8,-13-1-2,-1 12-2,-6 8-3,3 14-1,-9 5-2,4 3-1,-5 5-2,-2-3 0,1-7-1,3-3-1,2-10-2,1-10-3,6-5-5,-1-10-11,2-15-5,7-4-1,-7-16 0,0 0 2</inkml:trace>
          <inkml:trace contextRef="#ctx0" brushRef="#br0" timeOffset="6522.4299">7834-1182 69,'17'-10'28,"1"-6"-1,9 3 0,0-1-4,3-2-13,7 5-3,-5 1-3,0 4-1,-7 3-1,-5 10 0,-20-7-1,12 32-1,-19-5 1,-7 6 0,-4 3-1,-5 3-1,-2 0 2,2 0-2,3-3 1,3-4-1,6-7 2,6-2-3,5-3 3,7-4 0,-7-16 1,32 19 0,-11-15-1,7-4 1,4-6-1,1-3-3,2 1-7,-5-1-20,-7-4-2,-5 3 1,-18 10-2</inkml:trace>
          <inkml:trace contextRef="#ctx0" brushRef="#br0" timeOffset="3744.936">4742-9 95,'-5'16'31,"5"-16"-2,0 0 3,20 0-19,6-6-4,4-6-3,10 3-4,4-2-2,-1-1-6,5 3-15,0 2-12,-6-6 3,-1 4-2,-3-8 1</inkml:trace>
          <inkml:trace contextRef="#ctx0" brushRef="#br0" timeOffset="4025.8061">5729-981 85,'0'0'27,"8"-17"2,-8 17 0,0 0-17,14 30-4,-4-5-3,3 5 0,-2 7-4,3 6 2,-5 3-5,3 2 0,-5-7-4,2-2-9,-3-3-12,-3-13-1,1 0-1,-10-7 0</inkml:trace>
          <inkml:trace contextRef="#ctx0" brushRef="#br0" timeOffset="4291.0725">5475-226 97,'0'0'29,"29"5"1,8-14 0,11-3-19,7-6-4,9 0-3,0 0-2,-5 2-2,-8 5-3,-10-1-2,-7 10-4,-16 2-9,-18 0-12,0 0 1,-2 23 0,-10-5-1</inkml:trace>
          <inkml:trace contextRef="#ctx0" brushRef="#br0" timeOffset="4634.3582">5681-72 100,'-7'16'30,"7"-16"-1,31 0 2,-3-10-19,9 6-7,1-3-1,1 3-3,-4 4 0,-4 9 0,-10 6 0,-10 4 0,-10 6 0,-9 5 0,-8 4 0,-6 3-1,-4 1 1,-1-1 0,-2-1-1,8-3 0,0 1 0,8-4 0,4 1 0,8-5 0,8-4 0,7-3 0,9-4 0,2-7 0,11-6 0,4-5-3,12-4-9,5-8-18,5-6-1,8-4 1,1-11 0</inkml:trace>
        </inkml:traceGroup>
      </inkml:traceGroup>
    </inkml:traceGroup>
  </inkml:traceGroup>
</inkml:ink>
</file>

<file path=ppt/ink/ink10.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0-12T15:36:53.948"/>
    </inkml:context>
    <inkml:brush xml:id="br0">
      <inkml:brushProperty name="width" value="0.04667" units="cm"/>
      <inkml:brushProperty name="height" value="0.04667" units="cm"/>
      <inkml:brushProperty name="fitToCurve" value="1"/>
    </inkml:brush>
  </inkml:definitions>
  <inkml:traceGroup>
    <inkml:annotationXML>
      <emma:emma xmlns:emma="http://www.w3.org/2003/04/emma" version="1.0">
        <emma:interpretation id="{035D7337-96E3-462E-8D93-2100DE588306}" emma:medium="tactile" emma:mode="ink">
          <msink:context xmlns:msink="http://schemas.microsoft.com/ink/2010/main" type="writingRegion" rotatedBoundingBox="5269,9038 23792,8677 23919,15199 5396,15561"/>
        </emma:interpretation>
      </emma:emma>
    </inkml:annotationXML>
    <inkml:traceGroup>
      <inkml:annotationXML>
        <emma:emma xmlns:emma="http://www.w3.org/2003/04/emma" version="1.0">
          <emma:interpretation id="{F660CA01-FF8D-496B-AA90-102D79371491}" emma:medium="tactile" emma:mode="ink">
            <msink:context xmlns:msink="http://schemas.microsoft.com/ink/2010/main" type="paragraph" rotatedBoundingBox="5269,9038 23792,8677 23820,10139 5297,10501" alignmentLevel="1"/>
          </emma:interpretation>
        </emma:emma>
      </inkml:annotationXML>
      <inkml:traceGroup>
        <inkml:annotationXML>
          <emma:emma xmlns:emma="http://www.w3.org/2003/04/emma" version="1.0">
            <emma:interpretation id="{C88EE5D2-8780-4E32-A029-24453DAC9AA8}" emma:medium="tactile" emma:mode="ink">
              <msink:context xmlns:msink="http://schemas.microsoft.com/ink/2010/main" type="inkBullet" rotatedBoundingBox="5270,9123 6018,9108 6045,10486 5297,10501"/>
            </emma:interpretation>
            <emma:one-of disjunction-type="recognition" id="oneOf0">
              <emma:interpretation id="interp0" emma:lang="en-US" emma:confidence="1">
                <emma:literal>y'</emma:literal>
              </emma:interpretation>
              <emma:interpretation id="interp1" emma:lang="en-US" emma:confidence="0">
                <emma:literal>y/</emma:literal>
              </emma:interpretation>
              <emma:interpretation id="interp2" emma:lang="en-US" emma:confidence="0">
                <emma:literal>y</emma:literal>
              </emma:interpretation>
              <emma:interpretation id="interp3" emma:lang="en-US" emma:confidence="0">
                <emma:literal>y,</emma:literal>
              </emma:interpretation>
              <emma:interpretation id="interp4" emma:lang="en-US" emma:confidence="0">
                <emma:literal>y.</emma:literal>
              </emma:interpretation>
            </emma:one-of>
          </emma:emma>
        </inkml:annotationXML>
        <inkml:trace contextRef="#ctx0" brushRef="#br0">-58 32 66,'0'0'26,"0"0"0,0 0-1,18 7-12,-9 12-3,1 6-2,4 9-2,1 10-2,-1 8-2,2 5-2,-4-2-3,3 0-7,-7-5-14,-2-14-3,1-6 0,-7-30-2,0 0 3</inkml:trace>
        <inkml:trace contextRef="#ctx0" brushRef="#br0" timeOffset="280.8324">326 0 45,'0'26'24,"-14"-4"2,1 17-1,-6 5-3,-3 10-10,1 10-2,-4 1-1,0 12-4,-3-1-1,-1 6 0,-3-7-1,4-4-1,1-9-1,4-10-1,9-8-2,7-19-4,7-25-7,18 11-15,1-38 0,15-10 1,0-22-2</inkml:trace>
        <inkml:trace contextRef="#ctx0" brushRef="#br0" timeOffset="530.4609">652-482 69,'0'0'28,"3"-20"0,-3 20 1,9 18-12,-5 0-5,4 12-3,-6 7-3,2 11-2,-2 7-2,-4 4-2,2 1-3,-6-6-4,5-6-12,1-7-12,-6-15 1,6-6-1,0-20 2</inkml:trace>
      </inkml:traceGroup>
      <inkml:traceGroup>
        <inkml:annotationXML>
          <emma:emma xmlns:emma="http://www.w3.org/2003/04/emma" version="1.0">
            <emma:interpretation id="{0CC56D50-F754-4439-9116-ECAB65E183C2}" emma:medium="tactile" emma:mode="ink">
              <msink:context xmlns:msink="http://schemas.microsoft.com/ink/2010/main" type="line" rotatedBoundingBox="6626,9011 23792,8677 23817,9953 6651,10288"/>
            </emma:interpretation>
          </emma:emma>
        </inkml:annotationXML>
        <inkml:traceGroup>
          <inkml:annotationXML>
            <emma:emma xmlns:emma="http://www.w3.org/2003/04/emma" version="1.0">
              <emma:interpretation id="{8981F3F3-9EE3-495F-80D2-2541EB72DE76}" emma:medium="tactile" emma:mode="ink">
                <msink:context xmlns:msink="http://schemas.microsoft.com/ink/2010/main" type="inkWord" rotatedBoundingBox="6636,9542 7102,9533 7107,9805 6642,9814"/>
              </emma:interpretation>
              <emma:one-of disjunction-type="recognition" id="oneOf1">
                <emma:interpretation id="interp5" emma:lang="en-US" emma:confidence="1">
                  <emma:literal>=</emma:literal>
                </emma:interpretation>
                <emma:interpretation id="interp6" emma:lang="en-US" emma:confidence="0">
                  <emma:literal>I</emma:literal>
                </emma:interpretation>
                <emma:interpretation id="interp7" emma:lang="en-US" emma:confidence="0">
                  <emma:literal>--</emma:literal>
                </emma:interpretation>
                <emma:interpretation id="interp8" emma:lang="en-US" emma:confidence="0">
                  <emma:literal>_</emma:literal>
                </emma:interpretation>
                <emma:interpretation id="interp9" emma:lang="en-US" emma:confidence="0">
                  <emma:literal>.</emma:literal>
                </emma:interpretation>
              </emma:one-of>
            </emma:emma>
          </inkml:annotationXML>
          <inkml:trace contextRef="#ctx0" brushRef="#br0" timeOffset="826.8953">1308-64 86,'-9'24'29,"9"-24"0,0 25 0,16-21-17,14-9-5,11-1-3,5-4-4,4-5-4,4 5-10,-8 1-13,-9 0-2,-5 11 0,-32-2-1</inkml:trace>
          <inkml:trace contextRef="#ctx0" brushRef="#br0" timeOffset="1014.1168">1359 172 71,'13'18'32,"3"-15"-2,11 3 1,3-4-5,2-8-17,9 1-10,5-6-20,2 2-9,-3-8 0,10-3 0,0-10-2</inkml:trace>
        </inkml:traceGroup>
        <inkml:traceGroup>
          <inkml:annotationXML>
            <emma:emma xmlns:emma="http://www.w3.org/2003/04/emma" version="1.0">
              <emma:interpretation id="{4DF4E736-D39F-4BA3-9E28-01CD65D8721D}" emma:medium="tactile" emma:mode="ink">
                <msink:context xmlns:msink="http://schemas.microsoft.com/ink/2010/main" type="inkWord" rotatedBoundingBox="7881,9114 10336,9066 10356,10090 7900,10138">
                  <msink:destinationLink direction="with" ref="{98A67FC7-E6B5-45B1-93F1-C0FE716CACD8}"/>
                </msink:context>
              </emma:interpretation>
              <emma:one-of disjunction-type="recognition" id="oneOf2">
                <emma:interpretation id="interp10" emma:lang="en-US" emma:confidence="1">
                  <emma:literal>(sex</emma:literal>
                </emma:interpretation>
                <emma:interpretation id="interp11" emma:lang="en-US" emma:confidence="0">
                  <emma:literal>(Sex</emma:literal>
                </emma:interpretation>
                <emma:interpretation id="interp12" emma:lang="en-US" emma:confidence="0">
                  <emma:literal>•sex</emma:literal>
                </emma:interpretation>
                <emma:interpretation id="interp13" emma:lang="en-US" emma:confidence="0">
                  <emma:literal>(Tex</emma:literal>
                </emma:interpretation>
                <emma:interpretation id="interp14" emma:lang="en-US" emma:confidence="0">
                  <emma:literal>(sect</emma:literal>
                </emma:interpretation>
              </emma:one-of>
            </emma:emma>
          </inkml:annotationXML>
          <inkml:trace contextRef="#ctx0" brushRef="#br0" timeOffset="7473.2622">2802-486 49,'0'0'23,"16"-16"1,-16 16 0,0 0-7,-16 32-6,0-2-4,-9 11-3,-3 13-2,-3 11 0,-1 12 1,0 6-1,6 8 2,1 3-1,7-1 0,9-6-2,7-9 0,15-10-4,6-13-3,15-16-11,12-9-8,2-22-1,13-8-1,-1-20 2</inkml:trace>
          <inkml:trace contextRef="#ctx0" brushRef="#br0" timeOffset="7769.6964">3270 23 74,'-23'-4'25,"-11"1"0,5 11 0,-3 3-15,6 3-4,6 6-1,10 1-3,11 2 0,10 4 0,10 2 0,8 6 0,5 4 0,-2 0 0,0 1-1,-8-5 1,-6 2-1,-12-6 0,-12-5 0,-6-8-3,-10-7-2,-1-6-6,-5-8-8,-1-12-8,12-1-1,1-10 0,10-1-1</inkml:trace>
          <inkml:trace contextRef="#ctx0" brushRef="#br0" timeOffset="8112.9358">3453 274 62,'41'14'27,"-5"-12"-1,3 1 0,-7-6-9,-7-10-5,-2 2-4,-6-8-5,-4-3 0,-6-4-2,-3-3-1,-8-1 2,0 0-1,-4 1 0,-3 3 0,-5 6 0,-2 8 0,-5 10 0,-5 11 0,1 12 0,-3 9 0,3 8 1,4 8-1,9 2 1,8 2 0,6-6 0,14-1-1,8-6-2,8-10-4,13-4-10,7-7-13,1-12-1,6-4 1,2-11-2</inkml:trace>
          <inkml:trace contextRef="#ctx0" brushRef="#br0" timeOffset="8346.9628">4156 92 88,'-27'2'28,"-5"0"1,-2 7-1,4 3-14,0 4-6,5 9-3,2 3-1,10 8-2,4 1 0,11-1 0,11-2-2,3-8-5,10-1-3,6-7-12,6-11-10,10-3 1,1-10 0,14-1 0</inkml:trace>
          <inkml:trace contextRef="#ctx0" brushRef="#br0" timeOffset="8643.3969">4695 51 80,'0'0'27,"1"18"1,12 0-2,3 7-11,3 3-5,6 11-3,0 4-2,0 5-1,-2-4-2,-3-1-3,-4-6-4,-7-8-6,-2-13-17,-7-16 1,0 0-1,18 2-1</inkml:trace>
          <inkml:trace contextRef="#ctx0" brushRef="#br0" timeOffset="8861.8224">5009 60 74,'0'0'27,"0"0"0,-17-3-1,1 17-6,-9 5-8,-2 8-4,-7 3-4,-3 6 0,-2 3-1,3-2-3,4 1-5,2-10-6,12-7-13,11-5-4,7-16 0,18-7-2,3-18 1</inkml:trace>
        </inkml:traceGroup>
        <inkml:traceGroup>
          <inkml:annotationXML>
            <emma:emma xmlns:emma="http://www.w3.org/2003/04/emma" version="1.0">
              <emma:interpretation id="{D3D66F9B-0768-4968-B8B1-90F9ADD3BF83}" emma:medium="tactile" emma:mode="ink">
                <msink:context xmlns:msink="http://schemas.microsoft.com/ink/2010/main" type="inkWord" rotatedBoundingBox="10495,9126 12304,9090 12324,10148 10516,10183">
                  <msink:destinationLink direction="with" ref="{98A67FC7-E6B5-45B1-93F1-C0FE716CACD8}"/>
                </msink:context>
              </emma:interpretation>
              <emma:one-of disjunction-type="recognition" id="oneOf3">
                <emma:interpretation id="interp15" emma:lang="en-US" emma:confidence="1">
                  <emma:literal>+3)</emma:literal>
                </emma:interpretation>
                <emma:interpretation id="interp16" emma:lang="en-US" emma:confidence="0">
                  <emma:literal>+3</emma:literal>
                </emma:interpretation>
                <emma:interpretation id="interp17" emma:lang="en-US" emma:confidence="0">
                  <emma:literal>+33</emma:literal>
                </emma:interpretation>
                <emma:interpretation id="interp18" emma:lang="en-US" emma:confidence="0">
                  <emma:literal>+33)</emma:literal>
                </emma:interpretation>
                <emma:interpretation id="interp19" emma:lang="en-US" emma:confidence="0">
                  <emma:literal>+3))</emma:literal>
                </emma:interpretation>
              </emma:one-of>
            </emma:emma>
          </inkml:annotationXML>
          <inkml:trace contextRef="#ctx0" brushRef="#br0" timeOffset="9283.0708">5184 258 92,'-13'-22'29,"13"22"0,0 0 0,0 0-14,30-5-5,-10 1-4,7-1-2,3 0-5,0-8-9,0 1-19,4 1-2,-2-5 1,2 5-2</inkml:trace>
          <inkml:trace contextRef="#ctx0" brushRef="#br0" timeOffset="9111.4509">5282 16 80,'0'0'28,"14"19"-1,-14-3 0,0 7-12,-2 9-5,-3 9-4,-1 5-3,-1 4-1,0 0-3,2-2-3,-2-7-4,5-9-13,2-4-5,0-28-2,-2 16 0,2-16 1</inkml:trace>
          <inkml:trace contextRef="#ctx0" brushRef="#br0" timeOffset="9829.134">6048-73 83,'-12'-31'28,"12"31"-1,0-26-1,0 26-11,30-16-6,-3 14-2,10 7-3,0 2-1,2 8 0,-3 2-2,-7 7-1,-13 2 0,-15 4-1,-13 4 0,-15 2 0,-8-1 0,-10-1 0,-1-5 0,3-4 0,8-8 1,8-6 1,27-11-1,0 0 1,0 0-1,36-12 1,-3 3 0,6 2-1,1 3 1,0 4-1,-4 5 0,-6 6 0,-5 3 1,-7 8-1,-7 4 1,-8 5 0,-8-1 0,-8 4 0,-8-2 1,-7 0-2,-10-2 2,-10-2-2,-3-8 0,-4-6 1,-1-9-2,5-6 0,6-8-1,6-11-4,16-3-9,11-7-14,10-11-1,13 2 1,10-9-1</inkml:trace>
          <inkml:trace contextRef="#ctx0" brushRef="#br0" timeOffset="10250.3824">6628-490 74,'-30'-23'26,"30"23"-1,0 0 1,0 0-13,0 0-3,14 25-5,9 0-1,6 7 0,8 9-2,2 7 0,6 7-1,1 7 0,-2 4-1,-5 2 1,-5 3-1,-14 4 2,-10-2-1,-11-4 0,-12-3 1,-13-6-1,-8-3-1,-5-5-3,-2-11-2,7-9-11,5-6-11,5-15-1,24-11 1,-25-2-1</inkml:trace>
        </inkml:traceGroup>
        <inkml:traceGroup>
          <inkml:annotationXML>
            <emma:emma xmlns:emma="http://www.w3.org/2003/04/emma" version="1.0">
              <emma:interpretation id="{F18A04D2-9528-44A9-80C0-131B0B0C9AED}" emma:medium="tactile" emma:mode="ink">
                <msink:context xmlns:msink="http://schemas.microsoft.com/ink/2010/main" type="inkWord" rotatedBoundingBox="12664,9146 16337,9074 16355,10007 12682,10078">
                  <msink:destinationLink direction="with" ref="{98A67FC7-E6B5-45B1-93F1-C0FE716CACD8}"/>
                </msink:context>
              </emma:interpretation>
              <emma:one-of disjunction-type="recognition" id="oneOf4">
                <emma:interpretation id="interp20" emma:lang="en-US" emma:confidence="0">
                  <emma:literal>sex</emma:literal>
                </emma:interpretation>
                <emma:interpretation id="interp21" emma:lang="en-US" emma:confidence="0">
                  <emma:literal>sec?</emma:literal>
                </emma:interpretation>
                <emma:interpretation id="interp22" emma:lang="en-US" emma:confidence="0">
                  <emma:literal>Sec?</emma:literal>
                </emma:interpretation>
                <emma:interpretation id="interp23" emma:lang="en-US" emma:confidence="0">
                  <emma:literal>sec-ax</emma:literal>
                </emma:interpretation>
                <emma:interpretation id="interp24" emma:lang="en-US" emma:confidence="0">
                  <emma:literal>sec-axe</emma:literal>
                </emma:interpretation>
              </emma:one-of>
            </emma:emma>
          </inkml:annotationXML>
          <inkml:trace contextRef="#ctx0" brushRef="#br0" timeOffset="13152.3172">10420 3 63,'0'0'28,"0"0"2,0 0 0,23 14-2,-1-15-12,15 6-4,0-7-4,13 4-3,2-4-1,3 0-2,0-1-1,-2-1 0,-3 1-2,-5-1 0,-8 4-2,-8-3-2,-5 6-7,-24-3-17,20 4-3,-20-4 0,0 0 1</inkml:trace>
          <inkml:trace contextRef="#ctx0" brushRef="#br0" timeOffset="11046.0744">7640-40 57,'-19'8'24,"-1"-14"1,2 10-1,-10-8-4,-1 6-11,3 2-3,-1 1-1,4 6-2,7 1-1,5 4-1,9 2 0,13 5 0,5 0-1,7 4 0,4 1 0,3 1 1,-3 4 0,-1-2 0,-6 1 0,-6-4 1,-7-1-1,-7 0 1,-10-8 1,-8 2 0,-9-12-1,-7 2 1,-3-13-1,-2-3-1,3-2-2,4-9-2,9 5-5,5-8-6,11-1-6,13 4-8,6-4 0,13 6-1,3-9 3</inkml:trace>
          <inkml:trace contextRef="#ctx0" brushRef="#br0" timeOffset="11482.9248">7998 138 63,'-11'20'24,"11"-20"1,16 5-1,4-7-10,6-5-3,8-2 0,-2-3-4,4-2-1,-8-4-2,-1 0-1,-8 0-1,-4-1-1,-10-1 0,-5 2 0,-9 2-1,-7 6 1,-7 4-1,-6 8 0,-6 5 1,-6 11-1,-2 5 0,4 9 0,4 4 0,2 3 1,10 7 0,11 0 1,8-1 0,13-4 0,11-6 0,7-4 0,6-8 0,8-5-1,4-11-3,-3-9-5,6-5-14,-1-7-9,-6-10 1,-1 1-1,-6-7-1</inkml:trace>
          <inkml:trace contextRef="#ctx0" brushRef="#br0" timeOffset="11826.1644">8688 19 66,'-9'-28'27,"9"28"-1,-25-29 1,9 17-6,0 10-9,-7 4-4,3 12-3,-3 6-1,4 10-2,3 5 0,5 5 0,6 0-1,5 1 0,8-2 1,8-1 0,9-6-1,6-4 0,8-6-2,3-12-3,10-3-12,5-8-13,-4-19 0,6 1-1,-4-15 0</inkml:trace>
          <inkml:trace contextRef="#ctx0" brushRef="#br0" timeOffset="12185.0055">9042-461 51,'0'0'24,"18"-27"3,3 22-1,4 1-7,1 1-3,8 8-3,-7-1-4,0 8-1,-11 1-3,-6 4-2,-11 5-1,-10 4 0,-9 5-2,-5 2 1,-3 3 0,-1 0-1,5 1 1,6-2-1,7-2 0,11-7-1,11-3-4,-11-23-6,37 23-18,-5-12 0,-3-11-1,6 4 0</inkml:trace>
          <inkml:trace contextRef="#ctx0" brushRef="#br0" timeOffset="12497.0418">9474-25 87,'7'26'29,"-7"-26"0,11 31 0,1-8-13,-3 0-7,9 9-3,0 2-3,5 1-1,3 6-1,1-3-1,3-5-1,-5-4-2,0-4-3,-9-9-8,0-9-15,-16-7 0,18 0 0,-18 0-2</inkml:trace>
          <inkml:trace contextRef="#ctx0" brushRef="#br0" timeOffset="12715.4667">9803-57 85,'-21'7'28,"8"9"0,-8 2-1,0 3-11,-1 13-6,-6 0-3,-3 6-1,-6 7-2,-2 1-1,0 0-1,0-4-1,3-1-2,4-11-4,13-2-8,4-7-17,15-23 0,0 0 0,36-14 0</inkml:trace>
        </inkml:traceGroup>
        <inkml:traceGroup>
          <inkml:annotationXML>
            <emma:emma xmlns:emma="http://www.w3.org/2003/04/emma" version="1.0">
              <emma:interpretation id="{2384A8F9-E48D-44E8-8C0E-8B63B8C365C7}" emma:medium="tactile" emma:mode="ink">
                <msink:context xmlns:msink="http://schemas.microsoft.com/ink/2010/main" type="inkWord" rotatedBoundingBox="16839,9159 18675,9123 18692,9992 16856,10028">
                  <msink:destinationLink direction="with" ref="{98A67FC7-E6B5-45B1-93F1-C0FE716CACD8}"/>
                </msink:context>
              </emma:interpretation>
              <emma:one-of disjunction-type="recognition" id="oneOf5">
                <emma:interpretation id="interp25" emma:lang="en-US" emma:confidence="0">
                  <emma:literal>thnx</emma:literal>
                </emma:interpretation>
                <emma:interpretation id="interp26" emma:lang="en-US" emma:confidence="0">
                  <emma:literal>tanx</emma:literal>
                </emma:interpretation>
                <emma:interpretation id="interp27" emma:lang="en-US" emma:confidence="0">
                  <emma:literal>thanx</emma:literal>
                </emma:interpretation>
                <emma:interpretation id="interp28" emma:lang="en-US" emma:confidence="0">
                  <emma:literal>tank</emma:literal>
                </emma:interpretation>
                <emma:interpretation id="interp29" emma:lang="en-US" emma:confidence="0">
                  <emma:literal>tan,</emma:literal>
                </emma:interpretation>
              </emma:one-of>
            </emma:emma>
          </inkml:annotationXML>
          <inkml:trace contextRef="#ctx0" brushRef="#br0" timeOffset="15086.9405">11635-454 68,'0'0'27,"16"7"-1,-16-7-1,11 36-11,-2 5-4,-2 14-3,0 18-3,-2 12-4,-3 8-2,-2 10-3,0-7-4,2-7-6,1-9-9,-3-29-1,7-8-1,-5-27 2</inkml:trace>
          <inkml:trace contextRef="#ctx0" brushRef="#br0" timeOffset="15633.0036">11543-36 78,'-18'0'27,"2"0"1,16 0-1,0 23-13,0-23-4,41 18-3,-4-13-3,15 2 0,3-3-2,7-4-1,2-4 0,-2-3-1,-3-2-1,-9-1 1,-7-1-1,-13 2 0,-5 2 0,-25 7-1,16-2 1,-16 2-1,-20 18 1,-1 2 0,-4 8 0,-2 4 1,2 5-1,0 4 1,9 6 0,9-3 0,7-3 0,13-7 0,6-9 0,6-11 1,5-12-1,4-11 0,-2-11 0,0-6 0,-3-8 2,-6-4-1,-4-4 1,-1 4 0,-7 5 1,-2 4 0,-6 8 0,-3 21 0,0 0-1,0 0 0,11 18 0,-7 10-1,-1 6 0,4 0-1,0 3-1,0-7-1,6 0-4,-13-30-8,16 22-16,-16-22 0,21-7 0,-21 7-1</inkml:trace>
          <inkml:trace contextRef="#ctx0" brushRef="#br0" timeOffset="15960.6414">12503 112 53,'-2'23'20,"6"14"0,-11-7-1,3 4-8,-6 0-2,1-7-3,-2-10 0,11-17 1,0 0 1,0 0 0,-2-35 1,13 1-1,14-3-2,0-4 0,7 3-1,-4 6-1,1 8-1,-1 8 0,-3 10 0,-2 12-1,-2 13-1,-1 10 0,-2 6 0,1 6-2,-1-2-2,0-1-9,1-6-17,-4-16-2,3-9 0,-18-7 0</inkml:trace>
          <inkml:trace contextRef="#ctx0" brushRef="#br0" timeOffset="16194.6684">13069 5 90,'0'0'29,"28"16"1,-28-16 0,27 28-16,-4-1-5,-2-2-4,6 3-3,-4 1-1,0-2-3,-1-3-2,-6-6-4,1-2-7,-17-16-11,20 7-3,-20-7 0,16-17 0,-16 17 1</inkml:trace>
          <inkml:trace contextRef="#ctx0" brushRef="#br0" timeOffset="16537.908">13346-20 65,'0'0'28,"-23"16"0,12 0 0,-6 2-3,-3 0-13,2 10-3,-7-3-4,0 7-1,-3-4-2,-2 1 0,3-1-2,-1-5-2,10-1-3,0-10-6,18-12-11,0 0-7,0 0 1,0 0-2,32-37 2</inkml:trace>
        </inkml:traceGroup>
        <inkml:traceGroup>
          <inkml:annotationXML>
            <emma:emma xmlns:emma="http://www.w3.org/2003/04/emma" version="1.0">
              <emma:interpretation id="{4E1B6C3E-07F4-4895-AA67-C90AEE1BD981}" emma:medium="tactile" emma:mode="ink">
                <msink:context xmlns:msink="http://schemas.microsoft.com/ink/2010/main" type="inkWord" rotatedBoundingBox="19107,8768 23792,8677 23817,9953 19132,10044">
                  <msink:destinationLink direction="with" ref="{98A67FC7-E6B5-45B1-93F1-C0FE716CACD8}"/>
                </msink:context>
              </emma:interpretation>
              <emma:one-of disjunction-type="recognition" id="oneOf6">
                <emma:interpretation id="interp30" emma:lang="en-US" emma:confidence="1">
                  <emma:literal>(sextant)</emma:literal>
                </emma:interpretation>
                <emma:interpretation id="interp31" emma:lang="en-US" emma:confidence="0">
                  <emma:literal>(sextants)</emma:literal>
                </emma:interpretation>
                <emma:interpretation id="interp32" emma:lang="en-US" emma:confidence="0">
                  <emma:literal>(sextant))</emma:literal>
                </emma:interpretation>
                <emma:interpretation id="interp33" emma:lang="en-US" emma:confidence="0">
                  <emma:literal>(Sextant)</emma:literal>
                </emma:interpretation>
                <emma:interpretation id="interp34" emma:lang="en-US" emma:confidence="0">
                  <emma:literal>(sextant</emma:literal>
                </emma:interpretation>
              </emma:one-of>
            </emma:emma>
          </inkml:annotationXML>
          <inkml:trace contextRef="#ctx0" brushRef="#br0" timeOffset="17676.8391">14248-852 45,'0'0'22,"0"0"3,0 0-4,0 0-5,0 0-2,0 0-4,-30 14-4,8 5-2,-4 12-1,-8 8-1,-2 5 1,-1 13-1,-7 9 0,1 9 0,2 6 0,0 8 0,2 0 0,9 2 1,7-2-2,8-2 1,15-5 0,9-7-1,11-11 0,12-7 0,9-13-2,5-8-1,7-8-6,-3-7-18,-4-19-1,2-4 0,-10-15-1</inkml:trace>
          <inkml:trace contextRef="#ctx0" brushRef="#br0" timeOffset="18082.4862">14579-137 63,'-13'-25'22,"5"9"1,-12-2 0,-1 5-15,1 12 0,-1 2-2,-2 8 0,5 7-2,7 6-1,4 3-1,9 3 1,5 2-2,5 2 0,6 2 0,7-2-1,-2 0 1,-1 0 0,-6-2-1,-6-3 1,-8-4 0,-7-3 0,-10-4 0,-11-4 0,-5-6 0,-1-6-2,-1-2 0,1-7-4,7 0-10,5 2-9,6-11-1,14 18-1,14-28-1</inkml:trace>
          <inkml:trace contextRef="#ctx0" brushRef="#br0" timeOffset="18488.1328">14710 80 59,'36'10'23,"-16"-11"2,8 1-1,-1-8-10,3-4-4,4-2-2,-4-8-3,-1-1 0,-8-3-1,-3-1-1,-8 0-1,-4 2-1,-12 2 1,-4 4-1,-10 6 1,-1 6-1,-6 7 0,0 9 0,-3 9 1,3 8-1,1 5 1,4 8 0,5 2-1,8 0 1,5-2-1,10-4 0,6-4-2,8-7-3,12-4-6,1-8-13,5-10-5,8-2-1,-3-12 0,6-1 0</inkml:trace>
          <inkml:trace contextRef="#ctx0" brushRef="#br0" timeOffset="18706.5581">15280-63 64,'-16'-19'28,"16"19"-1,-27-4 1,27 4-4,-27 16-13,10-2-3,4 11-4,-1 2-1,3 3-1,6 2 0,5 2-1,5-5-1,6-5-1,10-4-5,1-11-8,4-9-16,10-4 1,-4-15 1,3-1-2</inkml:trace>
          <inkml:trace contextRef="#ctx0" brushRef="#br0" timeOffset="19174.6119">15819-193 69,'-27'2'27,"27"-2"-1,-36 31 0,13-7-11,-2 8-3,-8 8-5,2 4-3,-4 0-1,1 1-2,5-6-3,5-7-5,8-7-9,10-7-11,6-18 0,16-9-2,2-16 2</inkml:trace>
          <inkml:trace contextRef="#ctx0" brushRef="#br0" timeOffset="18909.3816">15509-191 73,'23'18'27,"-19"0"-1,8 12 1,2 2-13,3 0-5,6 5-4,2-3-2,3 0-1,0-5-2,1-5-2,1-2-5,-7-8-10,-5-10-10,3 1 0,-21-5 0,27-14 0</inkml:trace>
          <inkml:trace contextRef="#ctx0" brushRef="#br0" timeOffset="19985.9058">16023-169 53,'0'0'24,"-28"-22"3,28 22 1,0 0-5,30-2-8,4 4-6,7-4-2,12 2-2,8-3-1,8 1-2,-2-1-1,1-3-1,-4 1 0,-7-4 0,-9 2 0,-9-2 0,-14 5 0,-25 4-1,18-7 1,-18 7-1,-21 13 1,1 1 0,-3 7-1,-4 10 1,2 4 0,2 6 1,2 0-1,7 2 0,5-2 0,7-4 0,11-10 0,7-10 0,5-9 0,6-12 0,1-10 0,4-9 0,0-6 0,-3-6 0,-6-3 1,-2 1 0,-3 3 0,-6 7 1,-4 8 0,-8 19 0,0 0 0,0 0 0,7 34-1,-9-2 1,-2 0-2,4 0 0,4-2-2,-1-9-2,10-5-4,-13-16-5,32 2-10,-7-13-7,0-10 1,7 0-1,-2-11 2</inkml:trace>
          <inkml:trace contextRef="#ctx0" brushRef="#br0" timeOffset="19486.6481">16267-538 80,'-7'24'27,"9"15"-1,-8 7-2,4 9-14,2 11-2,-1 3-4,-3 2-2,1-1-1,-3-10-3,3-6-2,-4-15-6,1-14-8,8-6-9,-2-19 1,0 0-1,-14-21 2</inkml:trace>
          <inkml:trace contextRef="#ctx0" brushRef="#br0" timeOffset="20297.9418">17094-166 38,'0'0'21,"21"-3"2,-21 3 2,2 26-4,-9-1-5,0 7-5,-4 4-2,-3-1-2,0 3-2,-1-10 0,5-1-1,10-27 0,-16 23-1,16-23 1,7-18 0,9-7 1,7-5-1,4-11 0,10 2 0,-1-2 0,3 7-1,-4 4-1,-1 10 1,-2 13-2,-3 13 0,-8 13-1,-3 6 0,-2 7-4,-4-3-2,6 4-12,0-4-14,-8-13-2,-10-16 2,29 3-1</inkml:trace>
          <inkml:trace contextRef="#ctx0" brushRef="#br0" timeOffset="20781.5976">18001-338 61,'-28'12'26,"13"4"1,-6 0 0,2 5-8,-5 6-5,-9 3-6,1 8-2,-8-4-2,3 5-1,0-7-2,1-2-2,8-5-1,8-7-4,20-18-6,0 0-16,20 1 0,13-17 0,1-16-1</inkml:trace>
          <inkml:trace contextRef="#ctx0" brushRef="#br0" timeOffset="20531.9688">17711-315 83,'0'0'30,"16"41"-1,-5-16 2,7 5-15,5 5-6,0-1-6,7 0-1,-1-6-2,1-1-1,-2-4-1,-3-7-2,-2-3-4,-7-10-8,-16-3-14,32-7 0,-32 7-1,20-25 0</inkml:trace>
          <inkml:trace contextRef="#ctx0" brushRef="#br0" timeOffset="21124.8371">18190-847 50,'0'0'21,"17"28"2,-9-8 0,11 5-9,4 3-3,4 4-1,5 9-2,0 2 0,5 9-2,-6 1-2,-1 7-1,-16 6-1,-9 0 0,-10 3-3,-15-5 1,-8 0-3,-9-7 0,-2-7-1,-6-7 0,8-6-4,1-5-5,6-12-12,19 1 0,11-21 0,-5 16 2</inkml:trace>
        </inkml:traceGroup>
      </inkml:traceGroup>
    </inkml:traceGroup>
    <inkml:traceGroup>
      <inkml:annotationXML>
        <emma:emma xmlns:emma="http://www.w3.org/2003/04/emma" version="1.0">
          <emma:interpretation id="{F3BDBF51-87BB-4908-8693-DF42F03527F7}" emma:medium="tactile" emma:mode="ink">
            <msink:context xmlns:msink="http://schemas.microsoft.com/ink/2010/main" type="paragraph" rotatedBoundingBox="12438,10997 17797,10512 17886,11496 12527,11981" alignmentLevel="3"/>
          </emma:interpretation>
        </emma:emma>
      </inkml:annotationXML>
      <inkml:traceGroup>
        <inkml:annotationXML>
          <emma:emma xmlns:emma="http://www.w3.org/2003/04/emma" version="1.0">
            <emma:interpretation id="{9E07B1B4-F345-4B98-B599-B6187FBCE58B}" emma:medium="tactile" emma:mode="ink">
              <msink:context xmlns:msink="http://schemas.microsoft.com/ink/2010/main" type="line" rotatedBoundingBox="12438,10997 17797,10512 17886,11496 12527,11981"/>
            </emma:interpretation>
          </emma:emma>
        </inkml:annotationXML>
        <inkml:traceGroup>
          <inkml:annotationXML>
            <emma:emma xmlns:emma="http://www.w3.org/2003/04/emma" version="1.0">
              <emma:interpretation id="{DC3F25AF-0E91-4FAF-A9A0-48745E5F5EC5}" emma:medium="tactile" emma:mode="ink">
                <msink:context xmlns:msink="http://schemas.microsoft.com/ink/2010/main" type="inkWord" rotatedBoundingBox="12438,10997 17797,10512 17886,11496 12527,11981"/>
              </emma:interpretation>
              <emma:one-of disjunction-type="recognition" id="oneOf7">
                <emma:interpretation id="interp35" emma:lang="en-US" emma:confidence="0">
                  <emma:literal>(secx+3)?</emma:literal>
                </emma:interpretation>
                <emma:interpretation id="interp36" emma:lang="en-US" emma:confidence="0">
                  <emma:literal>(sex +3) 2</emma:literal>
                </emma:interpretation>
                <emma:interpretation id="interp37" emma:lang="en-US" emma:confidence="0">
                  <emma:literal>(Sex +3) 2</emma:literal>
                </emma:interpretation>
                <emma:interpretation id="interp38" emma:lang="en-US" emma:confidence="0">
                  <emma:literal>(secx+3)^</emma:literal>
                </emma:interpretation>
                <emma:interpretation id="interp39" emma:lang="en-US" emma:confidence="0">
                  <emma:literal>(sax +3) 2</emma:literal>
                </emma:interpretation>
              </emma:one-of>
            </emma:emma>
          </inkml:annotationXML>
          <inkml:trace contextRef="#ctx0" brushRef="#br0" timeOffset="23418.3018">7498 1350 77,'0'0'25,"0"0"1,-22 21-2,1-10-10,-2 8-4,-5 3-2,-3 8-3,-4 7 0,-1 11-1,-3 4-1,7 8 1,2 8-2,5 3 0,9 0 0,9 0 0,9-7-1,10-7 1,13-7-2,9-13-1,10-10-3,2-14-5,8-8-9,1-5-13,-5-14 2,3-1-1,-10-10 0</inkml:trace>
          <inkml:trace contextRef="#ctx0" brushRef="#br0" timeOffset="23917.5591">8145 1689 50,'0'0'23,"0"0"2,-18-19-1,18 19-1,-30-4-9,7 4-3,-2 4-4,-5 3-2,2 5-1,1-1-1,4 9 0,3-3-1,13 5 0,5 1-1,13 0-1,7 2 1,5 0-1,5 3 0,1-1 0,3 0 0,-9-1 1,-5-1-1,-9 0 0,-11-4 1,-11-1-1,-10-2 0,-5-8-1,-6-2-1,-3-8-2,5-4-4,1-8-9,10-8-10,12-1 0,7-11-1,13 3 1</inkml:trace>
          <inkml:trace contextRef="#ctx0" brushRef="#br0" timeOffset="24307.6044">8385 1803 43,'29'22'21,"-11"-14"2,5 7-1,-5-12-2,1-3-4,4-2-4,0-12-3,6 0-1,-4-9-1,0 0-2,-6-6-2,1 3 0,-10-1-1,-4-2-1,-8 6 0,-5 4 0,-4 3 0,-5 7-1,-3 9 0,-3 7 1,-3 11 0,2 10 0,-2 8 1,0 8 1,1 6-1,4 2 1,9 1 0,6-1-1,10-10 0,8-6-2,8-6-3,11-14-5,13-7-8,4-7-14,1-15 0,9 1-1,-4-11 1</inkml:trace>
          <inkml:trace contextRef="#ctx0" brushRef="#br0" timeOffset="24557.2331">9020 1759 70,'0'0'29,"-28"2"-1,12 3 1,-7 0-3,-4 8-14,8 4-4,-5 5-3,8 6-2,4 4 0,10 0-1,9 2-1,11-4-2,16-3-4,1-7-14,6-13-11,9 2 0,-2-15 0,2-1-1</inkml:trace>
          <inkml:trace contextRef="#ctx0" brushRef="#br0" timeOffset="24884.8708">9479 1648 79,'0'0'27,"13"24"0,-13-24 0,32 32-14,-2-4-4,0 6-1,9 5-2,-1 4-2,3-1-1,-2-3-2,-4-3-2,-1-6-4,-7-14-10,-8-10-14,1-5 0,-20-1 1,25-32-2</inkml:trace>
          <inkml:trace contextRef="#ctx0" brushRef="#br0" timeOffset="25087.6944">9908 1618 60,'-20'-2'27,"4"8"0,4 10 0,-9 3-3,-3 4-9,0 9-6,-12 4-3,0 7-1,-6-1-1,4 1-2,-1-4-3,4-7-3,10-1-8,5-10-15,20-21-2,0 0 0,0 0-1,6-23 2</inkml:trace>
          <inkml:trace contextRef="#ctx0" brushRef="#br0" timeOffset="25571.35">10394 1581 82,'0'0'30,"0"0"-2,23 23 2,-18-2-15,-3 2-5,5 11-4,-7 4-2,-2 4-2,-1 1-3,-3-6-3,6 1-7,-3-10-14,3-28-3,-4 27-1,4-27-1,0 0 1</inkml:trace>
          <inkml:trace contextRef="#ctx0" brushRef="#br0" timeOffset="25774.1734">10306 1761 106,'0'0'31,"0"0"2,27 7-4,3-4-17,1-3-4,8-2-5,0 1-3,0-6-7,7-2-17,-1 2-8,-10-10 1,4 5-1,-8-8 0</inkml:trace>
          <inkml:trace contextRef="#ctx0" brushRef="#br0" timeOffset="26242.2276">10961 1483 95,'25'-9'28,"-2"-7"1,7 4-1,6 3-17,-2-2-4,5 6-2,-4 5-2,-1 5-2,-7 6 0,-9 5-2,-10 5 0,-11 4-1,-10 4 0,-11-3 0,-8 1 0,-2-4 1,2-2 0,3-6 1,6-5 1,23-10 0,-16 4 0,16-4 0,23-9 0,-3 4 0,3 1 0,5 2 0,-1 6 0,2 3 0,-3 4-1,-1 5 1,0 1-1,-5 5 0,-6 3 1,-5 1-1,-11 5 1,-7-1-1,-14 0 0,-11 0 1,-16-5-1,-5-2-1,-4-8-1,-1-8-1,3-7-4,0-11-2,13-2-4,6-3-12,12-8-3,19 2 0,7-3 0,16 4 2</inkml:trace>
          <inkml:trace contextRef="#ctx0" brushRef="#br0" timeOffset="26647.8744">11644 1195 50,'16'7'21,"11"20"3,-8-4-2,15 12-2,-2 6-11,2 2-2,3 5-3,-1 5-1,-4 4-1,-7-2 0,-6 1-1,-13 0 0,-12-2-1,-8-3 0,-11-4-2,-7-8-2,-2-9-2,2-7-5,4-9-6,1-15-6,27 1-2,-16-27 2,23 7 2</inkml:trace>
          <inkml:trace contextRef="#ctx0" brushRef="#br0" timeOffset="27037.9191">12181 1122 69,'0'0'29,"25"-11"-1,-2 10 0,-1-5-2,6 3-14,0 4-4,-3 1-2,-2 5-2,-23-7-1,18 22-2,-18-22 1,-12 33-1,-10-8 0,3 4-1,-6 1 0,5 0 1,6 1 0,7-3-1,9-3 1,9-6-1,13-6 0,8-10-4,11-4-23,2-3-4,-3-14-1,5 1 1</inkml:trace>
        </inkml:traceGroup>
      </inkml:traceGroup>
    </inkml:traceGroup>
    <inkml:traceGroup>
      <inkml:annotationXML>
        <emma:emma xmlns:emma="http://www.w3.org/2003/04/emma" version="1.0">
          <emma:interpretation id="{30D4ABF6-6698-4FCF-B090-A937E1F72153}" emma:medium="tactile" emma:mode="ink">
            <msink:context xmlns:msink="http://schemas.microsoft.com/ink/2010/main" type="paragraph" rotatedBoundingBox="6712,12836 22650,12606 22663,13483 6725,13713" alignmentLevel="2"/>
          </emma:interpretation>
        </emma:emma>
      </inkml:annotationXML>
      <inkml:traceGroup>
        <inkml:annotationXML>
          <emma:emma xmlns:emma="http://www.w3.org/2003/04/emma" version="1.0">
            <emma:interpretation id="{2CBB511C-B850-4BB6-BC2D-CA12AC98B4AC}" emma:medium="tactile" emma:mode="ink">
              <msink:context xmlns:msink="http://schemas.microsoft.com/ink/2010/main" type="line" rotatedBoundingBox="6712,12836 22650,12606 22663,13483 6725,13713"/>
            </emma:interpretation>
          </emma:emma>
        </inkml:annotationXML>
        <inkml:traceGroup>
          <inkml:annotationXML>
            <emma:emma xmlns:emma="http://www.w3.org/2003/04/emma" version="1.0">
              <emma:interpretation id="{450940CC-7820-4CBE-8D8D-27D94B5898DF}" emma:medium="tactile" emma:mode="ink">
                <msink:context xmlns:msink="http://schemas.microsoft.com/ink/2010/main" type="inkWord" rotatedBoundingBox="6717,13157 7309,13149 7314,13445 6721,13454"/>
              </emma:interpretation>
              <emma:one-of disjunction-type="recognition" id="oneOf8">
                <emma:interpretation id="interp40" emma:lang="en-US" emma:confidence="1">
                  <emma:literal>=</emma:literal>
                </emma:interpretation>
                <emma:interpretation id="interp41" emma:lang="en-US" emma:confidence="0">
                  <emma:literal>I</emma:literal>
                </emma:interpretation>
                <emma:interpretation id="interp42" emma:lang="en-US" emma:confidence="0">
                  <emma:literal>--</emma:literal>
                </emma:interpretation>
                <emma:interpretation id="interp43" emma:lang="en-US" emma:confidence="0">
                  <emma:literal>_</emma:literal>
                </emma:interpretation>
                <emma:interpretation id="interp44" emma:lang="en-US" emma:confidence="0">
                  <emma:literal>-.</emma:literal>
                </emma:interpretation>
              </emma:one-of>
            </emma:emma>
          </inkml:annotationXML>
          <inkml:trace contextRef="#ctx0" brushRef="#br0" timeOffset="27833.611">1399 3623 56,'0'0'26,"-20"-9"3,20 9-2,27-14-5,-2 3-5,12 7-6,2-4-2,11 6-3,3-4-4,1 3-4,3 3-3,-11-5-7,0 1-13,-5 0-4,-13-4-1,-4 2 0,-24 6 2</inkml:trace>
          <inkml:trace contextRef="#ctx0" brushRef="#br0" timeOffset="28036.4346">1544 3794 94,'0'0'30,"16"16"0,2-13 0,4-5-17,11 8-5,3-5-2,5 3-4,3 1-5,-3-3-6,4 0-19,-1 3-4,-1-7 2,5-1-2</inkml:trace>
        </inkml:traceGroup>
        <inkml:traceGroup>
          <inkml:annotationXML>
            <emma:emma xmlns:emma="http://www.w3.org/2003/04/emma" version="1.0">
              <emma:interpretation id="{0C341C0C-B7BA-46F8-9B6B-9CFD2D1C4209}" emma:medium="tactile" emma:mode="ink">
                <msink:context xmlns:msink="http://schemas.microsoft.com/ink/2010/main" type="inkWord" rotatedBoundingBox="12334,12771 16052,12717 16063,13526 12345,13579">
                  <msink:destinationLink direction="with" ref="{CEBBDF9A-1D9C-4000-820C-7FA53040544F}"/>
                  <msink:destinationLink direction="with" ref="{FDFCE2F1-A331-44A7-B80E-AE46B59E5A17}"/>
                </msink:context>
              </emma:interpretation>
              <emma:one-of disjunction-type="recognition" id="oneOf9">
                <emma:interpretation id="interp45" emma:lang="en-US" emma:confidence="0">
                  <emma:literal>sec3x+3sec?x-tanzxsecx</emma:literal>
                </emma:interpretation>
                <emma:interpretation id="interp46" emma:lang="en-US" emma:confidence="0">
                  <emma:literal>Sec3x+3sec?x-tanzxsecx</emma:literal>
                </emma:interpretation>
                <emma:interpretation id="interp47" emma:lang="en-US" emma:confidence="0">
                  <emma:literal>sec3x+3sec?x-tanzxseex</emma:literal>
                </emma:interpretation>
                <emma:interpretation id="interp48" emma:lang="en-US" emma:confidence="0">
                  <emma:literal>sec3x+3sec?X-tanzxsecx</emma:literal>
                </emma:interpretation>
                <emma:interpretation id="interp49" emma:lang="en-US" emma:confidence="0">
                  <emma:literal>sec^x+3sec?x-tanzxsecx</emma:literal>
                </emma:interpretation>
              </emma:one-of>
            </emma:emma>
          </inkml:annotationXML>
          <inkml:trace contextRef="#ctx0" brushRef="#br0" timeOffset="31344.0161">7002 3637 95,'23'20'30,"-6"-19"-1,14-1 1,-1-1-17,4-10-6,5 0-8,0-1-13,-2-1-14,-6-4-1,2 2 0,-8-4-2</inkml:trace>
          <inkml:trace contextRef="#ctx0" brushRef="#br0" timeOffset="31156.7946">7167 3406 89,'-14'28'27,"10"-10"0,10 12 1,-1 6-18,2 3-3,0 7-5,0 6-5,-1-1-16,-6-8-8,3 0 0,-8-17 0,1-6-2</inkml:trace>
          <inkml:trace contextRef="#ctx0" brushRef="#br0" timeOffset="31874.4774">7763 3217 96,'19'-9'28,"10"9"-1,-4-1 2,0 2-19,3 12-4,-7 3-4,-3 5-2,-12 8-1,-12 1-2,-6 4 0,-11-1-1,-2-2 0,-5-6 1,5-2 1,2-7 1,23-16 0,-15 16 3,15-16 0,31-2 1,-7-2 0,8 6 0,2 0-1,0 7 0,-2 3 0,-3 8-1,-10 7 0,-6 3 0,-6 4-1,-7-1 1,-9-2-1,-4-1 1,-10-3-1,-9-3 1,-7-2-1,-7-3 0,-6-3-1,-1-5-2,3 0-3,-2-11-6,10-2-9,10-2-6,5-10-1,27 14 0,-21-34 1</inkml:trace>
          <inkml:trace contextRef="#ctx0" brushRef="#br0" timeOffset="32280.1241">8554 3454 60,'-37'9'22,"16"-4"2,-13-7-1,7 4-5,4 3-8,4 3-3,19-8 0,-15 23-2,21-7 0,8 1-1,7 7-1,1 0 0,2 5-1,0-2-1,-3 5 0,-9-4-1,-1-1 1,-11-2 0,-11-4-1,-6-3 1,-8-6-1,-7 1 0,-2-10-2,0 1 0,-2-6-2,10 0-4,3-1-2,23 3-8,-16-15-9,16 15 1,10-23-1,-1 4 2</inkml:trace>
          <inkml:trace contextRef="#ctx0" brushRef="#br0" timeOffset="32654.5674">8743 3655 73,'32'2'26,"5"5"0,-5-14-1,4-4-10,-4 0-5,-7-7-5,-2 1-1,-9-5-2,-7 1 0,-5-4-1,-6 0 0,-6 2-1,-4 2 0,-6 3 0,-1 6 0,-4 4 0,2 8 0,-2 9 0,0 11 1,5 7 0,2 6 0,2 10 1,8 1 1,0 5 0,10-1 0,5-2-1,8-2 1,4-3-3,4-11-2,11-5-5,2-9-15,5-12-8,7-4 1,-6-16 0,8-2-2</inkml:trace>
          <inkml:trace contextRef="#ctx0" brushRef="#br0" timeOffset="32888.5942">9346 3616 54,'-18'-16'23,"18"16"2,-32-4 1,16 8-5,-2 5-7,2 1-2,7 8-3,1 3-2,9 8-1,3-6-2,10 4-1,6-2-1,5-2-2,5-2-1,4-10-3,3-4-4,0-9-15,-3-9-7,5-3 1,-9-16 0,4 1 1</inkml:trace>
          <inkml:trace contextRef="#ctx0" brushRef="#br0" timeOffset="33247.4356">9831 3143 81,'0'0'28,"18"-11"0,7 7-2,4-1-11,-1 0-5,2 5-3,-5 0-3,-5 7-2,-20-7 0,10 26-1,-22-1-1,-8 6 1,-4 2-1,-3 8 1,0-2-1,6 4 0,7-2 0,7-5-3,10-3-4,2-9-4,11-7-16,9-1-2,0-10 0,7-3 0</inkml:trace>
          <inkml:trace contextRef="#ctx0" brushRef="#br0" timeOffset="33481.4628">10340 3429 80,'2'18'30,"-6"-2"-1,8 7 0,1 7-8,10 4-8,8 7-6,2 3-2,8 6-2,3 0-1,5-2-1,-2-4-3,-2-6-1,-6-10-6,-8-10-12,-7-13-10,-16-5 0,19-17 1,-15-3-1</inkml:trace>
          <inkml:trace contextRef="#ctx0" brushRef="#br0" timeOffset="33699.888">10719 3520 66,'0'0'26,"-30"17"-2,17 5 1,-4 4-9,-8 3-5,2 7-1,-8 3-4,-2 3-2,-5-1-4,1-3-7,5-8-18,5 4-2,2-15 0,11-1-1</inkml:trace>
          <inkml:trace contextRef="#ctx0" brushRef="#br0" timeOffset="28972.5426">3734 3626 59,'23'-9'27,"-23"9"-1,0-23 0,0 23-8,-16-30-3,16 30-6,-30-30-2,10 19-2,-5 4-3,1 7 0,-3 4-1,2 3 0,4 7-1,6 2 0,8 4-1,7-1 1,9 2 0,9 4 0,9-1 0,5 4 0,7 4 0,-2 2-1,2 1 0,-5 3 0,-5-3 1,-10 1-1,-8-2 0,-11-6 1,-13-5-1,-8-3 2,-15-8-1,-4-1 0,-10-8 1,-5-4-1,-2-5-1,2-4 1,6-3 0,7-1-1,8 0-1,7 0-3,27 14-5,-19-22-11,19 22-6,19-16 1,3 6-2,10 6 2</inkml:trace>
          <inkml:trace contextRef="#ctx0" brushRef="#br0" timeOffset="29378.1892">4166 3801 64,'0'0'26,"29"0"-1,-29 0 0,30-13-10,-9 6-4,1-4-2,3 1-3,-4-6-2,-2-2 0,-3-2-2,-3 1 0,-6-1 0,-3 1-1,-6-1-1,-5 4 0,7 16 1,-29-23-1,10 19 0,-4 8 0,-4 7 0,-3 8 0,1 8 0,1 7 1,3 7 0,5 5 2,4 2-1,9 2 1,9-6 1,10 1-1,8-8 0,12-7-1,7-8-3,6-10-3,8-7-13,2-6-14,-5-14 0,0-1 0,-9-7 0</inkml:trace>
          <inkml:trace contextRef="#ctx0" brushRef="#br0" timeOffset="29705.8271">4896 3678 53,'0'0'21,"-22"-12"3,3 1-2,19 11-2,-32-9-11,10 5-2,5 8-2,-5 5 1,4 7 0,-1 5-1,6 11 0,1 6 0,7 6-1,5 1 0,10 3-1,8-8-1,12-4-1,9-8-1,4-10-5,10-12-16,1-5-8,-4-17 0,-1-3 0,-6-13 0</inkml:trace>
          <inkml:trace contextRef="#ctx0" brushRef="#br0" timeOffset="30251.8901">5379 3178 61,'0'0'26,"25"-9"1,-2 11-1,-1-6-2,1 4-10,4 6-5,-8-1-4,-3 6-3,-9 7-2,-14-1-2,-5 5 0,-6-1 0,-3 2-1,-1-1 1,3-3 0,4-1 1,15-18 1,-8 21 1,8-21 0,30 16-1,-5-7 1,1 2 0,3 3 0,-1 0 0,-3 2 0,-5 2-1,-10 0 1,-6 0 0,-8-2 0,4-16-1,-26 23 0,1-16-2,0-2-3,-4-7-6,3-5-17,8 2 1,-3-6 0,21 11 0</inkml:trace>
          <inkml:trace contextRef="#ctx0" brushRef="#br0" timeOffset="30641.9351">6077 3557 80,'32'39'27,"-13"-12"-1,10 8-1,3 5-12,-2 2-4,5 3-4,1-1-2,-4-3-3,-2-5-4,-8-10-2,-3-1-5,-19-25-6,22 16-5,-22-16-4,0 0-1,17-21 3,-22-8 2</inkml:trace>
          <inkml:trace contextRef="#ctx0" brushRef="#br0" timeOffset="30875.9622">6400 3562 89,'0'0'27,"-26"25"2,11-2-1,-2 8-13,-14 1-7,3 12-1,-9 1-4,-1 4 0,-3-2-3,2-5-3,11-6-4,3-11-6,16-9-9,9-16-7,23-2 0,11-12-1,3-15 2</inkml:trace>
          <inkml:trace contextRef="#ctx0" brushRef="#br0" timeOffset="34308.3582">11479 3541 89,'0'0'29,"17"7"1,-17-7 1,38-2-16,-6 4-6,5-5-3,6-1-4,3 2-6,-3-5-7,1 2-14,-1-1-6,-6-1 1,1 2-1,-10-6 2</inkml:trace>
          <inkml:trace contextRef="#ctx0" brushRef="#br0" timeOffset="39768.9882">12717 3082 12,'0'0'9,"0"0"2,0 0 2,0 0 0,7-16 0,-7 16 2,0 0 0,0 0 1,0 0-1,0 0-1,5 36-3,-3-1-4,-4 11 0,0 15-4,-1 12-1,-1 10-2,-1 6 0,-1 0-2,3-7-4,1-11-7,0-14-7,8-9-4,-6-26-1,0-22-1,0 0 2</inkml:trace>
          <inkml:trace contextRef="#ctx0" brushRef="#br0" timeOffset="40346.2548">12558 3461 61,'0'0'27,"-21"-5"-1,21 5 2,0 0-9,0 0-3,32-2-6,-4-3-3,12 5-1,4-4-3,6 2 0,3 2-2,2 2-1,0 2-1,-3-3-3,0 5 0,-11-6-2,-1 1 0,-8-4 0,-1-1 0,-10-3 0,0-2 3,-21 9 1,23-19 2,-23 19 1,0 0 0,0 0 1,0 0 1,-26 1-1,8 16 0,-3 7 0,-1 8 1,3 6-1,3 3-1,5 3 1,6-1-1,7-2 0,6-7 0,7-11-1,2-13 0,7-6 0,2-11 1,-1-7-1,0-11 1,-2-6 0,-5-4 0,0 1 1,-8 2 0,-1 5 0,-5 8 1,-4 19-1,0 0 0,0 0 0,2 34 0,1-1-1,3 5 0,2 3 0,8-2-1,2-5-2,5-6-4,-1-12-13,-1-14-11,7-6 1,-4-14 0,1-5-2</inkml:trace>
          <inkml:trace contextRef="#ctx0" brushRef="#br0" timeOffset="40720.6977">13599 3504 58,'0'0'23,"5"21"1,-1 0-1,-8-1-7,2 7-7,1 3-3,-5-2-2,3 4-2,-4-1-1,-1-3 0,1-5 0,7-23 1,-9 18-2,9-18 1,0 0 1,16-34 0,0 2 2,4-2-1,5-7 1,3 4 0,4 1 0,2 8-1,-5 8 1,4 13-2,-6 11 0,0 12 0,-6 11-1,-1 6 0,-8 1 0,-3 0 0,2 0-2,-8-6-1,4-3-4,-5-7-4,-2-18-10,0 0-10,20-5 1,-20 5-1,23-41 1</inkml:trace>
          <inkml:trace contextRef="#ctx0" brushRef="#br0" timeOffset="41110.7428">14132 3125 67,'-5'-16'25,"5"16"0,0 0 1,23-20-10,-3 18-3,-2-3-4,5 5-3,-2 0 0,0 5-2,-21-5-1,23 18-1,-24-2-1,-5 4 0,-8 5 0,-5 3-2,-3 2 1,-3 2 0,6-1 0,1-1-1,7-3 2,6-1-2,7-6 1,-2-20-2,26 25-3,-6-22-12,3-6-12,7 1 1,-5-9 0,7 2-1</inkml:trace>
          <inkml:trace contextRef="#ctx0" brushRef="#br0" timeOffset="41407.1769">14588 3388 77,'0'0'28,"19"27"-1,-4-6 0,2 4-10,1 3-7,3 8-4,3 3-3,-1 2 0,-2-2-2,-1-5-2,-1-2-3,-8-7-4,1-9-8,-12-16-11,0 0-1,23 0 0,-21-16-1</inkml:trace>
          <inkml:trace contextRef="#ctx0" brushRef="#br0" timeOffset="41672.4078">14853 3379 77,'-22'11'27,"6"-2"0,2 7-1,-2 3-10,-5 3-5,0 8-3,-10 2-3,5 3-2,-8 5-1,0-1-1,2-4-3,0-4-3,9-3-6,5-7-13,18-21-4,-7 20-1,7-20 0,28-23 1</inkml:trace>
          <inkml:trace contextRef="#ctx0" brushRef="#br0" timeOffset="42171.6651">15458 3408 52,'0'0'21,"0"0"2,0 0-1,0-20-8,0 20-3,-2-16-3,2 16-1,0 0-1,-22-18 1,6 15-1,-1 4-1,-6 3-1,-2 5 0,-4 2-1,6 3-1,0 0 0,9 4-1,7 0 0,5 1-1,11 1 0,5-1 0,11 3 0,3-3 0,1 4 0,-1 0 0,-3 1 0,-4-1 0,-6 0 0,-6-2 0,-11-5 0,-12 2 0,-10-6-2,-4-3 0,-1-3-2,-3-10-5,6-3-11,4-2-7,1-7-1,16-3 0,1-6 1</inkml:trace>
          <inkml:trace contextRef="#ctx0" brushRef="#br0" timeOffset="42592.914">15774 3568 67,'0'0'26,"25"7"-1,0-7 0,2-7-12,1-6-4,6 3-3,-2-6-3,-2-2-1,0 0-1,-6 0 0,-8 0 0,-8 2 0,-8 16 0,-1-26-1,1 26 0,-34-20 1,9 17-1,-4 3 0,-1 5 0,-2 6 0,0 6 1,2 5 0,2 6 1,4 6 0,7 3 1,4 2 0,6-3-1,11 3 1,6-7-1,12-3 0,10-10-3,5-5-4,13-10-11,5-2-14,-2-11 1,6-5 0,-4-8-1</inkml:trace>
          <inkml:trace contextRef="#ctx0" brushRef="#br0" timeOffset="42858.1445">16534 3456 51,'-13'-20'22,"13"20"4,-23-12-2,5 12-6,-1 7-3,-4 0-3,1 9-2,-1 2-3,4 8-1,3 1-1,5 5-2,9 0-2,11-2 0,11-1-2,4-8-3,12-1-8,3-6-17,2-18 0,9-1 0,-11-15-1</inkml:trace>
          <inkml:trace contextRef="#ctx0" brushRef="#br0" timeOffset="43107.7731">16957 3367 79,'0'0'28,"-12"21"1,12-21-1,-2 28-11,12-4-8,3 1-4,12 5-3,1 2 0,8 3-1,5 1-2,2-6-2,0 0-6,-3-6-15,-8-12-5,-2-3 1,-10-14-2,0-3 1</inkml:trace>
          <inkml:trace contextRef="#ctx0" brushRef="#br0" timeOffset="43341.8004">17318 3420 77,'-27'5'27,"6"11"1,-4-1-3,-3 2-11,3 8-6,-5 2-3,-2 5-2,-6 5-1,-3 1-2,-3 1-5,-6-2-13,-2-3-9,8 0 0,-4-11-2,9 0 1</inkml:trace>
        </inkml:traceGroup>
      </inkml:traceGroup>
    </inkml:traceGroup>
    <inkml:traceGroup>
      <inkml:annotationXML>
        <emma:emma xmlns:emma="http://www.w3.org/2003/04/emma" version="1.0">
          <emma:interpretation id="{D0A8141C-9B83-4C8E-A293-D41E08DBEB10}" emma:medium="tactile" emma:mode="ink">
            <msink:context xmlns:msink="http://schemas.microsoft.com/ink/2010/main" type="paragraph" rotatedBoundingBox="13396,14451 18617,13988 18727,15225 13506,15688" alignmentLevel="4"/>
          </emma:interpretation>
        </emma:emma>
      </inkml:annotationXML>
      <inkml:traceGroup>
        <inkml:annotationXML>
          <emma:emma xmlns:emma="http://www.w3.org/2003/04/emma" version="1.0">
            <emma:interpretation id="{6D3FEF76-C34D-4567-9BAD-66DDA0A5C330}" emma:medium="tactile" emma:mode="ink">
              <msink:context xmlns:msink="http://schemas.microsoft.com/ink/2010/main" type="line" rotatedBoundingBox="13396,14451 18617,13988 18727,15225 13506,15688">
                <msink:destinationLink direction="with" ref="{FDFCE2F1-A331-44A7-B80E-AE46B59E5A17}"/>
              </msink:context>
            </emma:interpretation>
          </emma:emma>
        </inkml:annotationXML>
        <inkml:traceGroup>
          <inkml:annotationXML>
            <emma:emma xmlns:emma="http://www.w3.org/2003/04/emma" version="1.0">
              <emma:interpretation id="{9150E365-78B7-416B-88C2-67AB7AAC5481}" emma:medium="tactile" emma:mode="ink">
                <msink:context xmlns:msink="http://schemas.microsoft.com/ink/2010/main" type="inkWord" rotatedBoundingBox="13396,14451 15937,14226 16025,15219 13484,15444"/>
              </emma:interpretation>
              <emma:one-of disjunction-type="recognition" id="oneOf10">
                <emma:interpretation id="interp50" emma:lang="en-US" emma:confidence="1">
                  <emma:literal>(sex</emma:literal>
                </emma:interpretation>
                <emma:interpretation id="interp51" emma:lang="en-US" emma:confidence="0">
                  <emma:literal>(Sex</emma:literal>
                </emma:interpretation>
                <emma:interpretation id="interp52" emma:lang="en-US" emma:confidence="0">
                  <emma:literal>•sex</emma:literal>
                </emma:interpretation>
                <emma:interpretation id="interp53" emma:lang="en-US" emma:confidence="0">
                  <emma:literal>(Vex</emma:literal>
                </emma:interpretation>
                <emma:interpretation id="interp54" emma:lang="en-US" emma:confidence="0">
                  <emma:literal>(Hex</emma:literal>
                </emma:interpretation>
              </emma:one-of>
            </emma:emma>
          </inkml:annotationXML>
          <inkml:trace contextRef="#ctx0" brushRef="#br0" timeOffset="46742.9926">8451 4806 28,'0'0'17,"0"0"2,0 0 0,0 0-2,0 0-2,0 0-3,-16 12-1,16-12-3,-19 23-2,3-7-1,1 7-1,-6 0-1,1 8 0,-4 1 1,0 7-2,1 2 1,0 9 0,-2 3-1,0 7-1,2 3 1,4 1-1,1 2 0,7-1-1,4 1 1,9-7-1,7-9 0,9-8 0,7-4 0,5-12-3,5-2-3,3-12-7,4-10-11,5 0-2,-6-11-1,3 0 0</inkml:trace>
          <inkml:trace contextRef="#ctx0" brushRef="#br0" timeOffset="47148.6393">8978 5393 55,'7'-23'24,"-7"23"2,-14-24-2,14 24-7,-31-21-4,10 12-4,3 6-1,-3 1-3,3 5-2,-1 4 0,3 6-2,16-13 1,-24 32-2,23-14 1,4 3-1,10 2 0,8-1 0,2 2 1,7 3-1,1 0 0,-3 0 0,-1 1 0,-6 0 0,-9-3 0,-8 0 0,-9-7 0,-10 0 0,-9-6 0,-8-5 0,-6-8-1,-3-7 0,-1-2-2,2-8-1,8 4-8,4-6-11,7-6-3,15 6-1,3-8-1,13 6 3</inkml:trace>
          <inkml:trace contextRef="#ctx0" brushRef="#br0" timeOffset="47616.6933">9275 5467 57,'42'7'24,"-15"-15"2,7 0-2,0-6-8,-2-5-3,0-1-3,-9-1-4,0 1-2,-11 1-1,-3 3-1,-9 16 0,-1-32-1,1 32 1,-20-22-1,4 17 0,-4 7 0,-3 1 0,-3 10-1,-3 3 1,-1 12 0,1 1-1,3 10 1,1 0-1,7 0 1,9 2 0,6-4 0,10-1-1,7-8 1,11-5-1,5-8-2,9-8-3,2-9-8,5-10-14,4-1-2,-4-10 1,8 0-2</inkml:trace>
          <inkml:trace contextRef="#ctx0" brushRef="#br0" timeOffset="47850.7203">9901 5418 50,'2'-20'24,"-2"20"1,0 0 0,-15-18-5,-1 16-5,-1 2-4,-5 8-3,-3 2-2,0 8-1,-1 3 0,4 6-2,3 1 0,10 1-1,7-1 0,9-3-2,13-2-3,3-8-6,9-8-20,5 0 0,-1-12 0,7-1-1</inkml:trace>
          <inkml:trace contextRef="#ctx0" brushRef="#br0" timeOffset="48209.5617">10278 5341 72,'0'0'28,"2"18"1,-2-18-1,21 11-8,-1 3-8,3 2-3,7 7-3,-3 2-1,1 5-2,1 0-2,-3-1-1,-1-1-3,-3-8-2,-3-2-5,-19-18-9,23 5-11,-23-5 0,20-18 0,-20 18 0</inkml:trace>
          <inkml:trace contextRef="#ctx0" brushRef="#br0" timeOffset="48412.3853">10662 5336 59,'0'0'24,"0"0"3,0 0-2,-23 0-8,23 0-4,-32 25-3,14-8-4,-8 5-1,-5 3-1,-1 3-1,-2 4-1,-3-2-1,5 2 0,0-1-3,2-6-2,9-1-8,6-8-12,15-16-4,0 0 0,0 0-1,31-14 2</inkml:trace>
        </inkml:traceGroup>
        <inkml:traceGroup>
          <inkml:annotationXML>
            <emma:emma xmlns:emma="http://www.w3.org/2003/04/emma" version="1.0">
              <emma:interpretation id="{8525E6EA-5BA1-4D60-B509-0168ACC4A205}" emma:medium="tactile" emma:mode="ink">
                <msink:context xmlns:msink="http://schemas.microsoft.com/ink/2010/main" type="inkWord" rotatedBoundingBox="16396,14476 18643,14277 18727,15225 16480,15424"/>
              </emma:interpretation>
              <emma:one-of disjunction-type="recognition" id="oneOf11">
                <emma:interpretation id="interp55" emma:lang="en-US" emma:confidence="0">
                  <emma:literal>+3)2</emma:literal>
                </emma:interpretation>
                <emma:interpretation id="interp56" emma:lang="en-US" emma:confidence="0">
                  <emma:literal>+3)'</emma:literal>
                </emma:interpretation>
                <emma:interpretation id="interp57" emma:lang="en-US" emma:confidence="0">
                  <emma:literal>+372</emma:literal>
                </emma:interpretation>
                <emma:interpretation id="interp58" emma:lang="en-US" emma:confidence="0">
                  <emma:literal>+3),</emma:literal>
                </emma:interpretation>
                <emma:interpretation id="interp59" emma:lang="en-US" emma:confidence="0">
                  <emma:literal>+32</emma:literal>
                </emma:interpretation>
              </emma:one-of>
            </emma:emma>
          </inkml:annotationXML>
          <inkml:trace contextRef="#ctx0" brushRef="#br0" timeOffset="48911.6428">11103 5382 80,'0'0'31,"0"0"-2,0 0-1,23 7-10,-5-9-6,9 6-3,0-4-4,3 0-2,0-2-3,-2-3-5,8 3-8,-6-2-17,-3-6-1,1-1 0,-4-3-1</inkml:trace>
          <inkml:trace contextRef="#ctx0" brushRef="#br0" timeOffset="48724.4212">11189 5257 75,'0'0'28,"-7"36"0,1-15 0,8-3-8,2 11-10,-3-6-4,5 2-2,-1 0-2,0-2-2,2-2-3,-7-21-4,13 28-10,-13-28-11,0 0-1,0 0 1,0 0-2</inkml:trace>
          <inkml:trace contextRef="#ctx0" brushRef="#br0" timeOffset="49582.5202">11863 5110 55,'5'-23'25,"-5"23"3,0 0-1,27-9-4,-6 7-7,4-3-5,7 6-2,2-2-3,3 8-1,-5 0-2,-3 5-1,-10 4-2,-8 2-1,-9 9 0,-11 0-1,-9-1 1,-5-1-1,-4 0 1,-1-4-1,5-3 1,1-4 0,6-5 2,16-9-1,0 0 1,0 0 0,0 0 0,18 9 0,2-9 0,3 0 1,2 0-1,1 0 0,1 4 0,1 3-1,-1 2 0,-6 1 0,-1 5 0,-4 1 0,-9 1 0,-3 3 0,-6 0-1,-7-3 1,-5-1 0,-8-3 0,-6-3 0,-6-2 0,-5-5 0,-2-1 0,-1-4 0,-3-1-1,8-1-2,1-3-2,11 2-3,4-8-7,21 13-12,-7-23-2,10 7 0,13 0 0,-1-5 2</inkml:trace>
          <inkml:trace contextRef="#ctx0" brushRef="#br0" timeOffset="51236.3112">12396 4756 29,'0'0'20,"0"0"1,-23-7 3,23 7-5,0 0-1,0 0-3,27 18-2,-27-18-1,32 26-3,-11-6-3,10 3-1,-1 4-2,7 8-1,-1 1 0,-2 6-1,1 1-1,-3 2 1,-3 4-1,-5 1-1,-4-2 1,-8-2 0,-1 1 0,-6-5-1,-6 1 1,-5 0-1,-4-4 1,-3-2 1,-3 1-1,-2-5 0,1-2-1,1-6 1,1-4-1,15-21 0,-16 23-1,16-23 0,0 0-3,0 0-1,0 0-8,0 0-8,20-23-5,-20 23 0,14-21-1,-14 21 2</inkml:trace>
          <inkml:trace contextRef="#ctx0" brushRef="#br0" timeOffset="54029.0332">12935 4736 46,'-19'-9'22,"19"9"3,0 0-2,0 0-4,0 0-3,0 0-3,28 0-1,-12-1-3,6 1-2,1-2-1,7 2-3,-3 2 0,1-2-1,-1 0-1,-4 3 0,-5 1-1,-2 3 1,-16-7-1,9 23 0,-9-23 0,-16 30 1,-2-8-1,0-5 0,-2 1 0,1 0-1,3-2 1,16-16 0,-18 27 0,18-27 0,11 19 1,5-10-1,3 0 0,3-2 1,4-2-1,1 1 0,1-4 0,-3-1 0,0-1-1,-5-1-3,-1 1-12,-1 0-14,-18 0 0,16-9 0,-16 9 0</inkml:trace>
        </inkml:traceGroup>
      </inkml:traceGroup>
    </inkml:traceGroup>
  </inkml:traceGroup>
</inkml:ink>
</file>

<file path=ppt/ink/ink100.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2:04.496"/>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137 74,'64'13'26,"4"-22"2,29 5-1,28-6-14,31-3-1,28 3-4,29-5-1,29 7-1,23-3-1,20 6-2,13-6 1,7 7 0,0-1-1,7 1 1,-6-1-1,-6 0 0,-6-2-1,-4 0 0,-13-1-1,-5 3 0,-17 0-1,-24 1-3,-25 10-4,-35-6-11,-38 7-14,-38 3-1,-47 1 1,-38 7-2</inkml:trace>
</inkml:ink>
</file>

<file path=ppt/ink/ink101.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2:05.354"/>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749 49,'28'35'22,"-8"3"1,8 19 0,-8 3-4,5 15-12,3 7-1,8 3 0,1-1-3,4-10-1,2-6 1,-4-16-1,2-15 0,-4-18 1,-3-11-1,-4-16 0,-3-11 0,-9-15 0,-2-9 0,-6-15-1,-3-10 0,-5-12 0,-2-9-1,-2-9 2,-3-5-1,0-4 0,-1 2 1,-1 8 0,6 8 1,-1 9-1,2 14 0,0 9 0,5 14 0,4 8 0,3 8-1,6 6 1,11 3-1,10 2 0,9 5 0,12 1 0,15 2 0,14 3 0,18 1 0,12 3-1,13 2 1,13 1 0,17-2-1,18 0 1,8 0-1,15-3 0,5 1 0,11-5 0,2-2 0,5-2 0,-4-1 0,0 3 0,2 0 0,-8 5 0,-1 1 0,-5 3 0,-2 3 0,-2 3 0,-1-1 0,-6-5 0,-9 0 0,-3-5-1,-14-6-3,-15 2-5,-28-3-16,-34-2-6,-23 6 1,-43-2 0,-30 10-1</inkml:trace>
</inkml:ink>
</file>

<file path=ppt/ink/ink102.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2:06.352"/>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1853 43 75,'0'0'24,"-9"25"-1,5-6 0,-12 6-10,2 0-3,5 9 1,0-4-3,9 6-1,0-6 0,16-1 0,4-8-3,10-3-1,5-9-4,3-9-5,3-4-14,1-7-9,-4-12 0,1 2 0,-7-11-2</inkml:trace>
  <inkml:trace contextRef="#ctx0" brushRef="#br0" timeOffset="234.0004">2263-69 70,'0'0'28,"-19"20"-1,8 1 2,4 9-8,0 16-7,-6 8-3,5 13-4,-5 6-2,2 6-2,1 1-1,1-4-1,5-1-4,1-13-7,8-12-14,8-13-6,-1-17 0,8-13 1,-1-18-1</inkml:trace>
  <inkml:trace contextRef="#ctx0" brushRef="#br0" timeOffset="702.0013">2986 208 92,'-22'25'27,"-10"2"1,2 10 2,-7 6-15,-6 2-6,2 8-2,-3-3-3,6 3-1,3-7-1,3-5 0,7-7-3,9-13-1,16-21-3,0 0-7,0 0-12,33-23-6,-8-9 0,7-2 1,-3-8 0</inkml:trace>
  <inkml:trace contextRef="#ctx0" brushRef="#br0" timeOffset="436.8008">2617 224 79,'27'11'29,"-6"5"-2,4 14 2,-3 4-5,1 5-15,5 8-3,-3 1-2,0-2-3,0-2-2,-2-10-3,0-4-8,-5-5-17,-18-25 1,23 13 0,-23-13-1</inkml:trace>
  <inkml:trace contextRef="#ctx0" brushRef="#br0" timeOffset="1092.0019">3206-87 62,'16'-19'26,"-16"19"0,20-9 1,-20 9-4,28-2-10,-28 2-5,29 0-1,-29 0-2,19 11-1,-19-11 1,0 28 0,-7-8 1,-4 6-1,-5-1 1,0 9-1,-5-2 0,5 4-1,-2-6-1,9-2-1,4-5 0,7-3-1,-2-20-2,21 18-1,4-15-4,-4-12-14,8-3-13,5-2-1,-6-8 0,4 1 1</inkml:trace>
  <inkml:trace contextRef="#ctx0" brushRef="#br0" timeOffset="-592.8008">45 0 86,'0'0'26,"32"38"2,-26-1 2,-3 11-18,-3 18-2,-5 3-3,-4 11-1,-5 0-4,0-1 0,-2-6-2,1-11-5,8-12-9,2-8-14,3-22 0,2-20 0,0 0-2</inkml:trace>
  <inkml:trace contextRef="#ctx0" brushRef="#br0" timeOffset="-374.4004">454 388 92,'38'-2'29,"-3"-5"1,6 5 1,-7 1-8,5-6-15,7 5-4,1-2-3,-3-1-6,6 1-13,0 3-12,-6-8 0,3 2 0,-10-4 0</inkml:trace>
</inkml:ink>
</file>

<file path=ppt/ink/ink103.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2:02.156"/>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636 1339 78,'-30'14'27,"30"-14"0,52 18-3,24-15-14,38 4-2,32-3-1,37 3-1,25 0-1,22 6-2,10-3 0,3 4-1,-11 4-1,-14 0-2,-24 3-3,-35-1-5,-37 3-15,-29 5-4,-51-1-1,-24 7-1,-36-6 1</inkml:trace>
</inkml:ink>
</file>

<file path=ppt/ink/ink104.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2:04.043"/>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7392-344 99,'0'0'27,"0"0"2,7 39 0,-16 13-22,3 21-1,-1 19-2,-2 15-1,1 10-1,-1 6-2,3-4-2,1-10-3,5-6-7,-4-14-12,1-22-5,3-12 0,-5-19 0,-1-8 1</inkml:trace>
</inkml:ink>
</file>

<file path=ppt/ink/ink105.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2:07.990"/>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4 0 72,'0'0'28,"0"0"1,0 0-2,-3 23-4,3-23-12,-16 20-3,16-20-3,0 0-1,0 0-2,0 0-3,0 0-7,0 0-17,0 0-5,19-14 1,-19 14-1,-1-18 0</inkml:trace>
  <inkml:trace contextRef="#ctx0" brushRef="#br0" timeOffset="686.401">485-469 59,'0'0'27,"19"-25"0,-5 9 0,11 0-3,9 1-10,-2-2-4,5 4-3,-5 2-2,2 6-2,-4 3-1,-3 6-1,-7 8 0,-8 10 0,-8 8-1,-8 7 1,-8 10-1,-8 6 0,-8 6 0,-6 5 1,-5 1-1,-4 1 0,2-5 1,-2-6-1,10-4 1,6-8 1,7-7-1,12-10 1,9-6 1,15-6-1,9-8 0,13-5 0,4-2-1,8-7 0,3 0-3,-3-7-3,2 6-12,-8-3-14,-6-2-1,-3 5 0,-6-4-1</inkml:trace>
  <inkml:trace contextRef="#ctx0" brushRef="#br0" timeOffset="1185.6018">2187-2 95,'14'27'30,"11"-9"0,12 1 1,10-3-19,6-7-8,4-5-16,0-6-17,9 0 0,-8-14 0,4 2-2</inkml:trace>
  <inkml:trace contextRef="#ctx0" brushRef="#br0" timeOffset="1014.0018">2272-272 100,'16'0'29,"13"4"0,4-6-1,5 0-20,12 2-3,-2 2-3,0-4-4,-2 7-7,-12 1-15,-11-5-4,-23-1-1,9 16-1,-22 0 1</inkml:trace>
  <inkml:trace contextRef="#ctx0" brushRef="#br0" timeOffset="1513.2027">3885-517 79,'0'0'30,"27"16"1,0-15-1,8-1-4,10 2-19,1-7-5,7-2-4,4 0-9,-3-2-13,1-7-5,4 5-1,-8-7 0,10 4 1</inkml:trace>
  <inkml:trace contextRef="#ctx0" brushRef="#br0" timeOffset="2012.4036">5289-985 49,'0'0'25,"-9"-25"2,9 25 0,30-16-4,-1 5-8,10 4-2,3-4-4,12 6-3,-1-4-1,4 6-1,-9 1-1,-3 5-1,-13 4-1,-11 9 0,-16 6 0,-15 10-1,-15 11 1,-16 8-1,-11 8 0,-6 3 0,-3 4 0,1 0 0,6-2 1,13-6-1,11-10 0,19-8 1,20-10-1,18-9 1,17-12-1,17-5 1,12-6-1,7-5 1,4-2-1,-3 0-1,-4 0-1,-13 0-1,-11 9-7,-19-3-14,-16-1-7,-18 4 1,0 0-1,-22 7 1</inkml:trace>
</inkml:ink>
</file>

<file path=ppt/ink/ink106.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2:10.424"/>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129 90,'36'13'30,"35"-3"-1,23-8 3,34-5-19,32 1-4,27-7-2,23 2-2,19-6-2,19 4 0,11-3-1,8 3 0,5-2 0,-1 3-1,-5-1 0,-6 2 0,-16-1-1,-17 1 0,-27 2-3,-31-4-2,-38 6-4,-40-5-7,-43 5-16,-48 3 0,-20 12 0,-44 3-1</inkml:trace>
</inkml:ink>
</file>

<file path=ppt/ink/ink107.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2:11.095"/>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851 58,'9'38'27,"10"20"-1,-2 10 2,9 10-6,4 9-9,8-1-4,10-3-2,-2-8-3,6-11-1,-4-16-1,0-18-1,-6-17 0,-2-19-1,-10-13 1,-7-11 0,-9-18 0,-5-13-1,-9-10 1,-7-11-1,-7-12 0,-1-6 0,-1-1 0,0 3 0,4 6 1,5 6 0,7 12 0,11 9 1,8 14 0,15 12 0,9 5 0,17 6 0,13 1 0,18 5 0,19-1 0,22 4-1,21-1 1,21-3 0,25-4 0,22 1-1,22-1 1,22 0-1,11 2 1,10 2-1,3 2-1,-5 3 1,-12 6-1,-21-1-1,-30 6-5,-42-5-6,-36 5-14,-44 3-8,-51 2 0,-48 2 1,-34 7-1</inkml:trace>
</inkml:ink>
</file>

<file path=ppt/ink/ink108.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2:14.854"/>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301 676 33,'30'-5'18,"-30"5"1,27 3 2,-27-3-3,12 18-7,-8 0 0,0 5-2,-3 11-1,-1 14-2,-1 12 0,-1 17-2,-2 15-1,1 15 0,-4 12 0,-2 11-2,-4 7 1,-3 0 0,-2 2 0,-3-1 0,-4-2 0,-1-1 0,1-2 0,-4 2 0,2 1-1,4-1-1,2 0 2,3-5-2,6-4 1,1-9-1,2-4 1,0-10-1,2-11 1,0-8-1,-2-8 0,0-6 0,0-10 0,0-10 0,4-11-1,5-9 1,5-8 0,-5-22 0,31 17 0,-10-22 1,6-4-1,7-3 0,3-1 1,7 1 1,10-1 0,1 4 0,9 4 0,11 2 0,12 4 0,7 3 0,11 1 0,11 4 0,8 0-1,10 0 0,10 2 1,5-4-1,8 2 1,4-6 0,7 3-1,1-3 0,1-1 0,1 0 0,3-1-1,1 1 1,-1-2-1,-1 0 0,-1 0 0,1-2 1,1 2-1,-5 2 1,-5 0-1,-8 0 0,-5 3 1,-8-1-1,-3-1 0,-8 3 1,-8-3-1,-5 2 0,-7-1 0,-10 0 1,-11-3-1,-15-1 0,-12 0 0,-14 0 0,-13-1 0,-10-1 0,-8 0 1,1-2-1,-4 1 0,2-2 1,-18 5 0,27-20 0,-15 4 0,-3-5 1,0-4-1,-7-6 0,-1-1 1,1-1-2,3-3 1,-1 2 0,3-1-2,0-4 1,4-2 0,0-6 0,-3-8 0,1-7 0,-3-9 0,-5-9 0,-1-11 0,-5-8-1,-4-10 1,-5-14-1,-9-5 1,-6-5-1,-4-4 1,-1-4-1,-4 3 1,5 1 0,2 0 0,8 0 0,14 0 0,9-4 0,13-5 0,5-3-1,8-2 1,5 0 0,-3 8 0,-3 13 0,-4 13 0,-10 12 0,-9 16 0,-4 13 0,-5 12 0,-2 10 1,-2 8-2,2 5 1,-1 7 1,3 6-1,1 8 0,6 20 0,-16-23 1,16 23-1,-35-5 0,6 7 0,-10 1-1,-11 3 2,-10-3-2,-15 2 1,-12 1-1,-14-1 1,-13 2 0,-18 2 0,-10 2 0,-18 1 0,-18 2 0,-7 2-1,-14 2 1,-8 0 0,-6 0 0,-2-2 1,-4-2-2,2-1 2,-2-3-1,0-3 0,2 0 0,2-1 0,5-1 0,2-1 0,7 1 0,11 0 0,10 1 0,11 1 1,14 0-1,18 0 0,15 0 0,19 2 0,17 3 0,24 3 0,19 4 0,22 6 0,14 4-1,16 10 1,10 9 0,4 10 0,-1 8-2,-1 14 0,-10 0-3,1 13-7,-10 3-20,-2-2-3,-2-1 2,-5-10 0</inkml:trace>
</inkml:ink>
</file>

<file path=ppt/ink/ink109.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2:11.407"/>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32 0 101,'9'50'28,"-7"7"1,-2 9-2,-4 6-20,-4 3-3,-1 0-1,0-8-3,0-8-4,5-11-11,4-10-13,-1-17 0,1-21 0,0 0-1</inkml:trace>
  <inkml:trace contextRef="#ctx0" brushRef="#br0" timeOffset="187.2004">349 279 112,'50'-3'30,"-2"-4"1,3 1-4,3 4-19,-5-3-5,1 3-4,-2 1-11,-7 1-18,-9-9 0,6 2 0,-12-11 0</inkml:trace>
  <inkml:trace contextRef="#ctx0" brushRef="#br0" timeOffset="390.0006">1135 62 81,'0'0'30,"9"36"-1,-7-15 2,7-1-13,5 5-9,4-6-3,7 3-3,-1-6-5,7-6-5,3-4-14,3-5-9,-7-8 0,2 0 1,-7-12-1</inkml:trace>
  <inkml:trace contextRef="#ctx0" brushRef="#br0" timeOffset="624.0009">1553-37 99,'-12'28'29,"-1"17"1,-8 1-1,0 4-17,5 10-3,-2-3-5,3 4 0,3-8-4,7-5-1,8-7-13,6-13-15,-9-28-3,27 20 2,-8-31-2</inkml:trace>
  <inkml:trace contextRef="#ctx0" brushRef="#br0" timeOffset="1107.6018">2298-14 67,'0'0'29,"-28"34"0,1-8 1,-3 10-3,-4 10-15,-10 2-4,3 9-2,-11 2-3,8-1 0,1-8-3,8-7-1,15-8-5,2-17-5,18-18-14,0 0-6,34-16 1,0-5-1,-4-15 2</inkml:trace>
  <inkml:trace contextRef="#ctx0" brushRef="#br0" timeOffset="858.0014">1884 52 99,'25'14'29,"3"13"2,-5-1 1,-5 3-22,9 8-2,-4-3-3,5 3-2,1-5-1,-1-5-1,3-4-2,-5-7-3,3-2-7,-6-3-19,-7-11-2,0-2 1,-16 2-1</inkml:trace>
  <inkml:trace contextRef="#ctx0" brushRef="#br0" timeOffset="1528.8026">2686-203 73,'0'0'26,"41"-14"0,-21 3 0,6 6-13,-1 5-3,-9 2-5,-16-2-1,18 16-1,-18-16-1,-18 32 0,0-9 0,-10 0 0,3 4 0,-2-1 1,8 3 0,3-2-1,9-3 1,8-2 0,10-6-1,9-4-2,3-8-3,11-2-11,1-4-17,-6-11 1,-1 4 0,-14-7-1</inkml:trace>
</inkml:ink>
</file>

<file path=ppt/ink/ink11.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0-12T15:36:55.883"/>
    </inkml:context>
    <inkml:brush xml:id="br0">
      <inkml:brushProperty name="width" value="0.04667" units="cm"/>
      <inkml:brushProperty name="height" value="0.04667" units="cm"/>
      <inkml:brushProperty name="fitToCurve" value="1"/>
    </inkml:brush>
  </inkml:definitions>
  <inkml:traceGroup>
    <inkml:annotationXML>
      <emma:emma xmlns:emma="http://www.w3.org/2003/04/emma" version="1.0">
        <emma:interpretation id="{BA42C3E3-18B4-4B4B-BAFF-123F8E7C0848}" emma:medium="tactile" emma:mode="ink">
          <msink:context xmlns:msink="http://schemas.microsoft.com/ink/2010/main" type="writingRegion" rotatedBoundingBox="10097,4290 15970,2254 16495,3766 10621,5803"/>
        </emma:interpretation>
      </emma:emma>
    </inkml:annotationXML>
    <inkml:traceGroup>
      <inkml:annotationXML>
        <emma:emma xmlns:emma="http://www.w3.org/2003/04/emma" version="1.0">
          <emma:interpretation id="{67480B93-FD71-4985-BFEB-317CB7DE9719}" emma:medium="tactile" emma:mode="ink">
            <msink:context xmlns:msink="http://schemas.microsoft.com/ink/2010/main" type="paragraph" rotatedBoundingBox="10097,4290 15970,2254 16495,3766 10621,5803" alignmentLevel="1"/>
          </emma:interpretation>
        </emma:emma>
      </inkml:annotationXML>
      <inkml:traceGroup>
        <inkml:annotationXML>
          <emma:emma xmlns:emma="http://www.w3.org/2003/04/emma" version="1.0">
            <emma:interpretation id="{517E6B59-F5ED-41BC-A7F4-C23E9BBA8CF5}" emma:medium="tactile" emma:mode="ink">
              <msink:context xmlns:msink="http://schemas.microsoft.com/ink/2010/main" type="line" rotatedBoundingBox="10097,4290 15971,2253 16495,3766 10621,5803"/>
            </emma:interpretation>
          </emma:emma>
        </inkml:annotationXML>
        <inkml:traceGroup>
          <inkml:annotationXML>
            <emma:emma xmlns:emma="http://www.w3.org/2003/04/emma" version="1.0">
              <emma:interpretation id="{EDB9D181-9CDF-49F4-9BB9-3CE0ADE34664}" emma:medium="tactile" emma:mode="ink">
                <msink:context xmlns:msink="http://schemas.microsoft.com/ink/2010/main" type="inkWord" rotatedBoundingBox="10119,4356 13515,3178 14017,4625 10621,5803"/>
              </emma:interpretation>
              <emma:one-of disjunction-type="recognition" id="oneOf0">
                <emma:interpretation id="interp0" emma:lang="en-US" emma:confidence="1">
                  <emma:literal>quotient</emma:literal>
                </emma:interpretation>
                <emma:interpretation id="interp1" emma:lang="en-US" emma:confidence="0">
                  <emma:literal>quotient,</emma:literal>
                </emma:interpretation>
                <emma:interpretation id="interp2" emma:lang="en-US" emma:confidence="0">
                  <emma:literal>quotient"</emma:literal>
                </emma:interpretation>
                <emma:interpretation id="interp3" emma:lang="en-US" emma:confidence="0">
                  <emma:literal>quotient.</emma:literal>
                </emma:interpretation>
                <emma:interpretation id="interp4" emma:lang="en-US" emma:confidence="0">
                  <emma:literal>quotient:</emma:literal>
                </emma:interpretation>
              </emma:one-of>
            </emma:emma>
          </inkml:annotationXML>
          <inkml:trace contextRef="#ctx0" brushRef="#br0">392 149 62,'-45'-19'27,"-8"1"-1,1 11 0,-1 7-6,1 9-11,8 14-4,6 13-3,8 8 0,12 9-2,11 3 1,14 2-1,11-4 0,16-8 0,9-17 0,8-19 0,6-13 0,0-17 0,0-10 0,-9-15 0,-7-6 0,-13-8 1,-8 0-2,-13-1 2,-5 4-1,-6 7 1,-1 8-1,-4 10 1,9 31-1,-16-16 1,7 32-1,2 15 1,0 15-1,-2 11 0,-2 14 0,2 16 0,1 11-1,0 18 0,5 7 1,3 7-2,5 0 2,9-5-1,6-13 0,12-17 0,7-22 2,6-31-1,3-20 2,-2-29 0,-2-20 0,-8-18 1,-11-12 1,-20-14 0,-10-6 0,-17-1 1,-6 9-2,-13 6 1,0 13-2,0 8-2,4 11-2,10 15-5,4 4-12,23 12-12,-11-22 1,22 3-1,9-6 1</inkml:trace>
          <inkml:trace contextRef="#ctx0" brushRef="#br0" timeOffset="265.2303">749 333 63,'9'39'26,"-5"-12"0,6 5 1,-1-2-11,4-10-2,8-6-4,0-16-2,8-7-1,-4-17-2,3-7-1,-3-8 0,-4-3-2,-8-2 0,-6 5 0,-7 5-2,-4 8-1,-1 10-4,5 18-5,-16-20-15,16 20-6,0 0 0,0 0 0,16 7 1</inkml:trace>
          <inkml:trace contextRef="#ctx0" brushRef="#br0" timeOffset="530.4609">1167 126 81,'-2'23'26,"6"9"0,-4-5-3,7 2-12,9-1-2,2-10-4,8-7 0,1-17-1,7-6 1,-2-15-1,0-3 1,-7-8-1,-4-1 0,-14-4-1,-7 3-1,-12 2 0,-9 6-2,-6 11-3,-7-4-4,4 12-14,0 3-10,-1 2 1,5 8-1,8-1 0</inkml:trace>
          <inkml:trace contextRef="#ctx0" brushRef="#br0" timeOffset="811.2936">1622-583 63,'-23'-7'26,"23"7"1,-16 30 0,18 4-5,3 20-9,4 12-5,4 16-3,-1 8-3,1 8-3,-1 4-6,-5-11-12,0-13-9,0-10 1,-3-24-2,1-17 1</inkml:trace>
          <inkml:trace contextRef="#ctx0" brushRef="#br0" timeOffset="1014.1168">1557-177 92,'0'0'28,"35"-21"1,-1 17 0,3 1-19,1-8-7,4-5-7,3 0-12,-4-2-11,-7-3 0,-2 3 0,-8 0-2</inkml:trace>
          <inkml:trace contextRef="#ctx0" brushRef="#br0" timeOffset="1107.7278">2000-280 81,'0'37'28,"1"3"-2,1 6 1,0 0-10,1-1-10,1-8-7,5-3-15,3-9-12,-12-25 0,23 4-1,-14-26-1</inkml:trace>
          <inkml:trace contextRef="#ctx0" brushRef="#br0" timeOffset="1232.542">2033-561 63,'-9'-16'16,"9"16"-14,-19-6-2,19 6-8,0 0-11</inkml:trace>
          <inkml:trace contextRef="#ctx0" brushRef="#br0" timeOffset="1513.3743">2293-271 68,'18'-4'28,"3"-8"-2,-7-15 2,-1-7-4,-3-2-14,-10-3-3,-3 7-4,-6 9 0,9 23-1,-34-7 0,16 28-2,-3 15 2,5 14-1,4 9 1,6 5-1,6 0 0,7-5-2,9-10-3,0-16-7,11-16-15,3-10-3,-1-17 0,1-10-1,-1-12 1</inkml:trace>
          <inkml:trace contextRef="#ctx0" brushRef="#br0" timeOffset="1809.8088">2546-295 61,'7'-16'25,"-7"16"0,0 0 1,12 24-5,-5 6-8,-7 0-5,0 6-3,-2-4-1,1-2-1,-1-8 0,2-22-1,0 0 1,0 0-1,16-36 0,-2-2 2,2-13 0,6 1 0,-3-2 0,6 10 0,-4 9 0,1 17-1,-1 16 0,0 15-3,-1 11 1,-1 8-3,1 4-1,-4-8-3,9-5-20,-2-13-7,-3-15 1,1-15 0,-1-18-1</inkml:trace>
          <inkml:trace contextRef="#ctx0" brushRef="#br0" timeOffset="2121.8447">3077-633 99,'8'-34'29,"13"11"1,7 5 0,1 6-23,8-1-14,4-5-20,7 2 0,0-7-1,11 2-3</inkml:trace>
          <inkml:trace contextRef="#ctx0" brushRef="#br0" timeOffset="2028.2338">3108-1116 102,'0'0'29,"12"52"1,-7 16 0,3 14-19,-3 5-5,7 4-4,3 1-6,-1-8-10,0-9-16,2-9 0,-9-16 0,0-13-2</inkml:trace>
        </inkml:traceGroup>
        <inkml:traceGroup>
          <inkml:annotationXML>
            <emma:emma xmlns:emma="http://www.w3.org/2003/04/emma" version="1.0">
              <emma:interpretation id="{335A05B1-465F-4F9E-AAA2-274BFD7FBFA1}" emma:medium="tactile" emma:mode="ink">
                <msink:context xmlns:msink="http://schemas.microsoft.com/ink/2010/main" type="inkWord" rotatedBoundingBox="14172,2877 15971,2254 16318,3255 14519,3879"/>
              </emma:interpretation>
              <emma:one-of disjunction-type="recognition" id="oneOf1">
                <emma:interpretation id="interp5" emma:lang="en-US" emma:confidence="0">
                  <emma:literal>we!</emma:literal>
                </emma:interpretation>
                <emma:interpretation id="interp6" emma:lang="en-US" emma:confidence="0">
                  <emma:literal>woe!</emma:literal>
                </emma:interpretation>
                <emma:interpretation id="interp7" emma:lang="en-US" emma:confidence="0">
                  <emma:literal>wale!</emma:literal>
                </emma:interpretation>
                <emma:interpretation id="interp8" emma:lang="en-US" emma:confidence="0">
                  <emma:literal>wk!</emma:literal>
                </emma:interpretation>
                <emma:interpretation id="interp9" emma:lang="en-US" emma:confidence="0">
                  <emma:literal>nee!</emma:literal>
                </emma:interpretation>
              </emma:one-of>
            </emma:emma>
          </inkml:annotationXML>
          <inkml:trace contextRef="#ctx0" brushRef="#br0" timeOffset="3011.1473">4232-836 54,'9'37'20,"-8"-3"2,8 13-1,-7-1-6,0-5-6,0 0 0,-4-9-2,0-9-1,2-23 1,0 0-1,0 0 0,-3-30-1,13-9 0,8-10-1,3-4 0,8 1 0,1 1 0,4 8-2,-6 9 0,-3 9-1,2 11-2,-6 12-2,-1 4 1,-4 7 0,0-2-1,-16-7 0,30 16 1,-30-16 1,23 14 0,-23-14 0,0 0 1,16 18 0,-16-18 1,4 18 0,-4-18 0,5 25 1,-1-9 1,3 7-1,-2 0 1,2 6 0,2-3-1,0 1 0,0-7 0,3-4-1,-12-16 1,32 1-1,-12-15 1,1-7-1,2-11 0,1-6 1,-1-8-1,-4-7-1,-3-10 1,-2-4-1,-3-1 1,-2 2 0,-2 5-1,-2 4 2,1 9-3,-1 13 2,2 10-1,-3 9 1,-4 16-2,0 0 1,18-11 0,-18 11-1,16 13 2,-16-13-3,14 21 3,-14-21-2,14 23 2,-14-23-2,7 20 2,-7-20-1,0 0 1,0 0-1,0 0 0,0 0 0,0 0 0,-7-22 0,7 22-2,0 0 1,-7-16-3,7 16-1,0 0-6,-18-2-12,18 2-9,0 0 1,-19 6 1,19-6-1</inkml:trace>
          <inkml:trace contextRef="#ctx0" brushRef="#br0" timeOffset="3338.7851">5107-1597 88,'0'0'26,"0"0"1,0 0-2,-14 22-13,17 13-5,-5 15-2,4 14 0,-4 13-1,1 12-1,-3-2-1,-1 2-1,3-3-3,-2-13-5,10-9-9,-1-12-12,2-22-1,6-12 0,-13-18-1</inkml:trace>
          <inkml:trace contextRef="#ctx0" brushRef="#br0" timeOffset="3619.6176">5239-929 73,'21'-21'27,"-5"-2"-1,5 5 0,-1 0-10,-4-9-4,3 4-5,-6-9-1,1 2-1,-9-7-1,1 1 1,-10-1-2,1 6 2,-10 6-3,-5 9 2,-5 9-2,-5 13 0,-2 11 0,-1 12-3,3 10 2,3 9-1,9 7 1,9-1-1,10-3 1,13-4-1,9-10 0,9-8-1,11-15-2,1-16-4,11-10-16,-4-15-9,-3-14 0,-2-7 1,-7-13-2</inkml:trace>
          <inkml:trace contextRef="#ctx0" brushRef="#br0" timeOffset="3978.459">5859-1069 123,'-9'21'33,"1"-5"0,8-16-1,-16 5-26,16-5-8,0 0-15,8-23-15,-8 7-1,2 0 1,-2-5-2</inkml:trace>
          <inkml:trace contextRef="#ctx0" brushRef="#br0" timeOffset="3806.8392">5724-2074 85,'2'-23'30,"-2"23"0,3 21 1,-6 11-13,5 15-6,-4 4-3,5 10-3,1 3-5,-2-2-6,7 2-16,-2-3-12,0-8 2,0 1-1,-2-6-1</inkml:trace>
        </inkml:traceGroup>
      </inkml:traceGroup>
    </inkml:traceGroup>
  </inkml:traceGroup>
</inkml:ink>
</file>

<file path=ppt/ink/ink110.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2:20.080"/>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97 74 32,'0'-25'20,"-9"-3"2,9 28 0,-7-22-5,7 22-2,4 36-4,-4 10-2,5 22-2,-5 13-2,-3 16-1,-3 15-2,-3 5-3,-3-3-4,-4-6-8,-2-19-10,9-9-2,-5-25-1,10-10 0</inkml:trace>
  <inkml:trace contextRef="#ctx0" brushRef="#br0" timeOffset="842.4013">522 558 19,'0'0'14,"0"0"1,0 0-1,0 0-3,8 26-1,-8 5 0,-4 8-2,-3 11-1,-4 7 0,-5 7-3,2 1 0,-7 1-2,3-9 0,-2-12 0,6-15-1,14-30 1,-11 16 1,11-16 0,13-39 0,5 1 1,6-3 0,1-7-1,6-1 1,-3 1-2,4 5 1,-3 9-1,1 11 0,-7 14-1,0 13 1,-3 10 1,-3 14-2,-1 10 0,0 3 0,-1 3-1,-3-3-3,1-4-9,1-3-13,-5-13-1,7-3-1,-16-18 1</inkml:trace>
  <inkml:trace contextRef="#ctx0" brushRef="#br0" timeOffset="1045.2018">1214 645 64,'23'14'26,"-10"4"0,3 14-3,-2 7-10,0 4-4,4 7-4,0-1-3,2-2-3,-1-5-7,-3-6-10,-2-17-7,6-1 0,-20-18-2,34-3 2</inkml:trace>
  <inkml:trace contextRef="#ctx0" brushRef="#br0" timeOffset="1294.802">1634 579 59,'18'-12'23,"-13"29"3,-10 14-5,-6 15-6,-1 14-3,-15 12-3,-1 11-1,-10 11-2,-1 6-1,-5 0-2,-1-4 0,3-6-5,2-10-4,15-5-6,4-13-9,9-17-6,13-13-1,-1-32 0,34 18 0</inkml:trace>
  <inkml:trace contextRef="#ctx0" brushRef="#br0" timeOffset="1778.403">2493 855 66,'0'0'30,"7"21"-1,15-12 0,3-4-3,1-3-16,15 2-2,2-3-6,3-1-3,4 2-14,1 0-14,-6-4 0,3 6 0,-2-6-1</inkml:trace>
  <inkml:trace contextRef="#ctx0" brushRef="#br0" timeOffset="1591.2028">2523 647 62,'18'0'27,"-18"0"1,38 5 0,-12-5-5,8-2-13,9 4-4,3-4-2,2 2-2,-2-2-3,-5 1-3,-2 1-8,-10 3-14,-29-3-2,23 9 0,-23-9-1</inkml:trace>
  <inkml:trace contextRef="#ctx0" brushRef="#br0" timeOffset="2792.4047">3904 666 56,'-7'-18'25,"7"18"2,35-5-1,4 2-6,6 3-11,10-4-2,11 0-2,3 1-2,6 1-1,-2-3-1,-6 1-1,-6-1 0,-10 0 0,-10 1 0,-7 0 0,-14 3 0,-20 1 0,0 0 0,10 16 0,-22 3 0,-2 8 1,-6 5 0,-1 7-1,1 9 1,2 0 0,8 4-1,4-4 1,8-11 0,5-10-1,8-9 0,8-15 1,0-12-1,5-10 1,-3-10 0,2-5 0,-4-8-1,0-3 1,-5 3-1,0 2 1,-4 7-1,0 9 1,-14 24-1,25-14 0,-25 14 2,27 39-1,-13-5 0,2 5 0,0 2 0,0-2-2,0-1-3,-2-13-10,-1-8-14,6-4 0,-3-13 0,4-4-1</inkml:trace>
  <inkml:trace contextRef="#ctx0" brushRef="#br0" timeOffset="2262.0039">4235 102 45,'3'38'22,"4"20"1,-12 6 0,0 20-11,-4 14-1,-4 7-3,3 3-2,-3 1-3,2-10-5,3-11-10,6-12-9,-7-30-2,11-10-1,-2-36 0</inkml:trace>
  <inkml:trace contextRef="#ctx0" brushRef="#br0" timeOffset="3088.8054">5138 901 55,'0'25'24,"-7"-9"2,5 4 0,2-20-8,0 0-3,0 0-2,7-18-4,11-4-1,0-8-3,9-5-1,-1-6-1,6 7 0,0 2-1,0 9 0,-3 7-1,-1 14-2,1 11 3,-6 12-1,2 11-1,-4 4 0,0 6-2,-5-4-5,2 1-16,-4-9-6,-6-12-2,-8-18 1,19 11-1</inkml:trace>
  <inkml:trace contextRef="#ctx0" brushRef="#br0" timeOffset="3291.6057">5762 636 70,'24'-18'27,"-8"9"0,5 15 0,-1 10-8,1 9-6,6 14-3,-6 3-4,6 6-1,-1 2-2,1 2-1,0-2-3,-2-8-3,-1-4-8,-6-12-14,-2-13-3,0-6 0,-16-7-1,25-18 2</inkml:trace>
  <inkml:trace contextRef="#ctx0" brushRef="#br0" timeOffset="3494.4061">6209 679 53,'-9'-16'25,"9"16"2,-27 12 1,6 8-3,-4 3-8,-10 2-6,-3 7-3,-4 2-3,1-1-3,1 3-7,5-2-16,8-13-8,9-1 1,18-20-1,0 0 0</inkml:trace>
  <inkml:trace contextRef="#ctx0" brushRef="#br0" timeOffset="3697.2063">6693 778 102,'0'0'29,"10"20"0,-10-20 1,0 0-23,0 0-11,0 0-19,0 0-5,0 0-1,24-2 1</inkml:trace>
  <inkml:trace contextRef="#ctx0" brushRef="#br0" timeOffset="3978.0068">7507 229 66,'0'0'25,"2"19"-1,-2 15-1,-9 12-10,2 15-4,-5 13-2,-4 12-1,-4 8-2,-1 2-6,-4-5-3,5-6-9,4-6-9,-1-23-2,11-11 0,4-26-1</inkml:trace>
  <inkml:trace contextRef="#ctx0" brushRef="#br0" timeOffset="4290.0073">7813 736 52,'2'41'23,"-16"-4"3,3 11-2,-8-9-3,1-5-9,5-4-2,3-14-3,10-16-2,0 0-1,0 0 0,28-36-1,2 6 1,2-7-1,8 0 0,-1 6-1,2 8 1,-6 9-1,-1 14 0,-6 11 0,-3 10-2,-3 11 0,-5 7-2,-1 4-6,-5 0-20,-2-10-2,2-4 1,-11-29 0</inkml:trace>
  <inkml:trace contextRef="#ctx0" brushRef="#br0" timeOffset="4539.6078">8674 631 88,'9'26'29,"5"12"-2,-5-1 2,4 8-17,4 6-3,3 2-4,5-1-3,5-4-6,-3-9-7,0-5-18,-1 0 1,-8-18 0,0-4-1</inkml:trace>
  <inkml:trace contextRef="#ctx0" brushRef="#br0" timeOffset="4758.0082">9005 643 64,'-27'16'28,"4"11"-2,-16 3 1,-4 13-2,-6 5-14,-8 5-9,-7 4-13,-4-7-15,11 5 0,-2-16 0,15 0-2</inkml:trace>
  <inkml:trace contextRef="#ctx0" brushRef="#br0" timeOffset="5756.4101">-1018 2705 80,'0'0'29,"32"23"-1,9-9 1,7-3-18,12-8-5,19 4 0,8-7-3,7 0-2,2-3-3,-7-6-5,-5 4-14,-10 5-6,-20-2-1,-13 9-1,-25-2 0</inkml:trace>
  <inkml:trace contextRef="#ctx0" brushRef="#br0" timeOffset="5974.8105">-689 2995 71,'21'46'27,"1"4"0,10 12-1,-4 5-15,4-1-3,4 0-3,-4-5-5,-5-10-8,-4-8-11,0-9-6,-23-34-1,26 19-2,-26-19 2</inkml:trace>
  <inkml:trace contextRef="#ctx0" brushRef="#br0" timeOffset="6193.2107">-218 3126 53,'13'34'25,"-18"0"2,-3 16-1,-11 7-4,-8 5-11,-1 11-3,-4 1-2,-4 5-3,1-10-1,4-7 0,8-10-3,5-17-6,13-15-18,5-20-2,16-7-1,7-18 0</inkml:trace>
  <inkml:trace contextRef="#ctx0" brushRef="#br0" timeOffset="5522.4095">-467 1958 68,'0'0'28,"11"30"-2,-2 14-1,-9 15-15,0 5-3,5 9-3,-1 3-1,1-3-6,-1-5-7,-1-6-13,-6-17-2,1-3-2,-12-17 0</inkml:trace>
  <inkml:trace contextRef="#ctx0" brushRef="#br0" timeOffset="6411.6112">366 2705 82,'16'-20'28,"0"9"-1,-16 11 0,7-16-17,-7 16-11,0 0-13,0 0-12,21 11 0,-3-4-3,-18-7 2</inkml:trace>
  <inkml:trace contextRef="#ctx0" brushRef="#br0" timeOffset="6614.4116">770 2564 73,'0'0'27,"19"11"0,-6 5-2,1 5-13,2 6-2,7 5-3,0 2-4,4 1-1,0 1-5,-6-6-12,-3-7-11,5-2-1,-23-21-1,28 6-1</inkml:trace>
  <inkml:trace contextRef="#ctx0" brushRef="#br0" timeOffset="6879.612">1289 2441 53,'-9'25'26,"-2"20"2,-10 5 1,-2 12-6,-7 14-9,-8 8-4,3 10-2,-6 0-3,2 4 0,0-9-3,3-7-1,6-11-3,7-14-3,12-14-6,4-18-14,7-25-4,0 0-1,28-29 0,1-5 1</inkml:trace>
  <inkml:trace contextRef="#ctx0" brushRef="#br0" timeOffset="7129.2125">1782 2151 55,'0'0'26,"26"20"2,-17-2-1,0 8-5,-3 12-12,-5-3-3,-1 8-3,-3-2-4,-3-4-7,-1-5-18,7 0-2,-3-16 0,12 0-1</inkml:trace>
  <inkml:trace contextRef="#ctx0" brushRef="#br0" timeOffset="7394.4129">2618 2473 86,'0'25'27,"0"-25"1,23 16-1,0-10-17,5-3-5,10-1-2,3-2-4,-2-2-3,4 0-11,-10 6-11,-10-6-1,-3 8-1,-20-6 0</inkml:trace>
  <inkml:trace contextRef="#ctx0" brushRef="#br0" timeOffset="7566.0132">2643 2682 85,'-11'35'28,"11"-35"1,18 29 0,3-19-16,6-6-10,7-1-16,-1-8-14,8 5 0,-7-12-1,3 6-2</inkml:trace>
  <inkml:trace contextRef="#ctx0" brushRef="#br0" timeOffset="8205.6144">4320 2465 68,'-25'-2'25,"5"7"-1,-15-5 1,-1 2-13,-6 7-6,3 0-1,6 3-2,5 2 1,10 6-2,9 3 0,15 2-1,10 9 1,12 1-1,6 3 0,5 3 0,2-1 0,-4 1 0,-6-2 1,-10 1-1,-12-8-1,-15-6 1,-10-4-1,-12-5 1,-9-6-1,-4-6 0,-5-5-3,3-8-6,5-8-14,14 0-3,0-9-1,16 5 0,2-8 1</inkml:trace>
  <inkml:trace contextRef="#ctx0" brushRef="#br0" timeOffset="8548.8148">4580 2733 65,'62'-9'25,"2"2"-1,-16-11-1,2-1-3,-11-4-13,-7-4-1,-7 4-4,-9-4-2,-13 4 0,-8 2 0,-6 1 1,-10 2-1,-4 4 1,-7 5 0,0 4 0,-3 7 1,2 8 0,0 6 1,6 11 0,0 9 1,11 6 0,4 5-1,12 2 0,5-1 0,9-3-1,13-6-1,5-9-4,14-8-10,10-12-15,4-13 0,15-6 0,-2-13-2</inkml:trace>
  <inkml:trace contextRef="#ctx0" brushRef="#br0" timeOffset="8767.2154">5549 2534 67,'-30'-4'28,"0"11"0,-8-1 0,6 8-3,4 9-13,1 4-3,15 12-2,4-2-2,14 4-1,10-3 0,7-3-3,9-5-1,5-10-3,8-8-11,-3-12-6,1-9-10,7-3 1,-7-13-2,3 0 0</inkml:trace>
  <inkml:trace contextRef="#ctx0" brushRef="#br0" timeOffset="9157.216">6051 2091 51,'9'-18'23,"12"11"3,-5-5-1,7 6-3,2 3-10,-4 3-1,1 5-5,-22-5-2,21 27-2,-23-9-1,-9 8 0,-5 1 0,-7 3-1,-3 2 1,-3 4 0,6-4 0,4 2-1,4-4 1,12-4-2,10-1-3,4-5-15,5-6-7,10 0 0,-3-8-1,9-1-1</inkml:trace>
  <inkml:trace contextRef="#ctx0" brushRef="#br0" timeOffset="9594.0167">6808 2520 74,'-32'23'29,"0"12"0,-14 1 0,-2 5-5,-2 3-15,-3-5-5,5 1-5,7-5-11,7-5-15,2-12-1,20-2 1,12-16-2</inkml:trace>
  <inkml:trace contextRef="#ctx0" brushRef="#br0" timeOffset="9375.6164">6430 2431 70,'3'26'26,"13"15"0,-7-3 1,11 6-10,1 8-5,-2-4-5,6 3-1,-2-6-2,2-1-2,-2-8-1,2-6-6,-3-12-14,1-4-9,-7-14 0,3-3 1,-6-15-1</inkml:trace>
  <inkml:trace contextRef="#ctx0" brushRef="#br0" timeOffset="9796.817">7575 2589 91,'27'0'30,"-11"9"-1,-16-9 2,0 0-16,-6 18-8,6-18-8,0 0-12,-16 16-16,16-16-1,0 0 1,23 0-1</inkml:trace>
  <inkml:trace contextRef="#ctx0" brushRef="#br0" timeOffset="10077.6177">8313 1990 79,'0'0'26,"-3"41"0,-13 1 0,-2 19-15,-4 15-2,-4 11-2,-3 13-2,-4 1-3,1-3-3,3-5-5,2-13-11,2-20-9,17-8 0,-1-24-2,18-12 1</inkml:trace>
  <inkml:trace contextRef="#ctx0" brushRef="#br0" timeOffset="10405.2182">8495 2568 57,'14'49'23,"-25"-15"2,0 11-1,-10-4-5,0 0-9,1-4-2,1-10-1,6-8-1,13-19-2,0 0 1,-2-19 0,22-6-1,1-7-1,8 0 1,-1-2-2,6 7 0,-4 4 0,2 11-1,-7 12 1,0 12-1,-7 9 1,-2 6-2,-2 7-4,-9 0-14,-1-1-11,1 5 0,-5-17-1,2-1-1</inkml:trace>
  <inkml:trace contextRef="#ctx0" brushRef="#br0" timeOffset="10842.019">9667 2507 83,'-22'25'27,"-2"-9"0,2 13-1,-13-5-11,-8 8-11,0 2-8,1-2-16,4 6-4,-3-10-2,15 4-1,-3-12 1</inkml:trace>
  <inkml:trace contextRef="#ctx0" brushRef="#br0" timeOffset="10639.2186">9398 2500 91,'13'25'28,"-1"18"0,-7-1-1,6 5-16,5 6-3,0-3-3,4-2-4,1-4-4,-3-6-10,-2-19-16,2-1 2,-18-18-1,16-4 0</inkml:trace>
  <inkml:trace contextRef="#ctx0" brushRef="#br0" timeOffset="11310.0198">10590 2680 90,'18'-14'29,"5"-2"-1,16 12 2,11 2-15,3-3-6,11 3-5,0 2-6,-2 0-21,-3-5-5,2 3-2,-10-3 1,3 1-2</inkml:trace>
  <inkml:trace contextRef="#ctx0" brushRef="#br0" timeOffset="11138.4194">10850 2465 91,'-16'32'26,"5"16"0,-9 1-3,1 5-15,3 1-5,2 4-6,-1-4-8,-1-11-12,9 1-1,-9-22-2,11-2 0</inkml:trace>
  <inkml:trace contextRef="#ctx0" brushRef="#br0" timeOffset="11809.2207">11522 2593 72,'27'5'28,"17"4"-1,4-9 0,13 0-5,-1-2-18,9 0-8,-1 2-17,-6-7-5,1 7 0,-12-9-2,2 11 1</inkml:trace>
  <inkml:trace contextRef="#ctx0" brushRef="#br0" timeOffset="11590.8202">11926 2073 95,'3'39'28,"-6"8"0,1 18 2,-7 8-21,-2 11-4,2 10 1,-5-1-3,0-3-2,-4-4-2,-1-15-4,6-7-11,6-11-13,-4-22 0,10-10 1,1-21-2</inkml:trace>
  <inkml:trace contextRef="#ctx0" brushRef="#br0" timeOffset="12199.2214">12566 2569 35,'-36'11'20,"8"14"1,-11 2 2,9 10-3,-4 2-6,7 4-4,6 0-2,7-3-3,12-2 0,9-15-2,9-9-1,9-12 0,7-9 1,2-11-1,3-5 0,-1-6 1,-3-3 0,-6-3 0,0 5 0,-11 3 1,0 7-1,-9 4 2,-7 16-2,0 0 0,16 25-1,-14 2 0,-1 7 0,1 1-4,2 3-2,6 1-9,3-5-14,1-15-2,11-3-1,-2-14 0</inkml:trace>
  <inkml:trace contextRef="#ctx0" brushRef="#br0" timeOffset="12511.2219">12968 2872 49,'-11'25'21,"11"-25"2,0 0-1,0 0-5,16-22-5,9-4-2,6-10 0,6 1-1,2-3-1,2 8-3,-4 3 1,4 11-2,-7 11 1,2 16-2,-4 10 0,-2 9-2,0 8-2,-3 1-3,3 2-10,0 0-15,-7-15 0,4-3 0,-6-16-1</inkml:trace>
  <inkml:trace contextRef="#ctx0" brushRef="#br0" timeOffset="12745.2223">13961 2536 83,'26'39'27,"-8"0"1,10 11-2,1-2-16,1 0-4,8-2-1,1-2-5,2-4-9,-2-12-14,3-3-3,-11-13-1,-1-4-1,-14-17 1</inkml:trace>
  <inkml:trace contextRef="#ctx0" brushRef="#br0" timeOffset="12963.6227">14343 2568 67,'-20'10'28,"3"17"-2,-15-2 2,-2 5-7,-9 9-11,-7-1-5,6 1-3,-2-4-6,5-1-13,3-12-10,17-3 1,21-19-1,0 0-1</inkml:trace>
  <inkml:trace contextRef="#ctx0" brushRef="#br0" timeOffset="13166.423">14855 2603 85,'30'7'26,"-30"-7"2,22 11-2,-22-11-16,0 0-6,0 0-6,0 0-16,0 0-8,0 0 0,0 0-3,21-25 3</inkml:trace>
  <inkml:trace contextRef="#ctx0" brushRef="#br0" timeOffset="13447.2236">16356 1769 81,'-12'37'25,"1"24"0,-14-1-1,2 19-19,-2 6-1,1 4-2,-1-2-6,3-5-5,5-7-9,-3-20-6,13-5-1,-7-24-1,6-3 0</inkml:trace>
  <inkml:trace contextRef="#ctx0" brushRef="#br0" timeOffset="13665.624">15654 2676 98,'53'7'30,"18"8"-1,8-7 2,11-2-23,8 4-3,7-2-3,-3 0-3,-12 0-4,-8-1-11,-16-6-14,-9 8 1,-23-7-1,-13 7 0</inkml:trace>
  <inkml:trace contextRef="#ctx0" brushRef="#br0" timeOffset="13915.2244">15955 3057 88,'17'50'28,"14"12"1,-3 0 1,11 4-14,-3 5-11,-1-3-1,4-6-4,-7-3-1,-5-17-4,-2-10-8,-5-9-15,-20-23 0,26 2-1,-19-21 0</inkml:trace>
  <inkml:trace contextRef="#ctx0" brushRef="#br0" timeOffset="14149.2248">16405 3165 76,'-25'36'30,"-11"14"0,-16 3 1,-3 6-5,-7 10-16,-13-1-2,1 5-3,-1-11-3,6-9-5,13-6-11,16-12-17,11-19-1,29-16 1,0-18-1</inkml:trace>
  <inkml:trace contextRef="#ctx0" brushRef="#br0" timeOffset="15678.0275">-577 4857 67,'-21'25'27,"24"-7"0,-3-18 0,22 24-13,12-11-3,8-8-4,12 2-1,6-5-3,4-2-4,4 0-6,-6 0-15,-11-3-6,-4 4 0,-21-1-1,-10 7 1</inkml:trace>
  <inkml:trace contextRef="#ctx0" brushRef="#br0" timeOffset="15849.6278">-346 5225 69,'27'46'26,"2"-3"-1,8 9-1,-3-3-14,5 3-10,-2 3-13,-7-14-10,4 2-2,-12-20-1,4-7 0</inkml:trace>
  <inkml:trace contextRef="#ctx0" brushRef="#br0" timeOffset="15459.627">-298 4334 63,'8'-18'26,"-8"18"-1,16 5-1,-13 17-9,2 13-3,-6 10-4,2 10-3,-2 9-2,-1 4-1,-2-4-5,-3-7-11,0-11-12,4-3-1,-8-17 0,4-3-1</inkml:trace>
  <inkml:trace contextRef="#ctx0" brushRef="#br0" timeOffset="16083.6282">138 5323 57,'-19'50'24,"1"21"2,-11 5-1,-3 8-11,-5 8-4,-4 1-3,2-1-2,2-12-2,10-8-4,11-23-10,9-13-12,7-36-3,34-4-1,-1-36 1</inkml:trace>
  <inkml:trace contextRef="#ctx0" brushRef="#br0" timeOffset="16302.0285">576 5031 54,'16'-2'25,"-16"2"3,21 13-2,-7 6-2,4 3-13,5 10-3,4 5-3,1 4-4,4 0-5,-5-4-13,-2-12-9,0 0-1,-6-18-1,3-7 0</inkml:trace>
  <inkml:trace contextRef="#ctx0" brushRef="#br0" timeOffset="16504.8289">987 4871 49,'0'0'25,"12"46"1,-12 4 0,-7 11-6,-5 12-7,-3 12-2,-4 7-4,-4 4-3,-2-5-2,0-7-4,2-11-7,7-13-15,1-24-3,17-15 0,-2-21-1,27-30 2</inkml:trace>
  <inkml:trace contextRef="#ctx0" brushRef="#br0" timeOffset="16785.6291">1506 4410 61,'25'-3'25,"-25"3"-1,16 34 0,-11-8-11,-1 6-6,-1 6-1,-1-1-3,-2 0-3,-2-1-5,-3-6-11,1-14-8,10 0 0,-6-16-2,0 0 2</inkml:trace>
  <inkml:trace contextRef="#ctx0" brushRef="#br0" timeOffset="17222.4301">2219 4978 76,'23'-5'27,"15"1"0,3-9-2,8 1-12,12 0-4,-2-1-6,-1 1-3,-4 6-6,-10 1-12,-12 3-8,-10 9 0,-22-7-2,-4 27 2</inkml:trace>
  <inkml:trace contextRef="#ctx0" brushRef="#br0" timeOffset="17409.6302">2294 5145 86,'-2'28'28,"2"-28"1,39 9-1,0-7-15,4-7-5,9-6-5,5-3-18,5 1-13,-7-10 0,4 4 0,-13-8-3</inkml:trace>
  <inkml:trace contextRef="#ctx0" brushRef="#br0" timeOffset="18720.0328">5012 4603 52,'-32'-13'25,"9"11"0,-15-8 1,-1 6-3,-9 1-9,-7 4-3,-4 6-5,-1 6-4,3 6 0,5 6-1,11 7 0,18 2-1,14 3 0,18 4 0,16 0 0,14 2 0,9 0 0,4-4 0,1-2 0,-6 2 1,-12-5-1,-12-5 0,-16-5 0,-19-4 0,-15 0 0,-15-8 0,-12-3-1,-8-4-2,0-5-4,5 0-7,7-5-10,7-9-2,20 1-1,11-10 0,22 2 2</inkml:trace>
  <inkml:trace contextRef="#ctx0" brushRef="#br0" timeOffset="19016.4334">5049 4891 66,'52'-4'26,"-2"4"-2,-9-9 1,-8-3-10,-1-2-4,-5-8-3,-6-1-4,-6-5-1,-7 3 0,-6 0-2,-5 2 1,-10 3 0,-3 6-1,-7 3 0,-4 9 1,-3 13-1,-2 9 0,0 10 1,4 11-1,8 9 1,8 8-1,10 3 0,13 3-1,12-5-1,11-8-4,10-8-15,13-6-9,2-19 2,5-7-1,-2-15-2</inkml:trace>
  <inkml:trace contextRef="#ctx0" brushRef="#br0" timeOffset="19219.2337">5882 4869 92,'-36'-23'27,"15"27"2,-8 5-2,3 10-13,10 13-5,1 7-4,12 8-2,8-1-2,9-5-3,17 0-12,6-9-14,4-15-1,12-8 1,1-21-2</inkml:trace>
  <inkml:trace contextRef="#ctx0" brushRef="#br0" timeOffset="19578.0341">6616 4279 67,'25'-25'25,"4"16"-1,-3-5 0,6 7-9,-5 7-5,-7 5-2,-10 13-4,-10 5-1,-10 12-2,-14 6 1,-2 7 0,-4 2-1,5 2 1,3-2-1,12-4-1,10-5-6,10-2-16,8-14-4,16 0 0,0-15-2,10 3 2</inkml:trace>
  <inkml:trace contextRef="#ctx0" brushRef="#br0" timeOffset="19765.2347">7216 4716 78,'21'47'25,"-3"1"0,7 14-1,1 4-12,6-2-5,-1-4-7,1-1-9,-2-4-11,-3-21-4,3-7-1,-9-24-2,4-3 2</inkml:trace>
  <inkml:trace contextRef="#ctx0" brushRef="#br0" timeOffset="19968.0349">7616 4791 79,'-20'29'28,"-17"4"-1,-4 17 0,-9 3-10,-3 1-7,3-1-4,2-5-6,5-10-10,10-15-17,20-7 0,13-16 0,0 0-2</inkml:trace>
  <inkml:trace contextRef="#ctx0" brushRef="#br0" timeOffset="20139.6351">8285 4764 83,'0'0'25,"19"20"-1,-19-20-6,-21 11-26,21-11-9,0 0-6,0 0-2,0 0 0</inkml:trace>
  <inkml:trace contextRef="#ctx0" brushRef="#br0" timeOffset="20404.8358">9135 4115 82,'-32'32'27,"7"20"1,-3 3-1,1 14-11,2 18-5,0 6-4,2 10-3,-2 2-3,4-2-5,3-7-12,5-5-12,-3-22-1,15-12 1,-3-25-2</inkml:trace>
  <inkml:trace contextRef="#ctx0" brushRef="#br0" timeOffset="20732.4364">9284 4834 75,'-3'46'25,"-1"16"0,-10-8 0,0 3-14,0-8-1,-1-6-3,6-13-4,9-30 0,0 0-1,0 0 0,38-35 1,-10-8 0,10 0 0,4-5 0,5 7 0,-5 6-1,1 17 1,-8 11-1,-1 14-1,-4 14 0,-3 11 0,-7 4-3,-6 0-10,-3-1-17,3-1-1,-7-11 1,0-7-1</inkml:trace>
  <inkml:trace contextRef="#ctx0" brushRef="#br0" timeOffset="20935.2367">10108 4681 75,'32'25'28,"-11"5"1,4 14-1,-4 4-1,-1 8-18,7 2-3,-2-1-6,-2-7-10,-2-11-17,4-2-2,-9-15 0,2-8-1</inkml:trace>
  <inkml:trace contextRef="#ctx0" brushRef="#br0" timeOffset="21138.0371">10522 4720 88,'-32'25'27,"-1"18"-1,-14 1 3,1 11-18,0 0-11,1-5-21,13 2-4,0-15-1,18-1-2,3-17 1</inkml:trace>
  <inkml:trace contextRef="#ctx0" brushRef="#br0" timeOffset="21699.6381">11666 4914 91,'-2'-18'29,"2"18"2,36-11 0,-1 2-12,12 6-10,6-6-4,7 0-4,6 4-10,2-1-19,-4-6-3,4 3 1,-4-7-1</inkml:trace>
  <inkml:trace contextRef="#ctx0" brushRef="#br0" timeOffset="21512.4377">11977 4590 90,'2'48'26,"-7"0"2,8 13-2,-4 3-15,-1 1-5,2-1-4,-2-3-7,2-8-15,-9-15-6,9-6-1,0-32-1,-14 25 1</inkml:trace>
  <inkml:trace contextRef="#ctx0" brushRef="#br0" timeOffset="22557.6393">13285 4661 86,'7'-23'27,"9"21"0,2-5 0,14 2-14,14 5-6,5-4-2,13 4-2,4-1-1,5 1-2,0-2 0,-4-4-1,-10 3 0,-13-4 0,-8 3 0,-15 1 0,-23 3 1,0 0-1,0 0 1,-23 19 1,-6 1-1,-1 6 0,-4 5 0,6 2 1,1 5-1,6 1 0,6-2 0,12-1 0,12-11 1,8-7-1,8-10 0,7-9 0,6-12 0,3-5 1,0-8 0,-1-4 0,-2-8 1,-3 3 0,-6 1 0,-2 5 0,-8 8 1,-3 7 0,-16 14-1,16 9 0,-16 10-1,2 10 1,-2 4-2,2 5 0,1 3-3,1-9-4,6-2-12,5-9-12,-15-21 1,30 13 0,-12-22-1</inkml:trace>
  <inkml:trace contextRef="#ctx0" brushRef="#br0" timeOffset="22058.4387">13541 4158 78,'18'57'25,"-2"19"-1,-16 3 0,-2 11-17,-7 8 0,-5 2-4,-6-6-3,-3-10-5,0-15-6,-2-18-13,9-4 0,-2-29-2,18-18 1</inkml:trace>
  <inkml:trace contextRef="#ctx0" brushRef="#br0" timeOffset="22854.0401">14555 4720 50,'-6'23'23,"3"11"1,-15-6 0,9 3-5,-5-3-5,14-28-2,-14 25-1,14-25-3,0 0-2,21-29 0,4 6-2,-2-3-1,9-1 0,-4 4 0,3 5-2,-5 9 1,-2 11-1,-1 7 0,-4 12-1,1 6-2,-4 0-3,3 3-13,1 0-12,-4-9 0,2-3 1,-18-18-3</inkml:trace>
  <inkml:trace contextRef="#ctx0" brushRef="#br0" timeOffset="23290.8408">15617 4585 77,'-25'18'27,"-14"-1"1,-2 17-1,-7 5-11,-6 0-7,1 8-3,-2-1-5,0-3-3,12-4-13,9-4-12,0-12-1,9-1 1,0-12-2</inkml:trace>
  <inkml:trace contextRef="#ctx0" brushRef="#br0" timeOffset="23088.0404">15227 4531 78,'30'31'27,"-16"-14"0,8 17-2,-3 2-10,8 1-7,2 2-5,-1 0-6,-3-5-6,-4-7-18,1 3 1,-22-30 0,28 27-2</inkml:trace>
  <inkml:trace contextRef="#ctx0" brushRef="#br0" timeOffset="23680.8415">13246 5280 70,'58'7'26,"12"-16"-1,26 6 0,14-6-11,16-2-2,15 2-5,12-3-2,14 1-1,0 1-2,11 3 0,-4-4-1,-1 0-1,-8 2-1,-12-1-2,-18 2-9,-19 7-14,-29-6-1,-21 7 0,-32 1-2</inkml:trace>
  <inkml:trace contextRef="#ctx0" brushRef="#br0" timeOffset="24164.4424">14430 5814 86,'-30'60'28,"-18"-3"-1,-2 9 0,-12-2-16,-2-3-10,7-6-15,-4-13-11,13-2-1,2-21-1,12-1-2</inkml:trace>
  <inkml:trace contextRef="#ctx0" brushRef="#br0" timeOffset="23977.2421">14074 5728 94,'41'29'29,"9"14"0,-5 1 0,-1 8-20,4 3-3,-3 2-3,-6-4-3,-7-3-5,-11-11-11,-7-12-13,0-6 0,-14-21 0,0 0-1</inkml:trace>
  <inkml:trace contextRef="#ctx0" brushRef="#br0" timeOffset="24772.8434">24 6911 63,'16'7'27,"-1"9"0,8 20-1,-2 8-4,2 12-14,9 6-4,-2 5-4,1-3-6,-3-5-12,1-5-8,-8-17 0,4-10-1,-9-22 1</inkml:trace>
  <inkml:trace contextRef="#ctx0" brushRef="#br0" timeOffset="25006.8438">497 6929 69,'0'0'27,"-12"18"0,3 17-1,-3 15-11,-6 13-4,0 13-4,-9 11-3,-1 9-1,-4 4-1,-2-4-2,0-7-2,1-13-4,8-15-13,9-17-8,7-24-1,9-20-1,18-22 2</inkml:trace>
  <inkml:trace contextRef="#ctx0" brushRef="#br0" timeOffset="25256.4443">935 6612 85,'18'-8'26,"-18"8"1,9 16-1,-4 3-16,-5 1-4,5 6-3,-3 1-2,2 0-7,1-4-16,2 4-4,-7-27-1,22 30-1,-22-30 1</inkml:trace>
  <inkml:trace contextRef="#ctx0" brushRef="#br0" timeOffset="25490.4447">1492 6821 88,'19'10'26,"-19"-10"0,38 4-1,-8-1-16,0-3-5,8 2-2,1 0-3,2-2-4,-4 5-12,-3 4-8,-13-4-1,-5 10-1,-16-15 1</inkml:trace>
  <inkml:trace contextRef="#ctx0" brushRef="#br0" timeOffset="25677.6451">1615 7013 90,'12'30'28,"-12"-30"0,37 25 0,-8-15-18,5-2-9,-1-1-25,3-13-2,5 1-2,-7-11-1</inkml:trace>
  <inkml:trace contextRef="#ctx0" brushRef="#br0" timeOffset="27814.8488">3109 6709 69,'0'0'25,"-22"30"-2,3 5-2,-8 15-10,-12 9-3,0 16-2,-9 3-1,2 7 0,-3-3-2,3-7 0,4-8-2,10-13-2,8-12-8,8-13-13,16-29-4,0 0 0,8-22-2,16-10 2</inkml:trace>
  <inkml:trace contextRef="#ctx0" brushRef="#br0" timeOffset="27565.2484">2579 6751 46,'0'0'23,"0"0"3,37 30-1,-7-5-5,9 9-6,9 12-4,0 10-1,4 9-3,-4 8-2,-5 0-2,-6-2-6,-9-10-10,-8-11-12,-2-11-1,-9-20 0,-9-19-1</inkml:trace>
  <inkml:trace contextRef="#ctx0" brushRef="#br0" timeOffset="28594.8501">3468 6522 46,'-18'-7'22,"-1"-8"4,19 15-2,0 0-2,17-16-9,14 13-3,8-2-3,12-1-3,8 1-1,7-2-2,1-2-1,1 0 0,-6 2-1,-8-4-1,-6 4 1,-11 0-1,-10 3 1,-27 4 0,19-3-1,-19 3 2,-18 12 0,1 1 0,-5 3 0,-3 5 0,1 2 0,0 4 0,5 0 0,8-1 2,6 1-2,7-8-2,-2-19 2,21 22 0,-1-22 2,4-6-2,3-8 1,2-2 0,-3-9 1,-1 2 1,-5-2-1,-2 2 1,-6 2-1,-3 3 1,-9 18-1,7-21 0,-7 21-1,0 0 1,5 23-1,1-2-1,1 6 0,2 1-1,3 8-5,1-6-9,3-5-13,3-2 0,-3-16 0,7-3-1</inkml:trace>
  <inkml:trace contextRef="#ctx0" brushRef="#br0" timeOffset="28080.0492">3646 6136 79,'5'18'27,"-8"5"-1,4 16-1,-1 9-16,-1 3-2,2 10-4,3 6-5,-4-4-11,0-8-12,2-2-1,-4-15-1,4-6 0</inkml:trace>
  <inkml:trace contextRef="#ctx0" brushRef="#br0" timeOffset="28891.2507">4466 6593 39,'-6'25'19,"6"-25"2,-10 18 2,10-18-6,0 0-2,16-24-2,0 0-2,9 0-1,-2-4-1,7 7-3,-3 1-2,1 8-1,-5 8-1,-1 8-1,-3 10-1,-1 5-1,-2 12-4,-5-3-8,-1 1-16,6 3 1,-7-13 0,7-5-1</inkml:trace>
  <inkml:trace contextRef="#ctx0" brushRef="#br0" timeOffset="29094.0511">5127 6399 68,'25'11'26,"-7"1"0,7 15-1,-4 1-9,4 4-7,2 2-5,-2 3-2,0 1-4,-4-4-4,-1-4-9,-8-12-11,6-2 0,-18-16-1,23-4 2</inkml:trace>
  <inkml:trace contextRef="#ctx0" brushRef="#br0" timeOffset="29281.2514">5496 6410 63,'-34'12'27,"16"9"-1,-9-1 0,3 5-6,0 5-9,-2 2-9,1-2-14,2 1-13,8 2-2,-1-9-1,9-1 2</inkml:trace>
  <inkml:trace contextRef="#ctx0" brushRef="#br0" timeOffset="29733.652">6412 6209 51,'0'0'23,"-16"7"2,5 12-1,-12 6-4,-2 7-8,-5 13-2,-11 12-2,-2 14-3,-8 11-1,-5 17 0,-4 12 1,3 13-1,-2 4 0,11 9-1,7-2 1,17 2-1,9-5 0,22-8 0,13-13-1,16-14-1,12-16-1,7-21-5,9-16-12,0-20-15,-2-21 1,2-14-1,-2-12 0</inkml:trace>
  <inkml:trace contextRef="#ctx0" brushRef="#br0" timeOffset="30170.453">7518 6993 47,'-53'-5'22,"6"19"1,-4 4-1,8 12-2,4 4-10,9 3-2,17 8-1,12-3-1,13 8 0,9-4-2,11 1 0,6-1-1,4-2 0,-2-3-1,-8-3-1,-11-5 1,-12-2-2,-16-5 1,-11-1-1,-16-7 1,-12-2-2,-6-7 0,-5-7-3,8-8-7,-1-1-10,12-11-6,17 1 1,9-8-2,21 3 1</inkml:trace>
  <inkml:trace contextRef="#ctx0" brushRef="#br0" timeOffset="30498.0534">7657 7463 71,'51'3'28,"5"3"-2,-10-12 1,-2-6-12,1-4-4,-6-7-5,-5-4-2,-6-3-3,-8-2 0,-10-2-1,-10 4 1,-5 1-1,-7 3 0,-8 4 0,-5 6 0,-5 6 0,-4 11 1,-2 10-1,4 12 2,2 9-1,5 13 1,4 6 0,10 6 0,6 5 0,12 1-1,11-8 1,9-9-3,8-7-2,2-12-8,15-13-18,5-3 0,3-20 0,3-4 0</inkml:trace>
  <inkml:trace contextRef="#ctx0" brushRef="#br0" timeOffset="30747.6539">8580 7272 61,'-20'-3'26,"-10"-3"0,3 15 1,-3 6-3,2 2-11,6 12-4,3 5-3,12 7-1,1-1-1,12 5-1,8-2-2,6-10-3,8 1-1,8-12-2,10-5-11,9-10-13,2-15 0,9-3 0,-2-18 1</inkml:trace>
  <inkml:trace contextRef="#ctx0" brushRef="#br0" timeOffset="31153.2547">8978 6712 50,'0'0'25,"4"-21"2,-4 21 0,25-22-3,-25 22-9,32-12-3,-32 12-4,23 9-3,-23-9-3,4 30 0,-15-9-1,-2 11-1,-6 0 0,3 6 1,0-3-1,3-1 0,12 0-1,6-7-3,11-1-10,7-3-14,0-10 0,7 3 1,-3-11-2</inkml:trace>
  <inkml:trace contextRef="#ctx0" brushRef="#br0" timeOffset="31371.655">9398 7159 76,'27'35'28,"7"11"-1,-6-3 1,2 7-12,4 1-5,-4-3-5,1 0-2,-8-3-3,-4-15-5,3-1-10,-5-10-14,-17-19 1,31 6-1,-31-6 0</inkml:trace>
  <inkml:trace contextRef="#ctx0" brushRef="#br0" timeOffset="31590.0554">9809 7199 78,'-36'16'27,"12"11"0,-14 0 0,-3 7-10,-3 8-7,-6-1-4,2 5-2,4 1-3,3-8-4,10-2-7,6-8-13,25-29-5,-12 21 0,12-21-1,34-16 1</inkml:trace>
  <inkml:trace contextRef="#ctx0" brushRef="#br0" timeOffset="31792.8558">10058 7315 104,'16'11'29,"0"3"1,-16-14 0,4 20-19,-4-20-6,7 17-7,-7-17-18,0 0-9,0 0-1,19-30 1,-1 9-2</inkml:trace>
  <inkml:trace contextRef="#ctx0" brushRef="#br0" timeOffset="32104.8562">10679 6620 68,'2'60'23,"-9"6"0,5 19 0,-5 6-12,-8 10-4,-1 3-2,-7-5-4,2-8-6,-2-11-11,9-4-7,-4-26-1,12-11 0,6-39 0</inkml:trace>
  <inkml:trace contextRef="#ctx0" brushRef="#br0" timeOffset="32448.057">10896 7214 78,'14'41'23,"-21"-11"1,2 11-2,-6 0-14,-7-2-3,2 2-1,-2-9-1,6-6 1,12-26-1,-18 18 1,18-18 0,11-30-1,5 0 1,9-4 0,5-3 0,4 1-1,0 8 0,3 8-1,-5 11-1,-2 13 0,-3 10 0,-6 9-1,-7 7-2,-3 2-3,0 4-12,-1-2-12,-8-13 0,5-2 0,-7-19-1</inkml:trace>
  <inkml:trace contextRef="#ctx0" brushRef="#br0" timeOffset="32650.8572">11474 7144 73,'23'11'28,"9"12"-1,-5 4 0,3 5-4,4 7-16,-4 2-3,2 0-2,2-2-2,-6-4-5,3-6-13,-3-4-9,-7-15 0,4-2 0,-7-17-1</inkml:trace>
</inkml:ink>
</file>

<file path=ppt/ink/ink111.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2:52.918"/>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366-1 61,'-16'-14'26,"16"14"1,-39 27-1,16-1-4,-9 10-9,-3 5-6,-6 2-3,-2 3-7,2-2-13,2-8-9,14 1-2,2-16 1,14-1-2</inkml:trace>
</inkml:ink>
</file>

<file path=ppt/ink/ink112.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2:53.184"/>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126 0 82,'-11'27'28,"4"16"-1,-9 1 0,1 9-12,1 8-9,-2 1-3,4-3-2,1 0-4,-1-13-8,3-14-14,5-7-2,4-25 1,0 0-3</inkml:trace>
</inkml:ink>
</file>

<file path=ppt/ink/ink113.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2:53.355"/>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62 86,'19'-25'28,"6"21"0,2-1 2,14 2-15,7 1-7,3 0-5,-1 0-7,7 2-6,0 2-18,0-9-1,3 3 0,-6-6-1</inkml:trace>
</inkml:ink>
</file>

<file path=ppt/ink/ink114.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2:53.620"/>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27 0 79,'-4'30'26,"-1"2"0,8 14 0,-1 6-16,2 3-4,-1 7-4,1 2-5,-6-3-14,-5-11-8,3-4 0,-10-18-2,7-5 1</inkml:trace>
</inkml:ink>
</file>

<file path=ppt/ink/ink115.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2:53.808"/>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6 91,'0'0'28,"28"-7"0,6 12 0,12 0-18,6-3-5,5 0-5,3 1-9,-1 1-16,-2-6-3,-2 2 0,-11-9-1</inkml:trace>
</inkml:ink>
</file>

<file path=ppt/ink/ink116.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2:54.151"/>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143 0 41,'-25'10'22,"10"6"2,-11-3-1,8 12-3,-3 3-6,5 2-4,1 6-3,8-4-2,9-4 0,5-4-3,11-7 0,3-11-1,8-12-1,1-6 1,4-9 0,-6-8 1,1 1 0,-4-8 0,-6 9 2,-3 2-1,-5 9 1,-11 16-1,12-16 0,-12 16-1,6 24-1,-3 0-1,1 3-2,5 3-5,-2-3-8,3-2-15,8 0 1,-2-13 0,7-1-1</inkml:trace>
</inkml:ink>
</file>

<file path=ppt/ink/ink117.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2:54.385"/>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4 135 63,'0'0'28,"0"0"0,0 0 0,-5-23-4,21 4-11,0-6-5,9 3-1,-1-1-2,8 9-2,-3 5 0,-2 9-2,-6 9 0,0 7 0,-3 7-3,-2-2-3,4 4-14,-4 0-12,-4-9 1,-12-16 0,25 13-2</inkml:trace>
</inkml:ink>
</file>

<file path=ppt/ink/ink118.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2:54.588"/>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0 60,'0'0'27,"25"41"-1,-18-14-1,4 6-5,0 6-12,-1 1-9,-1-1-11,-2-9-13,8 2 0,-15-32-2,19 28 2</inkml:trace>
</inkml:ink>
</file>

<file path=ppt/ink/ink119.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2:54.806"/>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291-1 71,'-25'5'29,"6"13"-1,-8 2 0,4 3-8,0 7-11,-4-2-6,2 3-5,2 1-9,2 5-17,-6-9 0,6 6 0,-9-7 0</inkml:trace>
</inkml:ink>
</file>

<file path=ppt/ink/ink12.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0-12T15:37:16.711"/>
    </inkml:context>
    <inkml:brush xml:id="br0">
      <inkml:brushProperty name="width" value="0.04667" units="cm"/>
      <inkml:brushProperty name="height" value="0.04667" units="cm"/>
      <inkml:brushProperty name="fitToCurve" value="1"/>
    </inkml:brush>
  </inkml:definitions>
  <inkml:traceGroup>
    <inkml:annotationXML>
      <emma:emma xmlns:emma="http://www.w3.org/2003/04/emma" version="1.0">
        <emma:interpretation id="{98A67FC7-E6B5-45B1-93F1-C0FE716CACD8}" emma:medium="tactile" emma:mode="ink">
          <msink:context xmlns:msink="http://schemas.microsoft.com/ink/2010/main" type="inkDrawing" rotatedBoundingBox="7909,10292 23581,10113 23584,10393 7913,10572" semanticType="underline" shapeName="Other">
            <msink:sourceLink direction="with" ref="{4DF4E736-D39F-4BA3-9E28-01CD65D8721D}"/>
            <msink:sourceLink direction="with" ref="{D3D66F9B-0768-4968-B8B1-90F9ADD3BF83}"/>
            <msink:sourceLink direction="with" ref="{4E1B6C3E-07F4-4895-AA67-C90AEE1BD981}"/>
            <msink:sourceLink direction="with" ref="{F18A04D2-9528-44A9-80C0-131B0B0C9AED}"/>
            <msink:sourceLink direction="with" ref="{2384A8F9-E48D-44E8-8C0E-8B63B8C365C7}"/>
          </msink:context>
        </emma:interpretation>
      </emma:emma>
    </inkml:annotationXML>
    <inkml:trace contextRef="#ctx0" brushRef="#br0">0 141 15,'0'0'16,"16"3"1,-16-3 1,19-1-2,-19 1-1,25 1-3,-25-1-2,36 6-1,-9-1-2,8 0-2,6 1 0,12-1-1,10 2 0,10-1 0,10-1-1,11 0-1,11 2 1,7 0-1,15 1-1,1-3 1,5 2-1,6-2-1,5 2 1,4-3-1,6 0 1,5-6-1,1 2 1,12-2-1,4 0 0,9 0 1,7-1-1,6 3 0,3-4 1,0 6-1,2-2 1,-6 5-1,-1 1 1,-2-3-1,-8 3 1,-2 1-1,-1 0 1,2 2 0,0-2-1,3 0 1,4 0 1,2 2-1,6 2 0,2-4 0,3 0 0,3-2 0,5-1-1,4-4 1,4-4-1,3-3 0,4 0 1,-1-2-1,1-2 0,-7 3 1,-4 2-1,-6-3 1,-4 6-1,-12-4 1,-6 1-1,-8-1 1,-1 2-1,-6-4 1,1-2 0,-6 1-1,0-1 1,-2 2 0,0-2 0,-2 1-1,1 1 0,-6-2 1,-5 2-1,-4 0 0,-4 2 0,-2 0 0,-9 4 0,-4-1 1,-2 0-1,-7 3 1,-6 1-1,4-2 1,-2-2-1,-1 3 1,3-3-1,-2 0 0,0 3 1,2-1-1,-2 0 0,-2 0 1,-3 2-1,-3-1 1,-7-1-1,0 2 0,-8-4 1,0 1-1,-6 1 0,-4-2 1,-6 1-1,-2-1 1,-3 2-1,-4-3 1,4 2-1,-8-1 1,4 0-1,2 1 0,0-1 1,2 1-1,1 1 0,3 0 1,-3 2-1,-1-2 0,-2 4 0,-7-2 1,-4 0-1,-9 0 0,-8-2-1,-15 2-3,-14-3-6,-16 3-16,0 0-5,-25-14 1,-12 8-1,-25-10 1</inkml:trace>
  </inkml:traceGroup>
</inkml:ink>
</file>

<file path=ppt/ink/ink120.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2:55.102"/>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0 86,'39'9'28,"23"-2"1,18-4-2,25-1-15,27 3-3,12-1-2,18 3-2,0 0-1,3 2-2,-14 4-3,-17-6-3,-19 7-4,-26-7-15,-25-3-8,-19 6 2,-45-10-3,0 0 2</inkml:trace>
</inkml:ink>
</file>

<file path=ppt/ink/ink121.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2:55.336"/>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0 90,'23'48'28,"11"7"1,1-3 0,5-1-21,2 1-3,-1-4-4,-3-11-5,-8-8-12,-4-8-13,-26-21 1,31 0 0,-26-20-2</inkml:trace>
</inkml:ink>
</file>

<file path=ppt/ink/ink122.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2:55.555"/>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375 0 66,'-17'23'28,"-13"6"0,-2 11 1,-10 10-10,-6 2-7,3 6-3,-3-6-3,7-2-3,6-9-4,6-15-6,17-8-14,12-18-9,0 0 0,37-35-1,-3-3 2</inkml:trace>
</inkml:ink>
</file>

<file path=ppt/ink/ink123.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2:56.023"/>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207 0 70,'7'18'29,"10"16"0,1 7 0,11 14-8,1 16-8,-3 13-5,1 12-1,-8 12-2,-4 12-1,-9-1 1,-4 2-2,-13-7 1,-5-4-2,-13-9 0,-8-7-3,-5-13-1,-7-17-3,4-8-8,-9-18-18,3-15-3,4-14 1,8-18 0</inkml:trace>
</inkml:ink>
</file>

<file path=ppt/ink/ink124.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2:56.491"/>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0 45,'19'16'24,"-5"0"2,-14-16 0,27 39-5,-9-11-6,1 2-5,3 2-3,1 4-7,-4-4-11,-1-5-13,2 1-2,-8-10-1,2-2 0</inkml:trace>
</inkml:ink>
</file>

<file path=ppt/ink/ink125.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2:59.486"/>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219 121 41,'-2'29'19,"9"19"1,-7 3-1,5 17-9,-1 12-1,3 16-2,-3 18-1,-3 19-2,-1 24-1,-1 26-1,-6 16-1,-4 20-1,-5 14 0,-5 3 1,-4-6 0,-6-13 1,3-23 1,-6-31 0,6-26 1,3-30 0,11-34-1,5-29 0,14-20-1,13-28 1,12-14-2,16-14-1,11-9 0,14-5 0,8 0 0,13 3 0,13 6 0,11 7-1,13 6 1,12 8 1,14 11-1,12 7 0,16 1 2,13 6-1,12 2 1,7 3-1,11 2 0,12-2 0,6-1 0,10-1-1,4-3 0,11-2 0,3-1 0,4-5 1,-1-1-1,1-5 1,0-2 0,-4-5 0,-3 1 1,-6-2 0,-5 3 0,-4-4 0,-3 5 0,-7-2 0,-4 7 0,-9 4-1,-3 2 0,-11 5-1,-7-3 0,-9 3 0,-8-2 0,-8-3 0,-5 0 0,-9-4 0,-11 0 0,-2-5 0,-1 4 1,-6-6-1,-2 5 1,-3 2 0,-5 2 0,1 4-1,-2 0 0,-6 3 1,-2 3-1,-6 1 0,2 0 0,-2 1 0,-1 1 0,-6-5 1,2 7-1,0-3 1,-4-1-1,-1 1 1,-6-1-1,2 1 1,0-3-1,2 0 0,-4 0 1,8-4-1,1 1 1,4-3 0,6 1-1,1 1 1,2 1-1,0 2 1,3 3-1,-4 0 1,3 5-1,1-2 0,2 0 1,-2 0-1,0 1 0,0-3 0,-1-1 1,-6 1-1,-5 1 0,-6 1 0,-7 4 1,-3 1-1,-4 4 0,-5-5 0,-4 0 0,-3-2 0,-7-4 0,-6-4 0,-11-5 1,-13-5-1,-12-5 0,-15-2 1,-27 9-1,16-33 0,-23 9 0,-9-6 1,-4-7-1,-1-8 0,0-12 1,-2-10-1,3-11 1,2-17 0,1-13-1,-1-17 1,0-8 0,2-15-1,2-3 2,3-5-2,6-5 1,-1 3 0,6 5 0,0 6 0,4 2 0,1 9 0,4 2-1,2 2 1,1 6-1,4 7 0,2 9 0,-2 8 0,0 15 1,-2 14-1,-1 13 0,-6 17 0,-2 15 0,-1 10 0,-4 18 0,0 0 0,0 0 0,-20 2 0,4 8 0,-9 3 0,-7 3 0,-9 3 0,-12 3 0,-7 1 0,-8-2 0,-9 1 0,-4-3 1,-6-1-1,-8 0 0,-4-6 0,-5-3 0,-4 2 0,-4-2 1,-7 1-1,-2 3 0,-2-1 0,0-1 0,-1 3 0,1 0 0,-1 0 0,1 1 0,-2-3 0,3 2 0,-1-1 0,2-2 1,2-1-1,1 1 0,3-2 0,-3-2 0,4-2 0,2 1 0,-1-1 0,2-2 0,-1 3-1,4-3 1,-1-1 0,4 0 0,-3 0 0,1-4 0,-1-2 0,-4-1-1,1-2 1,-6-2 0,-1 0 0,-3 0 0,-1 0 0,-3 0 0,-5 1 0,1-1 0,-7-2 0,1 2-1,-2-3 1,-3-1 0,-1-3 0,-3 0 1,5 0-1,-5-3 0,6 1 0,-3-2 0,1 1 0,1-1 0,0 2 0,2-3 0,2 3-1,0 2 1,-2 2-1,-2 3 1,2 2-1,-3 2 1,-1 2-1,1 3 0,-5-3 1,5 3-1,-1-3 1,-1-1-1,2 1 1,1 0-1,2-1 1,-2-1 0,4 2-1,-2 0 1,-2-3 0,2 3-1,4-2 1,0 0 0,-3-2-1,6-2 1,1 2 0,-3 1 0,4-3-1,-2 2 1,0 2 0,0 0 0,1 1-1,-1 3 1,-2-1 0,0 1 0,1 1-1,1 0 1,-2-1 0,3 1 0,-3 0 0,0-2 0,-1 3 0,1 1-1,-3 1 1,2 3 0,3 1 0,-4 2 0,5-1 0,2 1 0,6 0 0,0 0-1,9-3 1,2-2 0,5-1 0,5-1 0,3 0 0,2 2 0,5 2-1,3-1 1,1 3 0,6 1 0,2 0 0,7-2-1,8 0-2,12-8-7,17-6-21,34 9-1,-14-43 1,33 6-2</inkml:trace>
</inkml:ink>
</file>

<file path=ppt/ink/ink126.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3:06.272"/>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717-4 44,'0'0'21,"0"0"1,0 0-1,0 0-8,-25-7-3,25 7-2,-37 34-3,4-4-1,-7 11 0,-8 11-1,-9 8-1,-6 8 0,-6 5 1,-6-1-1,4-2-1,7-4 1,9-17-1,11-8-3,17-10-7,16-12-14,11-19-3,38-9 0,-1-14 1</inkml:trace>
  <inkml:trace contextRef="#ctx0" brushRef="#br0" timeOffset="-358.8006">261-71 20,'0'0'17,"0"0"1,0 0 2,-10 17-2,12 1-3,3 11-1,4 11-2,0 12-2,5 16-1,0 5-2,4 8-2,7-1 0,-4-3-3,6-9-2,-1-10-2,1-13-11,2-8-12,-10-16-1,6-3-1,-25-18 1</inkml:trace>
  <inkml:trace contextRef="#ctx0" brushRef="#br0" timeOffset="249.6004">1035 359 74,'0'0'27,"-30"28"1,10-13-1,3-3-13,2 4-7,15-16-8,-16 20-10,16-20-14,16-4-1,4-7-1,10 3-1</inkml:trace>
  <inkml:trace contextRef="#ctx0" brushRef="#br0" timeOffset="577.201">1556 178 59,'0'0'24,"11"16"2,-6 8-2,6 12-10,3 9-4,-1 6-2,1 8-2,-2 1-4,-1-3-2,0-7-8,-2-7-11,-4-15-7,6-7 0,-11-21-1,17 0 1</inkml:trace>
  <inkml:trace contextRef="#ctx0" brushRef="#br0" timeOffset="967.2017">2042 160 35,'0'0'21,"0"0"0,-29 25 3,17 1-6,-8 12-2,-6 8-3,-4 16-2,-10 9-2,-2 15-1,-8 3-1,0 5-2,-3-9-2,3-5 0,4-10-2,8-13-1,12-15-3,6-17-4,20-25-6,0 0-11,0 0-4,36-28 0,-10-15-1,13-5 2</inkml:trace>
  <inkml:trace contextRef="#ctx0" brushRef="#br0" timeOffset="1263.6019">2337-376 48,'18'-30'20,"-2"28"3,-16 2-3,16 16-7,-7 6-2,0 8-2,-2 9-2,-2 2-2,-5 5 0,-7 0-2,2-1-3,-2-4-8,0-2-15,-2-16-1,10 0-2,-1-23 1</inkml:trace>
  <inkml:trace contextRef="#ctx0" brushRef="#br0" timeOffset="1840.8031">2988 402 82,'41'3'29,"-12"-3"-1,8 6 0,7-3-14,1-1-6,3 0-4,3-2-3,-3-4-5,-3 2-7,-6 1-10,-7-5-6,4 6-1,-8-5-1,4 5 2</inkml:trace>
  <inkml:trace contextRef="#ctx0" brushRef="#br0" timeOffset="1606.8027">3198 105 45,'0'0'23,"0"0"2,7 23 0,-9 9-4,-1 7-9,-6 9-3,4 11-3,-4 5 0,2 3-3,-1-3-3,0 0-2,4-12-6,0-9-9,-1-15-8,7-5-1,-2-23-1,0 0 2</inkml:trace>
  <inkml:trace contextRef="#ctx0" brushRef="#br0" timeOffset="2698.8047">4265 122 41,'0'0'23,"18"-5"2,-18 5-1,18 20-3,-7 3-6,1 12-3,-1 4-2,5 15-2,0 5-3,3 8 0,1-1-2,1 0-1,2-11-1,0-11-6,2-8-12,2-9-11,-11-18 1,4-9-1,-20 0 0</inkml:trace>
  <inkml:trace contextRef="#ctx0" brushRef="#br0" timeOffset="3057.6053">4808 117 46,'0'0'21,"0"0"2,0 0 0,-20 23-9,10 7-1,-6 8-2,1 15-2,-6 9-2,0 17 2,-6 4-3,0 12 0,-7-1-1,-3 4-2,-6-1 0,3 0-2,-1-10 1,3-7-2,6-9 0,4-14-2,10-9-4,9-16-9,9-32-14,18 21 1,5-31-1,13-5 0</inkml:trace>
  <inkml:trace contextRef="#ctx0" brushRef="#br0" timeOffset="3666.0063">5887 208 59,'0'0'26,"0"0"1,11 28-1,-16-5-6,-1 4-7,3 10-2,-4 6-3,1 7-2,1-2-1,2 9-1,-1-7-2,6-2 0,1-4-1,4-6-1,4-3-3,-4-12-5,6-3-12,-3-4-10,-10-16 1,0 0-1,0 0 0</inkml:trace>
  <inkml:trace contextRef="#ctx0" brushRef="#br0" timeOffset="3884.4067">5690 478 92,'25'-5'28,"0"-1"-1,5 5 2,4-1-19,3-2-3,8 3-3,-1-1-4,-1-4-6,1 1-12,3 2-10,-7-6 0,5 2 0,-8-4-1</inkml:trace>
  <inkml:trace contextRef="#ctx0" brushRef="#br0" timeOffset="4352.4073">7058-70 70,'19'-19'27,"15"6"-1,0-3-1,5 4-11,7 5-3,-3 3-4,0 6-3,-9 5-1,-10 9-1,-11 9 0,-11 9-2,-13 8 1,-10 10-1,-13 12 1,-11 5-1,-6 4 1,-3 2-1,1 0 1,3-6 0,8-5-1,10-7 2,14-16-1,12-5 1,15-13 0,18-4 0,10-12 1,13 1-1,9-10 0,3 2 0,-1 2-3,-3-10-5,-3 5-16,-3-1-8,-13-3 0,-1 0 1,-10-4-2</inkml:trace>
  <inkml:trace contextRef="#ctx0" brushRef="#br0" timeOffset="5085.6089">8636 121 36,'0'0'21,"0"0"0,-9-22 2,9 22-2,0 0-5,1 38-2,5-1-2,-6 9-2,5 15-3,-3 6-1,0 10-1,-4-1-3,0 1 0,-1-10-3,-5-8-2,3-7-5,-2-13-11,-2-14-7,7-6-2,2-19 0,0 0 2</inkml:trace>
  <inkml:trace contextRef="#ctx0" brushRef="#br0" timeOffset="5304.0092">8440 450 79,'0'0'27,"21"-6"1,-21 6 0,38-10-10,-5 10-7,1-7-4,5 5-3,4-4-4,-2 1-5,2 2-15,1 3-9,-7-6 1,3 4 0,-3-1-2</inkml:trace>
  <inkml:trace contextRef="#ctx0" brushRef="#br0" timeOffset="5896.8103">9657 21 63,'17'-36'25,"6"24"0,1-6 0,9 6-6,3 5-8,0 5-3,-1 5-3,-3 8-1,-9 7-2,-10 7-1,-12 5-1,-11 11 0,-12 2 0,-10 1 0,-3 1-1,-4-5 1,3-4-1,4-7 1,7-5 0,9-9 0,16-15 0,0 0 0,0 0 0,34 16 1,-7-11-1,5 2 1,5 7-1,2 4 1,0 5-1,-1 6 0,-3 5 1,-6 1-1,-10 4 0,-8-3 1,-11-1-1,-14-1 1,-9-4-1,-15-3 1,-8-4-1,-7-9 1,-2-5-1,-4-3 0,5-8-2,6-2-4,6-3-12,6-5-9,20-1 0,5-8 0,19 0-1</inkml:trace>
  <inkml:trace contextRef="#ctx0" brushRef="#br0" timeOffset="6115.2106">10370 402 64,'16'32'27,"5"12"-1,-7 2 0,2 6-4,-3 1-13,-6 1-5,5-3-6,-4-4-11,6-5-11,-12-20-2,8-5 0,-10-17-1</inkml:trace>
  <inkml:trace contextRef="#ctx0" brushRef="#br0" timeOffset="6364.8112">10756 386 74,'18'-4'27,"-20"20"-1,-2 18 0,-6 14-11,-14 9-2,0 18-5,-14 5-2,-6 10-1,-8 3-2,-1-1 0,-2-6-3,1-10-3,10-10-8,3-14-14,11-22-4,14-12 1,16-18-2,-4-29 0</inkml:trace>
  <inkml:trace contextRef="#ctx0" brushRef="#br0" timeOffset="6645.6117">11339-127 62,'0'0'26,"14"-21"0,-14 21 0,11 18-3,-6 3-12,1 11-4,-6 2-3,0 7-1,-7 0-2,0 0-1,-4-2-4,0-12-7,1-4-15,8-2 0,2-21 0,0 20-2</inkml:trace>
  <inkml:trace contextRef="#ctx0" brushRef="#br0" timeOffset="6879.6121">12004 224 90,'31'3'27,"-31"-3"0,35 4 1,-12 3-15,4-7-7,5 5-5,-2-1-8,-1 1-13,-10-3-6,1 7-2,-20-9-1,0 0 1</inkml:trace>
  <inkml:trace contextRef="#ctx0" brushRef="#br0" timeOffset="7066.8124">11835 455 85,'11'30'27,"9"-23"0,14 2-1,6-7-14,7-5-7,4-3-7,4 1-16,4 3-8,-4-9 0,6 10-2,-11-8 1</inkml:trace>
  <inkml:trace contextRef="#ctx0" brushRef="#br0" timeOffset="7519.2132">13296 76 59,'0'0'26,"-32"-23"0,12 23 1,-6 0-5,-5 9-9,3 11-4,-2 12-3,3 12-1,0 6 0,11 10-1,7 3 0,11 8 0,14-4-1,13-1 0,13-14 0,17-13-1,10-13-1,11-15 0,6-14-1,1-13 0,-3-15 0,-6-8 1,-12-9-1,-18-9 1,-16-9 0,-22-3 0,-17-4-1,-19 2 1,-19 5-1,-12 6 1,-18 12-1,-6 9-1,-5 19-1,-1 13-1,7 16-3,0 1-16,12 10-9,13 1-1,14-1 1,15 0-1</inkml:trace>
  <inkml:trace contextRef="#ctx0" brushRef="#br0" timeOffset="9375.6165">2760 2172 37,'-3'-20'20,"3"20"1,0 0 2,0 0-5,23 9-2,-7 14-2,7 13-3,0 10-1,6 16-3,1 7-2,2 10-4,0 4-7,-3 1-13,-10-13-7,4-2-1,-9-19-1,4-9 1</inkml:trace>
  <inkml:trace contextRef="#ctx0" brushRef="#br0" timeOffset="9640.8167">3182 2259 66,'0'-23'24,"0"23"0,0 0-1,-21 16-11,-1 14-4,-6 7-4,-9 13-2,-8 7-1,-5 9-1,-3-1 0,1-2 0,6-3-4,7-12-7,7-12-11,18-2-2,14-34 0,0 0 0</inkml:trace>
  <inkml:trace contextRef="#ctx0" brushRef="#br0" timeOffset="9843.6172">3529 2321 76,'27'11'26,"-10"1"0,3 11 0,-1 6-16,-1 3 0,4 7-6,1 2-5,-5-2-12,-2-7-12,5 2-1,-9-17 0,6-2-1</inkml:trace>
  <inkml:trace contextRef="#ctx0" brushRef="#br0" timeOffset="10093.2177">3934 2319 64,'16'-7'25,"-14"28"0,-11 6 1,0 14-9,-3 11-6,-11 10-2,0 13-3,-7 5-2,-3 1 0,0-1-2,1-3 0,3-11-3,4-11-3,11-12-9,7-13-14,7-30 0,0 0-1,25-13 0</inkml:trace>
  <inkml:trace contextRef="#ctx0" brushRef="#br0" timeOffset="10389.6182">4224 2026 54,'0'0'22,"0"0"1,0 0-1,20-13-10,-20 13-3,23 20-2,-12-2-2,1 6-1,-5 7 0,-1 6-2,-3 0-1,-6 3-3,-1-5-8,-1 4-12,-8-14-1,10 4-2,3-29 1</inkml:trace>
  <inkml:trace contextRef="#ctx0" brushRef="#br0" timeOffset="10857.619">5199 2289 54,'0'16'20,"4"16"3,-10 2-1,1 17-7,0 8-3,-4 7-4,0 5-1,-2 2-5,1-6-8,-3-6-14,10-2-3,-6-20-1,7-5-1</inkml:trace>
  <inkml:trace contextRef="#ctx0" brushRef="#br0" timeOffset="11060.4194">5037 2654 70,'-26'-22'27,"26"22"1,0 0-1,0 0-3,35 4-14,-6-2-4,8-1-6,7-2-12,10-1-14,-3-11-1,6 1 0,-7-13-2</inkml:trace>
  <inkml:trace contextRef="#ctx0" brushRef="#br0" timeOffset="11512.8202">5925 2193 90,'19'-25'27,"-1"18"0,0-4 2,-2 8-20,9 6-2,-2 8-2,0 8-2,-5 5 0,-7 6-2,-11 5 1,-9 3-1,-13 1 0,-3-4 0,-5-3-1,-4-5 1,4-6-1,5-5 0,7-8 0,18-8 0,0 0 0,0 0 1,18-6-1,4 3-1,4 1 1,3 4 0,-1 5 1,1 5-1,-3 8 0,-4 6 0,-5 5 0,-8 4 1,-9 6-1,-12 2 1,-11 3-1,-11-3 1,-12-4-1,-8-3 0,-4-8-1,-1-7-2,7-6-5,3-14-8,9-6-13,16-2 1,4-11-1,16 2 0</inkml:trace>
  <inkml:trace contextRef="#ctx0" brushRef="#br0" timeOffset="11778.0207">6615 2495 85,'30'27'25,"-7"-2"1,8 12 0,-3 6-15,-1 3-3,-1 6-3,-2-3-4,-5 0-4,-1-7-7,-4-3-16,-9-17 0,6-5 0,-11-17-1</inkml:trace>
  <inkml:trace contextRef="#ctx0" brushRef="#br0" timeOffset="12027.6211">7093 2515 68,'8'19'25,"-8"13"1,-13 8-2,-5 13-6,-1 11-3,-11 5-4,-4 11-1,-9-1-3,2 4-2,-3-8-1,3-6-2,3-10-1,5-9-3,8-8-5,5-15-4,20-27-12,2 16-7,-2-16 0,37-35 0,-7-5 2</inkml:trace>
  <inkml:trace contextRef="#ctx0" brushRef="#br0" timeOffset="12308.4215">7768 2036 61,'0'0'26,"16"-5"1,-6 21-1,-4 2-4,-3 10-9,6 8-5,-5-1-1,-1 6-3,-3-2-2,-3-1-4,1-4-13,2-1-11,-7-15-2,8 4 1,-1-22-1</inkml:trace>
  <inkml:trace contextRef="#ctx0" brushRef="#br0" timeOffset="12573.6221">8474 2415 88,'0'0'27,"3"30"0,-3-30 2,25 15-13,0-6-8,5-4-2,8 2-3,1-2-3,-2-1-4,1 5-8,-8 0-16,-12-4 1,-18-5-1,0 0-1</inkml:trace>
  <inkml:trace contextRef="#ctx0" brushRef="#br0" timeOffset="12760.8224">8490 2702 96,'0'0'28,"12"30"0,4-23 1,7-2-18,11 1-5,3-3-7,1-5-8,3-1-18,9 6-1,-8-6 1,8 6-2</inkml:trace>
  <inkml:trace contextRef="#ctx0" brushRef="#br0" timeOffset="13166.423">10050 2515 105,'33'30'29,"-8"-21"-1,13-2 1,1-3-22,5-6-5,3-4-10,2-4-19,3 4-1,-11-8-1,2 5 0</inkml:trace>
  <inkml:trace contextRef="#ctx0" brushRef="#br0" timeOffset="13431.6236">10848 2383 62,'31'7'27,"-31"-7"0,24 31 0,-16-7-3,4 14-11,4 8-3,-2 6-4,6 5-2,-1-1-2,3-4-2,1-4-6,-4-9-12,-3-17-11,9-5 1,-25-17 0,34-10-2</inkml:trace>
  <inkml:trace contextRef="#ctx0" brushRef="#br0" timeOffset="13696.824">11492 2310 81,'-18'27'28,"1"14"0,-12 5 0,-1 13-13,-2 14-4,-9 7-3,-2 7-2,-5 2-2,2-2 0,2-2-3,-3-10-1,12-9-4,-1-18-6,15-16-18,10-9-3,11-23 2,0 0-2</inkml:trace>
  <inkml:trace contextRef="#ctx0" brushRef="#br0" timeOffset="13962.0245">12102 2470 98,'0'0'29,"0"0"0,0 0 1,32 15-19,-12-19-5,10 0-1,0-1-3,4-4-4,3 2-5,-8-5-5,3-1-13,0 4-4,-5-3 0,3 3-2,-3-5 3</inkml:trace>
  <inkml:trace contextRef="#ctx0" brushRef="#br0" timeOffset="14336.4251">12839 2157 83,'28'-16'27,"9"7"-1,-3-5-2,0 3-12,0 6-5,-4 2-2,-1 6-1,-29-3-2,24 27 0,-25-1 0,-10 7 0,-9 6-1,-6 5 1,-6 4 0,-2 5 1,-5 1-1,1 3 1,3-9 1,8 2-1,8-6 0,10-3 1,7-7-1,11-6 0,10-8-1,8-8 0,9-5-1,6-7-1,3-1-3,-6-10-9,-2-2-20,-1 3-1,-9-3 1,-6 1-1</inkml:trace>
  <inkml:trace contextRef="#ctx0" brushRef="#br0" timeOffset="15412.827">3017 4094 61,'14'23'26,"-2"1"0,10 13 0,-5 6-10,7 3-5,0 5-2,1 1-8,-2-2-9,-5-8-16,0 1-2,-11-18 0,4-2-1</inkml:trace>
  <inkml:trace contextRef="#ctx0" brushRef="#br0" timeOffset="15693.6275">3476 4135 62,'0'0'25,"16"7"0,-16-7 0,-9 39-11,3 1-4,-8 11-1,-2 17-3,-11 12-1,-1 11-2,-11 5-1,1 1 0,-2-6-2,4-11 0,8-12-3,4-22-6,15-19-14,9-27-3,0 0-1,41-27-1,-14-23 1</inkml:trace>
  <inkml:trace contextRef="#ctx0" brushRef="#br0" timeOffset="15927.628">3970 3751 77,'20'-18'26,"-20"18"0,8 20-1,-6-2-15,0 3-3,-2 7-3,0 1-4,0 3-9,-2 3-14,-3-11-2,5 0 0,0-24-2</inkml:trace>
  <inkml:trace contextRef="#ctx0" brushRef="#br0" timeOffset="16224.0285">4585 3673 69,'0'0'26,"0"0"0,-17 10 0,-3 17-12,-7 18-2,-6 10-3,1 16-2,-6 14-2,3 15-1,-4 10-1,5 8 0,0-3-1,11-3 0,7-10-4,7-13-5,14-20-17,11-12-6,6-29 1,13-10 0,3-30-2</inkml:trace>
  <inkml:trace contextRef="#ctx0" brushRef="#br0" timeOffset="16676.4292">5258 4148 80,'-27'39'26,"2"-13"0,-3 19-1,-11 3-12,-9 9-5,0 9-4,-6 3-2,-1-1-5,3-1-6,4 1-13,4-15-4,19 1 1,7-22-2,20-6 1</inkml:trace>
  <inkml:trace contextRef="#ctx0" brushRef="#br0" timeOffset="16458.0289">4854 4231 81,'7'27'28,"0"5"-1,13 14 0,1 9-13,4 0-6,12 8-2,-3-3-3,4-3-4,-1-2-7,-7-7-18,-8-21-1,1-9 0,-23-18-2</inkml:trace>
  <inkml:trace contextRef="#ctx0" brushRef="#br0" timeOffset="17128.8299">5626 4562 83,'20'-27'30,"1"19"-1,2-5 2,9-1-14,7 5-6,0-5-5,4 3-6,1 4-11,-1 0-18,-11-4 0,2 4-1,-13-5 0</inkml:trace>
  <inkml:trace contextRef="#ctx0" brushRef="#br0" timeOffset="16941.6294">5729 4260 91,'-3'34'28,"-8"3"-2,2 11 3,-2 7-19,-3-3-4,7 5-2,0-1-5,2-8-6,5-3-15,3-6-5,-5-16-1,6-5 0,-4-18 0</inkml:trace>
  <inkml:trace contextRef="#ctx0" brushRef="#br0" timeOffset="17628.0308">6273 4141 92,'32'-20'28,"-32"20"-2,41-12 2,-12 13-18,-2 3-4,3 8-2,-4 8-2,-1 10-1,-7 6-1,-7 8 0,-11 4-2,-11 0 1,-7-2 1,-3-1-1,-4-11 1,2-6 0,2-10 1,3-9 0,18-9 0,-16-7 0,16 7 0,7-27 0,-7 27-1,28-30 0,-8 17 0,1 4 0,4 8 0,2 4 0,1 8 0,3 8 0,-7 6-1,-4 6 1,-2 4 0,-7 3 0,-10 1 0,-6-2 0,-11 0 0,-14-5 1,-9-1-1,-8-6 0,-4-6 1,-6-6-1,0-6 0,2-7-1,5-4-2,7-8-7,13-4-15,14 1-3,7-8 1,20 7-2,7-10 2</inkml:trace>
  <inkml:trace contextRef="#ctx0" brushRef="#br0" timeOffset="17971.2314">6960 3913 51,'-16'5'21,"18"13"3,1-2 0,19 12-4,4 6-9,10 9-1,10 10-1,2 6-3,2 9 0,-5 5-1,-8 7-1,-12 0-2,-11 1 0,-12-4 0,-13-4-1,-8-9-1,-5-11-3,1-10-7,0-11-14,5-20-3,18-12 0,0 0-2,20-25 2</inkml:trace>
  <inkml:trace contextRef="#ctx0" brushRef="#br0" timeOffset="18189.6316">8146 4240 96,'41'4'27,"-10"-3"-1,6 12 2,-1-4-20,-1-4-4,6 2-2,-4-1-4,-3-3-8,-5-3-16,-3 7-1,-26-7 0,18 11 0</inkml:trace>
  <inkml:trace contextRef="#ctx0" brushRef="#br0" timeOffset="18361.2321">8102 4541 96,'16'18'28,"2"-11"-1,14 0 1,5-7-20,2-4-13,6 2-20,-6-10-1,5 5-1,-5-9-1</inkml:trace>
  <inkml:trace contextRef="#ctx0" brushRef="#br0" timeOffset="18751.2328">9601 4395 103,'29'3'28,"12"3"0,0-8 0,7 0-22,2 2-5,5 4-7,0-1-18,-7-8-3,2 5 0,-9-11-2,-1 4 1</inkml:trace>
  <inkml:trace contextRef="#ctx0" brushRef="#br0" timeOffset="18938.4333">10420 4203 101,'23'26'28,"-2"1"1,6 12 0,-1 6-19,-4 3-5,4 3-2,-4-1-6,-3-5-7,-1-4-18,0-2-1,-6-22 0,4-6-1</inkml:trace>
  <inkml:trace contextRef="#ctx0" brushRef="#br0" timeOffset="19172.4337">10994 4148 76,'-12'42'28,"-15"8"1,-5 18 0,-11 10-9,-8 9-9,-1 13-2,-3-2-3,3 3-1,4-3-4,4-7-3,12-10-7,5-15-16,13-23-5,14-15-1,0-28 1,25 0-1</inkml:trace>
  <inkml:trace contextRef="#ctx0" brushRef="#br0" timeOffset="19390.8341">11485 4391 107,'39'0'29,"-10"-5"-1,1 3 1,0 0-23,0 1-5,2-5-11,-1-3-19,4 6 1,-3-8-1,-2 2 0</inkml:trace>
  <inkml:trace contextRef="#ctx0" brushRef="#br0" timeOffset="19749.6345">12433 4048 91,'29'-5'27,"-12"-10"1,6 12 0,-1-1-18,-6 1-3,3 8-2,-19-5-2,24 23-1,-21-1-1,-8 4 1,-9 10-1,-10 5 1,-8 5-1,-5 7 1,-6-1 0,2 7 2,6-6-1,6 2 0,8-10 1,16-4-1,14-11 0,14-9-1,9-7-4,5-14-6,9-1-17,1-3-8,-3-5 1,2 2 0,-10 0-1</inkml:trace>
  <inkml:trace contextRef="#ctx0" brushRef="#br0" timeOffset="20311.2357">5421 5909 71,'27'-8'29,"-27"8"-1,30 38 0,-17-6-2,1 11-19,7 13-3,-1 3-1,-2 3-3,0-1-5,-4-6-14,-4-12-10,6-6 0,-16-37 0,27 16 0</inkml:trace>
  <inkml:trace contextRef="#ctx0" brushRef="#br0" timeOffset="20560.8361">5953 5917 78,'4'29'27,"-15"-1"-1,-3 20 0,-9 8-15,-9 6-2,-2 14-3,-9 8-3,-1 5-1,-6 3 0,4 1-1,-2-11-1,3-8-1,10-11-5,4-21-7,14-24-15,17-18 1,1-18-1,21-19-1</inkml:trace>
  <inkml:trace contextRef="#ctx0" brushRef="#br0" timeOffset="20779.2364">6305 5727 81,'0'0'28,"32"-19"-1,-32 19 1,20 0-14,-20 0-5,18 26-3,-11-3-2,-3 4-1,-3 0-3,-1 1-2,-3-3-7,1-4-19,4 1-1,-2-22 1,2 26-1</inkml:trace>
  <inkml:trace contextRef="#ctx0" brushRef="#br0" timeOffset="21044.437">7152 5850 91,'29'9'26,"-8"-7"0,7 6-1,-3-2-17,4-1-5,-3 0-5,1 3-11,0 4-12,-27-12-1,21 16 0,-21-16 0</inkml:trace>
  <inkml:trace contextRef="#ctx0" brushRef="#br0" timeOffset="21231.6371">7172 6062 71,'-16'30'28,"16"-30"1,12 18-1,-12-18-2,37 0-17,-6-4-6,8 2-4,0-3-8,5 0-16,6 5-3,-2-4 1,7 8-3</inkml:trace>
  <inkml:trace contextRef="#ctx0" brushRef="#br0" timeOffset="21746.4382">9621 5859 82,'9'16'29,"5"12"0,-1-1 1,3 5-12,3 9-9,-1 3-3,5 4-4,-2 2-4,-5-7-6,6-2-10,-3-9-11,-8-14 0,5-4-1,-16-14 0</inkml:trace>
  <inkml:trace contextRef="#ctx0" brushRef="#br0" timeOffset="21964.8384">10030 5912 65,'0'0'26,"0"0"0,5 20 1,-10 8-7,-6 15-5,-8 7-5,-1 14-2,-10 5-2,-2 8-2,-7 1 0,2 2-2,-1-7-2,4-11-6,9-9-7,1-10-16,8-20-1,14-7 0,2-16-1</inkml:trace>
  <inkml:trace contextRef="#ctx0" brushRef="#br0" timeOffset="22214.4389">10468 6126 106,'17'-6'30,"3"6"-1,-20 0 2,30-7-23,-7 7-3,2 0-3,0-2-4,4 4-6,-4-4-17,1-3-6,3 1 1,-3-8 1,3 3-2</inkml:trace>
  <inkml:trace contextRef="#ctx0" brushRef="#br0" timeOffset="22588.8394">11211 5832 71,'23'-7'27,"-5"-9"-1,5 7 1,-7 2-7,0-2-12,0 9-2,-16 0-2,20 14-1,-20-14-1,5 34-1,-8-9-1,-6 5 1,-2 4-1,-5 2 1,-2-1 0,0 3 1,1 1 0,6 0 0,2-4 1,9-1-1,5-5 0,11-6 0,11-5 0,9-8-2,3-6-3,2-10-3,1 1-14,1-4-10,-13-7-1,-1 7 3,-22-8-3</inkml:trace>
  <inkml:trace contextRef="#ctx0" brushRef="#br0" timeOffset="21496.8377">8593 6053 105,'27'17'30,"-3"-11"-1,5-6 1,8-2-21,4 2-5,0 0-4,-2-4-8,4-1-19,-2 3-3,-7-5 2,1 4-3</inkml:trace>
</inkml:ink>
</file>

<file path=ppt/ink/ink127.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3:29.282"/>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2 210 82,'-22'29'28,"26"-13"0,40-7 1,31-7-13,30-15-8,32 3-1,29-12 0,27 3-1,17-5-1,18 5-1,10-2-1,11 6-1,0-2-1,2 1 1,-7 1-2,-9 3 1,-13 1-1,-19 1-1,-22 2-3,-33-6-4,-18 9-7,-38 1-11,-35 2-6,-27 8 0,-30-6 0,-34 19 1</inkml:trace>
</inkml:ink>
</file>

<file path=ppt/ink/ink128.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3:34.414"/>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3 76,'25'-2'26,"-25"2"0,29 9-3,-15 9-13,-4 9-3,3 14-1,-6 7-2,5 9-1,-1 5-1,5 4 1,-2-6-2,2-7-2,2-10-4,-2-14-8,0-13-12,4-7-2,-20-9-1,25-17-1</inkml:trace>
</inkml:ink>
</file>

<file path=ppt/ink/ink129.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3:33.759"/>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11 87 79,'-11'20'30,"11"-20"-1,37 23 0,20-18-14,23-10-5,27-2-1,25-8-2,30 3-2,12-6-1,14 0-1,12 2-1,6 4-1,-1 1 0,-10 6 0,-10 1-1,-19 1-3,-21 5-5,-31-6-8,-27 2-16,-26 6-1,-36-2 1,-25-2-1</inkml:trace>
</inkml:ink>
</file>

<file path=ppt/ink/ink13.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0-12T15:37:39.022"/>
    </inkml:context>
    <inkml:brush xml:id="br0">
      <inkml:brushProperty name="width" value="0.04667" units="cm"/>
      <inkml:brushProperty name="height" value="0.04667" units="cm"/>
      <inkml:brushProperty name="fitToCurve" value="1"/>
    </inkml:brush>
  </inkml:definitions>
  <inkml:traceGroup>
    <inkml:annotationXML>
      <emma:emma xmlns:emma="http://www.w3.org/2003/04/emma" version="1.0">
        <emma:interpretation id="{CEBBDF9A-1D9C-4000-820C-7FA53040544F}" emma:medium="tactile" emma:mode="ink">
          <msink:context xmlns:msink="http://schemas.microsoft.com/ink/2010/main" type="inkDrawing" rotatedBoundingBox="8565,14032 23093,13847 23096,14061 8568,14246" semanticType="underline" shapeName="Other">
            <msink:sourceLink direction="with" ref="{0C341C0C-B7BA-46F8-9B6B-9CFD2D1C4209}"/>
          </msink:context>
        </emma:interpretation>
      </emma:emma>
    </inkml:annotationXML>
    <inkml:trace contextRef="#ctx0" brushRef="#br0">-11 139 35,'0'0'20,"-20"-9"1,20 9 2,0 0-6,0 0-3,21 2-2,3-4-2,11 2-2,8-2 0,10 0-1,4-1-3,9 1-1,5 2-2,6 0 1,4 2-2,3 5 1,1 0-1,4 5 1,4 3-1,1 1 1,-1 0-1,6 0 0,1 0 1,3 0-1,7-2 0,6-2 1,1 1-1,10-4 0,6-2 0,6-2 1,5-1-1,3-4 1,3-4-1,1-3 1,4 0-1,-2-2 1,3 2-1,1 0 1,-2 0-1,-3 1 0,0 3 1,-1 1-1,-2 2 1,-1 0-1,0-2 0,-4 0 1,5-1-1,-1-2 0,1-3 1,0 1-1,3-2 0,-1 1 0,-2 0 0,1 1 0,-3 2 0,-1 0 0,2 1 0,-6 0 0,-1 1 0,-6-1 0,-4 3 0,-1-1 0,-7 0 0,-4 0 0,-3 4 0,-4 0 0,0 1 0,0 1 1,2-1-1,-2-3-1,5 2 1,2-4 0,2 1 0,2-3 0,3-1 0,-1 1 1,-1 1-1,1-1 0,-2 2 0,-2 1 1,-4-1-1,2 0 0,-3 0 0,-1 0 0,1 1 0,1 1 1,1-2-1,-1 2 0,-3 0 0,-2 0 0,0-2 1,-3 2-1,1-3 0,0 1 0,-5-2 0,0 1 0,2-1 0,-2 2 0,-6 1 0,6-3 0,-7 2 0,4-1 1,-3 1-1,1-2 0,-4 1 0,0-1 0,0 1 0,-4-1 0,1 1 0,-4-1 1,-2 0-1,0 3 0,-1-1 0,-1 0 0,0-1 1,-1 3-1,-2-2 0,0 0 1,-1 0-1,-1 0 1,-1 1 0,-5-1-1,-2 0 1,-1 0-1,2 1 1,-4-1 0,0-2-1,2 2 1,4 1 0,3-1-1,1-2 1,1 1 0,-2-1-1,-1 1 1,-8-1-1,-5 2 1,-7 1-1,-6-1 0,-4 2 0,-8 2 1,-5-2-1,-4 1 0,-5 1 0,-4 0 0,-5-2 0,-16 0 0,20 3 0,-20-3 0,0 0 0,0 0-1,0 0-3,0 0-5,0 0-22,-23 16-1,-1-19 1,-2 1-1</inkml:trace>
  </inkml:traceGroup>
</inkml:ink>
</file>

<file path=ppt/ink/ink130.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3:29.781"/>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400 0 76,'-25'28'25,"0"19"-1,-14-3 0,-6 11-16,-1 7-2,-4 2-1,4 2 0,0-7-2,8-9-2,8-8-7,10-13-11,20-29-8,0 0-1,16-13-1,17-15 1</inkml:trace>
  <inkml:trace contextRef="#ctx0" brushRef="#br0" timeOffset="-234.0004">-95-77 67,'5'41'29,"6"-2"-1,14 17 1,3 2-2,8 4-19,10 4 0,1-3-4,2-3-3,-1-7-5,-9-10-11,-10-16-14,1-9 0,-12-18 0,0-9-1</inkml:trace>
  <inkml:trace contextRef="#ctx0" brushRef="#br0" timeOffset="436.8008">659 284 93,'31'6'27,"-10"-12"1,9 3-1,6-6-19,3-3-6,5-3-3,8 5-7,-1-1-15,-4-3-4,6 5-1,-8-9 0,1 4 1</inkml:trace>
  <inkml:trace contextRef="#ctx0" brushRef="#br0" timeOffset="202.8003">748 62 75,'6'36'26,"2"13"0,-9 1-3,1 4-13,0 1-4,0-4-5,0-4-8,-2-14-17,5-1-1,-3-32 0,-3 18-1</inkml:trace>
  <inkml:trace contextRef="#ctx0" brushRef="#br0" timeOffset="858.0014">1419-146 94,'34'-7'27,"-13"0"0,11 3-1,2 1-19,1-3-2,3 6-3,-6 4 0,-11 3-2,-3 7 0,-15 4 1,-10 5-1,-7 2 0,-11 2 0,-2-2 1,1 0-1,3-6 1,3-3 0,20-16 0,-16 21 0,16-21 0,0 0 0,30 8 0,-5-5 0,2 2-1,3 4 1,0 4-1,1 1 1,-3 7-1,-7 2 1,-5 8 0,-14-1 0,-11 4 0,-12-4 0,-9-2-1,-9 1-1,-8-10-4,5-6-14,-1-10-11,-3-17 1,15-9-1,7-14 0</inkml:trace>
  <inkml:trace contextRef="#ctx0" brushRef="#br0" timeOffset="1357.2022">3989-1146 58,'-18'25'24,"9"18"2,-7 3 0,9 9-9,4 6-6,1-2-1,11 1-3,5-12-1,11-7-2,7-22 0,12-13-2,4-17 1,4-8-1,0-13 0,-4-6 0,-11-4-1,-10-3 0,-15-1-1,-17 3 1,-15 4-1,-12 3 0,-7 8 0,-9 5-1,0 9-2,-2 3-3,11 11-6,7 2-10,9-1-7,23-1 0,0 0-1,18-1 2</inkml:trace>
  <inkml:trace contextRef="#ctx0" brushRef="#br0" timeOffset="1825.2031">4510-1254 69,'0'0'26,"16"19"0,-18 1-1,1 14-10,-1 8-6,-5 12-3,3 1-2,-3 5-1,-2-1-2,-1-4 0,-1-7 0,0-10-1,2-13 0,9-25 0,0 0 1,0 0-1,6-27 1,11-3 0,7-6 0,8-7 0,3 2 1,2-1-1,3 6 1,-7 1-1,-1 6 0,-3 8 0,-6 7 0,-23 14-1,25-11 1,-25 11-1,9 16 0,-9 0 1,-4 4-1,1 4 0,-3 1 0,-1 2 1,-2 1-1,2-1 0,-2 3 0,2 1 0,4 1 1,1-2-1,4-3-1,5-4 0,5-7-1,10-2-5,1-11-6,12-3-6,4-1-9,2-10 0,7 4-2,2-6 3</inkml:trace>
  <inkml:trace contextRef="#ctx0" brushRef="#br0" timeOffset="2106.0037">5800-978 101,'0'0'30,"0"0"1,21 10-2,8-6-19,6-4-4,11 2-2,4-4-2,2-2-3,5 6-8,-9-7-12,-2-2-11,-2 5 2,-8-7 0,-2 2-2</inkml:trace>
  <inkml:trace contextRef="#ctx0" brushRef="#br0" timeOffset="2433.6041">7388-1485 87,'20'7'28,"8"11"1,-5 6 1,2 5-19,4 8-4,-4 1-2,-2 3-3,0-2-2,-9-6-3,2-1-11,-7-8-15,-9-24 0,0 0 0,0 0-2</inkml:trace>
  <inkml:trace contextRef="#ctx0" brushRef="#br0" timeOffset="2698.8047">7810-1491 62,'19'-5'29,"-19"5"-2,4 20 2,-6 4-6,-2 12-10,-10 5-4,2 14-2,-8 4-3,-3 12 0,-5 2-1,-1-2-1,-1-5-1,3-9-1,4-6-2,2-15-4,8-11-15,13-25-10,0 0 1,0 0-1,11-39-1</inkml:trace>
  <inkml:trace contextRef="#ctx0" brushRef="#br0" timeOffset="3135.6055">8180-1274 95,'21'4'30,"0"-4"-1,8 0 1,1 0-22,-1-4-9,-3-5-15,-1 2-13,4 4-1,-10-12 1,2 7-1</inkml:trace>
  <inkml:trace contextRef="#ctx0" brushRef="#br0" timeOffset="2948.4052">8290-1473 100,'5'29'30,"-8"-1"0,3 4-2,2 5-20,-2 1-4,0 3-2,1-2-4,-2-5-5,2-4-10,-1-4-13,0-26 0,-3 27 1,3-27-1</inkml:trace>
  <inkml:trace contextRef="#ctx0" brushRef="#br0" timeOffset="3588.0063">8840-1565 57,'16'-9'26,"7"9"1,-6-7-1,8 3-8,0 4-7,0-2-3,2 6-3,-2-1-2,-4 6 0,-5 2-2,-7 5 0,-9 2 0,-9 3 0,-10 4-1,-6 2 1,-7 1 0,0 4 0,1-3 1,6 1 1,4-5-1,14 1 1,7-6-1,11 0 1,6-8-2,8-5 0,4 0-1,1-5-3,2 0-1,-3-6-4,-5 4-8,-4 2-13,-20-2-2,0 0 2,0 0-1</inkml:trace>
</inkml:ink>
</file>

<file path=ppt/ink/ink131.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3:34.680"/>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459 0 45,'-23'34'22,"-6"-11"2,1 16-1,-18 8-7,-2 6-5,-4 9-3,-1 4-2,1 4-2,4-8-1,7-9-3,13-12-7,13-12-12,15-29-6,0 0 0,25-27-1,6-3 1</inkml:trace>
</inkml:ink>
</file>

<file path=ppt/ink/ink132.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3:34.882"/>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0 61,'20'17'27,"1"15"-1,-12 0 0,0 11-10,-2 5-8,-7 0-5,-2-2-9,-1-5-14,1 0-5,-3-14-1,5-4-1,0-23 1</inkml:trace>
</inkml:ink>
</file>

<file path=ppt/ink/ink133.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3:35.054"/>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61 83,'21'12'28,"7"-5"-1,4-10 0,11-1-18,5-1-11,5-6-15,6 4-9,-11-11-1,4 6 0,-13-8 0</inkml:trace>
</inkml:ink>
</file>

<file path=ppt/ink/ink134.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3:35.538"/>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91 97 63,'21'-11'28,"-3"-10"-1,12 5 0,2-2-9,9 0-7,5 7-4,0 6-2,1 14-3,-12 2 0,-5 10 0,-12 6-1,-14 5-1,-15 0 0,-7 2 0,-8-6 0,-3-5 0,1-2 1,3-6 0,4-5 0,5-3 0,16-7 0,0 0 0,0 0 0,0 0 0,26 18-1,-4-11 1,4 2-1,1 0 0,7 4 1,-1-3-1,1 3 0,-3 1 0,-8 4 1,-11 1-1,-10 3 1,-9 4-1,-16 8 1,-13 4 0,-10-1 0,-9 0-1,-2-5 0,0-7-2,5-4-5,-6-13-13,6-16-11,9 0 1,4-16-1,9 0 0</inkml:trace>
</inkml:ink>
</file>

<file path=ppt/ink/ink135.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3:38.190"/>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381 198 73,'12'36'24,"-8"7"-1,-11 10-2,-1 22-13,3 21-2,-6 19-2,-3 26-3,-4 21-1,-3 12-2,-4 20-5,-2 11-1,-1 10 2,-4-4 1,4-4 3,-4-20 2,1-18 1,3-20 1,5-30 4,3-25 1,2-26-1,6-18-2,3-16-2,4-11-2,5-23 1,5 25-1,-5-25 0,18 17 1,-18-17-1,26 16 0,-26-16 1,32 13 0,-16-11 0,2-2 0,0-2 0,3-3 0,4-3 0,4 0 0,3-3 1,3 7-1,10 1 0,5 3 1,3 0 0,7 3 0,6 3 0,9 3 1,5-1-1,11 0 1,3-3-1,7 2 0,10-2-1,8 1 1,5-1-1,8 0 0,9-3-1,4-2 1,8-5-1,6-2 1,-1-2-1,6-4 1,1 1-1,0 1 0,1 2 0,-3 2 0,-1 5 0,0 4 0,-2 2 0,0 1-1,-5 4 1,2-2 1,-3 0-1,3 2 0,1-2 0,1-1 0,-3 1 0,1-4 0,-3 3 0,-1-3 0,-3 2 0,-1-1 0,-5-2 0,-1 1 0,-3 1-1,-3-2 2,-2 1-1,-3-1 0,-2 0-1,-6 1 1,-3 1 0,-5 1 0,-8 2 0,-6 2 0,-3 0 0,-8-2 1,-6-1-1,-3-5 0,-5-1 0,-1-1 0,-1-5 0,1 1 0,1 0 0,-1 1 0,-1 4 0,0 4 0,-2-1-1,1 4 2,3 2-1,-1-2 0,3-1 0,1-1 0,7-1 0,2-1 0,7 1 0,-2-1 0,0 3-1,2-1 1,0 2 0,-1 0 1,-1 0-1,0-1 0,-1-3 1,1 1-1,0-1 1,-1 1-1,-4-2 0,-2 1 1,-5-1-1,-6 1 0,-1 1 0,-4-2 0,-7 0 1,-2 1-1,-1-1 0,-3 0 0,3-1 0,3 5 1,-4-4-1,3 5 0,2-6 0,3 5 0,1-3 0,1 1 0,-3 1 0,1-1 0,0-1 0,-4 1 0,-4-1 1,-5 3-1,-1-1 0,-5-1 0,-2-1 0,-6-1 0,-1 0 0,-2 0 0,-1-4 1,-3-2-1,-7-1 0,-4-2 0,-4-2 0,-19 9 0,22-30 1,-17 8-1,-5-4 1,0-5 0,2-6 1,-2-6-1,0-8 0,3-6 1,1-7-1,1-7 1,1-8-1,-1-8 0,2-11-1,0-8 1,0-8 0,0-5-1,2-6 0,0 1 1,0-6-1,2-2 0,3 1 0,-2-1 1,3-1-1,-5 1 0,3 2 1,-3 6-2,-2 6 2,-1 11-1,-4 8 0,4 8 0,4 11 0,1 7 0,4 4 0,4 5 0,5 2 0,0 5-1,0 5 1,0 9 0,-6 6-1,-5 9 1,-5 6 0,-9 22-1,-3-23 1,3 23 0,-39-5 0,1 3 0,-12 2 0,-10 0 0,-11 2 0,-15-2 0,-10 1 0,-14 1 0,-13 2 0,-14-1 0,-10 3 0,-17-3 0,-12 4 0,-14-1-1,-15 1 1,-10 0 1,-11-2-1,-7 2 0,-9 1 0,-5 0 0,-2 1 1,-4 0-1,-3 2 1,2 0-1,0-3 1,-1 1-1,-1-2 1,2-3-1,-2 0 1,-2-3-1,1-1 0,1 2 1,4-2-1,1 2 0,6 1 0,1 3 0,5-4 0,12 1 1,3 1-1,3-3 0,9 1 0,4 0 0,13 0 0,3 0 0,5 1 1,4 1-1,8 1 0,8 0 0,7 1 0,9-1 0,5-1 0,9-3 1,9 1-1,7-4 0,7 1 0,7-3 0,2-1 0,6 1 0,5 1 0,1 3 0,1 0 0,-1 5 1,1 0-2,-1 4 1,2 2 0,1-1 0,3 1 0,1 0 0,4-2 0,6-2 0,3-2-2,5-3-2,8 0-6,-2-8-10,5-4-12,7-1 0,-2-5 1,4-2-2</inkml:trace>
</inkml:ink>
</file>

<file path=ppt/ink/ink136.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3:44.164"/>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195 99 46,'-2'-18'22,"21"9"1,1-9 0,10 2-11,6 2-1,1 1-4,0 6-1,1 2-2,-4 7-1,-9 7-1,-11 8-1,-14 8 0,-13 11-1,-15 8 1,-13 11 0,-11 8-1,-10 4 1,-4 4-1,2-1 1,6-3-1,11-6 1,14-10 0,15-10-1,16-12 1,18-8 1,12-10-1,12-9-1,8-8-4,1-6-8,3-8-12,8 1-1,-10-10-1,4 4 1</inkml:trace>
  <inkml:trace contextRef="#ctx0" brushRef="#br0" timeOffset="546.0009">1182 259 47,'0'0'23,"-13"23"2,3-4-1,3 13-8,-8 9-2,-4 11-3,-3 10-1,-8 2-4,-2 11-1,-9-4-1,4 2-1,-6-4 0,8-5-2,3-9-3,5-12-6,11-11-13,11-9-6,5-23 0,0 0-2,35-3 1</inkml:trace>
  <inkml:trace contextRef="#ctx0" brushRef="#br0" timeOffset="249.6004">741 289 58,'16'-9'24,"-16"9"2,0 0-1,7 21-10,-4-5-5,6 9-2,-2 5-2,4 11-2,2 2 0,1 9-2,0-3-3,2-4-4,4-4-8,-1-4-12,-3-16-1,5-6 0,-3-19-2</inkml:trace>
  <inkml:trace contextRef="#ctx0" brushRef="#br0" timeOffset="1138.8019">2093 244 64,'-15'36'26,"-3"5"0,-6 5 0,-7 13-10,3 10-2,-6 9-5,2 11-1,-5-3-4,-1-3 0,-3-1-2,6-9-1,1-9-2,4-12-2,7-10-1,1-15-2,12-11-4,10-16-9,0 0-8,0 0-1,-4-25 0,13 6 2</inkml:trace>
  <inkml:trace contextRef="#ctx0" brushRef="#br0" timeOffset="858.0015">1673 332 49,'0'0'24,"21"-24"1,-21 24 1,18 9-4,-18-9-9,16 41-2,-7-11-4,3 10-4,1-1-1,1 2-6,2-2-7,-2-4-11,-3-12-4,3-3 0,-14-20-2,27 5 2</inkml:trace>
  <inkml:trace contextRef="#ctx0" brushRef="#br0" timeOffset="1435.2026">2521-213 67,'0'0'27,"18"13"-1,-18-13 0,9 26-12,-4-4-3,-3 3-4,2 5-3,-6 0-4,-2 0-3,1 4-8,-4 0-12,-1-7-3,5-1 0,-1-10-2,10 2 1</inkml:trace>
  <inkml:trace contextRef="#ctx0" brushRef="#br0" timeOffset="1700.403">3238 399 72,'0'0'28,"-14"23"1,14-23-1,0 0-3,16 23-14,3-17-4,13-1-3,6-1-2,6-4-4,4 1-4,0-4-4,6 1-13,-1 4-4,-5-2-2,2 5 0,-8-3 0</inkml:trace>
  <inkml:trace contextRef="#ctx0" brushRef="#br0" timeOffset="2106.0037">4266 223 81,'30'-21'27,"13"5"0,-2-4 0,3 2-15,8 8-5,-8-1-2,-3 6-3,-7 5 0,-11 7-1,-23-7 0,16 35-1,-26-1 1,-10 7-1,-7 5 1,-8 8 0,-6 1-1,-2 2 1,-1 0-1,1-2 1,7-7-1,8-4 0,12-3 0,11-2 1,12-3-1,14-4 1,9-5-1,11-4 1,7-6-2,2-6-3,9-7-11,3-6-13,-9-12 0,4-2 0,-9-7 0</inkml:trace>
  <inkml:trace contextRef="#ctx0" brushRef="#br0" timeOffset="2340.0041">5131 449 92,'0'0'28,"26"21"1,-15 1 0,8 8-17,5 13-4,0 1-3,5 4-2,1 0-2,0-3-2,1-1-3,-5-12-4,-1-9-14,-2-5-7,-7-13 0,2-5 0,-5-18 0</inkml:trace>
  <inkml:trace contextRef="#ctx0" brushRef="#br0" timeOffset="2558.4045">5556 385 83,'-22'27'29,"-11"5"-1,-7 12 2,-9 6-15,-7 0-4,1 3-5,-3-1-3,1-3-4,9-1-5,5-10-8,16-3-7,18-4-7,9-10-1,24-3-1,11-15 3</inkml:trace>
  <inkml:trace contextRef="#ctx0" brushRef="#br0" timeOffset="2792.405">6481 415 100,'23'0'27,"7"5"0,-3-1 0,1 0-20,6 1-4,0 2-8,-4 0-16,-9-3-6,1 3 0,-22-7-1,0 0 1</inkml:trace>
  <inkml:trace contextRef="#ctx0" brushRef="#br0" timeOffset="2964.0053">6395 661 88,'4'16'28,"14"1"0,1-11 0,11-6-15,11 1-5,2-2-9,3-5-7,-1-3-20,8 8 1,-5-6 0,5 7-2</inkml:trace>
  <inkml:trace contextRef="#ctx0" brushRef="#br0" timeOffset="3354.0059">7886 243 90,'-7'-16'28,"-11"21"-1,-14 9 1,-7 9-16,5 13-3,-3 7-2,8 10-3,4 0-1,15 10-1,11-7 1,15-2-1,16-8 0,16-9 0,13-15-1,10-15 1,13-20-1,3-12-1,2-8 1,-6-8-1,-6-7 1,-13-7-1,-20-2 1,-19-2 0,-27 4 0,-28 5-1,-21 6 0,-22 8-2,-11 11-3,-14 7-8,-5 13-17,-2 19-2,-2 11 0,8 9 1</inkml:trace>
  <inkml:trace contextRef="#ctx0" brushRef="#br0" timeOffset="4165.2072">2984 2059 51,'0'-27'25,"0"27"3,26-27-1,-1 13-6,7 3-3,7-1-6,8 7-4,-5-1-3,1 8-1,-9 3-1,-11 10-2,-12 4 0,-15 8 0,-14 5-1,-10 9 0,-8 5 1,-3 4-1,-2 1 1,2 3-1,11-4 1,6-4-1,17-5 1,8-9-2,15-6-3,9-13-5,16-6-14,8-7-6,1-12 0,8-4 1,-6-11-2</inkml:trace>
  <inkml:trace contextRef="#ctx0" brushRef="#br0" timeOffset="4352.4074">3692 2247 78,'0'0'28,"28"38"-1,-17-17 0,3 4-12,7 5-5,-1-3-6,-4 1-5,5-5-10,-3 0-14,-18-23-1,32 20 0,-32-20-2</inkml:trace>
  <inkml:trace contextRef="#ctx0" brushRef="#br0" timeOffset="4570.8081">4101 2156 76,'-9'34'28,"-5"7"-2,-11 5 0,-7 10-10,-2 11-5,-5 3-3,1 4-2,-1-1-3,4-3-1,4-8-4,8-11-5,11-15-21,12-6 1,0-30-1,19 13-1</inkml:trace>
  <inkml:trace contextRef="#ctx0" brushRef="#br0" timeOffset="4804.8085">4560 2277 74,'19'13'28,"-19"-13"-2,30 34 2,-17-9-4,6-1-15,6 12-4,-2-2-7,-1 0-10,-4-6-15,5 6 0,-11-13 0,4-3-1</inkml:trace>
  <inkml:trace contextRef="#ctx0" brushRef="#br0" timeOffset="5038.8088">4974 2283 89,'-9'30'27,"0"14"0,-10 8 1,-10 5-17,-1 12-3,-11 4-4,2 4 0,-4-3-3,4-4-3,5-4-5,4-13-9,5-10-12,18-13 1,7-30 0,0 0-2</inkml:trace>
  <inkml:trace contextRef="#ctx0" brushRef="#br0" timeOffset="5319.6094">5408 1810 72,'16'23'28,"-14"-5"-1,3 10 0,-7 2-6,2 0-14,2 2-5,0-1-11,3 1-17,-5-14 0,6 3-1,-6-21 0</inkml:trace>
  <inkml:trace contextRef="#ctx0" brushRef="#br0" timeOffset="5553.6098">6087 2068 86,'24'10'28,"-24"-10"-1,37 14 0,-12-6-13,5-3-10,4 2-8,-2-3-17,2 4-5,-11-4-1,-5 5-2,-18-9 2</inkml:trace>
  <inkml:trace contextRef="#ctx0" brushRef="#br0" timeOffset="5709.6101">6004 2320 99,'0'0'29,"23"30"-1,2-26-1,7-8-20,11-5-11,1-1-17,9 1-4,-8-9-3,7 6-1,-8-6 1</inkml:trace>
  <inkml:trace contextRef="#ctx0" brushRef="#br0" timeOffset="6068.4106">7261 1906 98,'18'-9'28,"11"5"-1,-4-5-1,5 2-18,4 9-3,-6 2-2,-3 6-1,-13 10-1,-10 5-1,-14 5 1,-13 7-1,-12 6 0,-6 7 1,-5 1 1,-2 3 0,4-3 0,8 1 1,10-4-1,15-5 1,12-8-1,15-8-1,14-9-5,6-13-12,9-9-14,10-4 1,-3-12-1,3-3-1</inkml:trace>
  <inkml:trace contextRef="#ctx0" brushRef="#br0" timeOffset="6271.2111">7790 2082 76,'0'0'29,"35"32"-1,-17-11 1,7 8-5,2 4-14,-2-1-4,3 2-4,0-4-3,-3-3-5,4-6-12,-2-1-11,-10-15 0,3-1 1,-20-4-2</inkml:trace>
  <inkml:trace contextRef="#ctx0" brushRef="#br0" timeOffset="6474.0114">8160 2076 64,'0'0'27,"-43"24"1,15 4 0,-12 6-3,-4 3-13,-1 9-4,-1 2-7,-5 4-15,-4-2-12,12 3-1,-7-12-1,13 2-1</inkml:trace>
  <inkml:trace contextRef="#ctx0" brushRef="#br0" timeOffset="7269.6128">5470 3213 97,'25'-4'27,"-3"19"1,-10 2 1,-10 8-20,1 11-4,-8 0-2,-2 3-6,-2 0-11,2-2-14,-4-12 0,9-2 1,2-23-2</inkml:trace>
  <inkml:trace contextRef="#ctx0" brushRef="#br0" timeOffset="7503.6132">5947 3496 106,'37'11'30,"2"-8"-1,9 2 1,-5-3-20,2-2-8,-3-2-6,-4 2-17,-8 6-9,-14-6 1,-16 0 0,0 0-1</inkml:trace>
  <inkml:trace contextRef="#ctx0" brushRef="#br0" timeOffset="8158.8144">7884 3236 74,'-20'23'27,"3"9"-1,-17 2 1,0 12-2,-9 6-18,-5 0-4,-1-1-4,2 1-11,6-3-14,-1-9-1,15-3 1,0-14-2</inkml:trace>
  <inkml:trace contextRef="#ctx0" brushRef="#br0" timeOffset="7956.014">7585 3227 104,'13'32'29,"-1"-7"1,8 9-1,-1 7-19,3-4-4,4 8-2,-3-3-3,-1-2-2,-5-1-6,-8-9-14,-3-11-9,-1-3 0,-5-16 1,0 0-2</inkml:trace>
  <inkml:trace contextRef="#ctx0" brushRef="#br0" timeOffset="8392.8148">6996 3914 97,'16'23'31,"16"-9"0,25-3 2,15-2-12,15-13-13,23-1-2,7-9-3,10-2-2,-1-4-3,-7-5-2,-10 7-5,-20-7-10,-18 6-13,-20 10 1,-24 4-1,-27 5 1</inkml:trace>
  <inkml:trace contextRef="#ctx0" brushRef="#br0" timeOffset="8658.015">7480 4286 114,'29'30'30,"10"9"1,-2-2-3,-1 1-21,3 1-3,-4-4-4,-4-8-4,-3 0-8,-7-9-15,-21-18-3,25 7 0,-25-7-1,16-22 2</inkml:trace>
  <inkml:trace contextRef="#ctx0" brushRef="#br0" timeOffset="8892.0155">7914 4220 91,'-5'39'29,"-11"5"1,0 19 1,-5 8-13,-6 5-7,4 15-3,-6 0-3,-1-1-1,0-2-2,5-10-3,9-3-8,5-11-22,6-22-1,7-8 1,-2-34-1</inkml:trace>
  <inkml:trace contextRef="#ctx0" brushRef="#br0" timeOffset="6848.4121">4524 3528 86,'14'34'28,"6"12"1,-6-2 0,2 4-8,-4 4-16,-1-4-6,0-5-9,-2-11-16,1-6-1,-10-26-1,22 16-1,-22-16 1</inkml:trace>
  <inkml:trace contextRef="#ctx0" brushRef="#br0" timeOffset="7051.2124">4848 3604 64,'12'16'25,"-17"9"1,1 20-1,-13 5-3,-5 12-11,-3 9-4,-7 9-4,2 5 0,-4 1-2,2-1 0,2-8-2,5-13-6,7-16-14,16-9-4,2-39-2,0 0 0,22-22 1</inkml:trace>
  <inkml:trace contextRef="#ctx0" brushRef="#br0" timeOffset="7659.6135">6013 3711 104,'34'27'28,"-8"-22"0,12-3-2,3-4-26,-1-7-23,8 7-2,-5-8-2,5 6-2</inkml:trace>
  <inkml:trace contextRef="#ctx0" brushRef="#br0" timeOffset="11232.0198">-2545 6230 55,'0'0'24,"0"0"1,15 32 0,4 5-8,3 9-11,2 9-5,5 6-7,1-6-10,2 0-7,-12-12 0,10-4-2,-10-19 1</inkml:trace>
  <inkml:trace contextRef="#ctx0" brushRef="#br0" timeOffset="11450.4202">-2070 6139 57,'0'0'25,"11"-18"2,-11 41-2,-9 13-11,-7 16-3,-11 17-4,-10 13-1,-6 14-2,-8 10-2,-3 3 0,-2-4-1,4-9 0,7-12-4,13-22-9,16-21-11,16-20-3,0-21-1,31-34-1</inkml:trace>
  <inkml:trace contextRef="#ctx0" brushRef="#br0" timeOffset="12870.0227">287 5842 51,'0'0'20,"-21"21"3,3 8-2,-14 5-8,-5 8-2,-1 19 0,-6 6-2,6 13 0,1 4 0,10 7-2,6-4-2,12 0-1,13-9-3,8-17-8,17-15-15,4-16-5,7-21-1,6-14-2,-2-22 2</inkml:trace>
  <inkml:trace contextRef="#ctx0" brushRef="#br0" timeOffset="13041.623">552 6276 75,'0'0'28,"25"21"-1,-14-1 0,5 7-12,2 10-7,-2-3-4,0 0-5,5 1-11,-2-3-15,-4-11 0,1-5 0,-16-16-2</inkml:trace>
  <inkml:trace contextRef="#ctx0" brushRef="#br0" timeOffset="13244.4233">878 6310 74,'-13'41'27,"-10"5"-2,-4 9-1,-3 11-11,-9 3-3,2 4-4,-1-2-3,3-3-4,8-9-17,11-8-8,2-24-1,14-27-1,0 0 0</inkml:trace>
  <inkml:trace contextRef="#ctx0" brushRef="#br0" timeOffset="13494.0237">1118 5940 75,'23'2'27,"-23"-2"-1,28 33 1,-8-2-16,7 8-3,6 11-3,-2 5-2,-3 5-1,-5 6-1,-10 5-2,-13 4-5,-15-2-13,-15-13-8,0-1 1,-11-16-2,9-6 1</inkml:trace>
  <inkml:trace contextRef="#ctx0" brushRef="#br0" timeOffset="13852.8244">1909 6025 61,'0'0'26,"-26"23"0,17-5-1,-4 2-8,-1 8-4,3 15-3,-6 3-3,4 15-2,-1 3-1,5 7-1,2-2-1,9-1-2,7-8-1,5-15-6,16-10-16,6-10-5,5-23-2,10-13 0,-1-15 1</inkml:trace>
  <inkml:trace contextRef="#ctx0" brushRef="#br0" timeOffset="14040.0247">2475 6207 87,'-5'30'27,"1"14"0,-5 4 0,0 4-15,9 5-6,0-4-5,4-7-7,1-5-21,6-5 0,-6-20-1,-5-16-2</inkml:trace>
  <inkml:trace contextRef="#ctx0" brushRef="#br0" timeOffset="14289.625">2820 5998 83,'20'-1'28,"-20"1"0,26 25 0,-6-2-16,8 14-4,3 8-4,6 10-2,-2 5-1,-4 6-1,-8 5 0,-11 4-1,-12 0-4,-16-8-11,-10-5-11,-8 1-1,-9-14 0,6-6-1</inkml:trace>
  <inkml:trace contextRef="#ctx0" brushRef="#br0" timeOffset="14570.4255">3551 6342 98,'14'21'31,"11"-19"0,11-2 2,12-4-23,3-5-6,8-1-4,7 1-16,0 0-14,-9-3-1,0 1 1,-6-5-2</inkml:trace>
  <inkml:trace contextRef="#ctx0" brushRef="#br0" timeOffset="11684.4205">-1806 5849 55,'17'-27'27,"-11"3"1,-6 24 0,0 0-5,0 0-11,0 0-5,-6 30-4,5-7-5,1 4-6,-2-3-11,4-6-8,6 0 0,-8-18-1,22 7 1</inkml:trace>
  <inkml:trace contextRef="#ctx0" brushRef="#br0" timeOffset="11871.6208">-1513 5748 73,'9'33'26,"-13"-9"0,3 6-4,-5 2-10,3 0-7,-3 2-8,5-6-16,4 4-6,-3-10 0,11-1-2,-11-21 1</inkml:trace>
  <inkml:trace contextRef="#ctx0" brushRef="#br0" timeOffset="12105.6213">-1134 6221 72,'0'0'28,"36"18"-1,-15-8 0,9-3-14,7 8-5,-1-5-3,5 6-3,0-1-4,-6-1-7,-6-5-14,-2 3-3,-27-12-1,21 16-1,-21-16 1</inkml:trace>
  <inkml:trace contextRef="#ctx0" brushRef="#br0" timeOffset="12308.4217">-1090 6429 83,'0'0'29,"2"23"0,-2-23 0,34 23-15,-9-14-6,10 2-3,1-2-3,1-2-3,4 3-8,-5-1-18,-6-5-2,2-1 1,-11-10-3</inkml:trace>
  <inkml:trace contextRef="#ctx0" brushRef="#br0" timeOffset="15334.8268">4846 5990 58,'25'17'28,"-9"-1"0,11 15-1,-1 2-1,8 8-11,5 7-6,-1 0-3,1 4-2,-2-8-2,-3-1-2,-4-6-3,-9-12-8,-3-10-18,-2-6 0,-16-9-1,23-11 0</inkml:trace>
  <inkml:trace contextRef="#ctx0" brushRef="#br0" timeOffset="15584.4274">5332 6011 63,'0'0'27,"-22"9"1,4 7-1,-8 3 0,-8 8-16,-3 12-4,-11 0-3,0 9-1,-6 0-1,3 2-2,1-4 0,7-3-2,11-7-3,9-13-10,23-23-14,2 21 1,16-28-1,19-5 0</inkml:trace>
  <inkml:trace contextRef="#ctx0" brushRef="#br0" timeOffset="15756.0277">5632 6201 90,'16'16'27,"-16"-16"-1,9 25 1,-9-25-26,0 0-19,7 22-6,-7-22-2,0 0-1,16-25 0</inkml:trace>
  <inkml:trace contextRef="#ctx0" brushRef="#br0" timeOffset="16489.2289">6073 6080 53,'14'18'24,"-14"-18"3,20 41 0,-9-11-5,3 8-8,6 6-2,-4 1-4,7 1-5,-2-4-2,-1-8-7,3-11-13,2-7-8,-9-14 0,5-5-2,-5-17 1</inkml:trace>
  <inkml:trace contextRef="#ctx0" brushRef="#br0" timeOffset="16738.8292">6498 6084 59,'0'0'27,"-9"28"0,-8 1 0,1 10-3,-6 11-10,-8 5-3,-2 14-4,-7 2-2,2 9-1,-4-3-1,0-2 0,3-8-3,6-12-1,13-8-4,3-24-7,16-23-16,0 0-2,27-22 0,1-13-1</inkml:trace>
  <inkml:trace contextRef="#ctx0" brushRef="#br0" timeOffset="17019.6296">6851 5632 69,'17'-12'25,"-17"12"-2,15 17 0,-5 1-12,3 7-5,-1 5-1,1 6-3,-3-1 0,-3 5-1,-7-1-2,-5-4-1,-7 3-6,-4-1-11,-13-10-4,8 5-1,-13-13-1,9 6 1</inkml:trace>
  <inkml:trace contextRef="#ctx0" brushRef="#br0" timeOffset="19359.6339">8288 6536 78,'0'0'30,"25"5"0,-25-5-1,30-11-6,-2 8-12,4-6-4,11 2-3,0 0-2,1 0-3,-1 5-9,-8-2-14,-8 1-6,-5 8 0,-22-5-1,7 16 1</inkml:trace>
  <inkml:trace contextRef="#ctx0" brushRef="#br0" timeOffset="19546.8343">8459 6683 87,'0'0'28,"3"29"0,-3-29 0,27 14-14,-1-12-4,5-2-5,4-2-5,3-3-12,-1 3-16,-5-11-1,0 5 0,-7-10-1</inkml:trace>
  <inkml:trace contextRef="#ctx0" brushRef="#br0" timeOffset="19858.8348">9858 5961 87,'7'20'27,"13"10"1,-6-2 1,6 8-19,3 8-3,-2 1-2,2 1-2,1-5-3,-5-7-3,1-6-8,-3-6-14,-17-22-3,31 5 1,-31-5-3,26-28 3</inkml:trace>
  <inkml:trace contextRef="#ctx0" brushRef="#br0" timeOffset="20124.0354">10335 5894 81,'-5'17'28,"3"17"0,-12 5-1,-4 15-12,-5 13-4,-6 6-3,-3 16-1,-7 0-1,0 9-1,-7-4-1,3-1-2,2-12-2,9-11-2,7-8-5,4-23-10,14-12-14,7-27 0,0 0 0,35-9-1</inkml:trace>
  <inkml:trace contextRef="#ctx0" brushRef="#br0" timeOffset="20373.6358">10796 6114 93,'25'-3'29,"0"-1"0,5 6 1,7 1-18,0-1-4,6 3-3,-4 1-3,0-3-5,2 3-9,-5-1-18,-8-9 1,1 4-1,-8-8 0</inkml:trace>
  <inkml:trace contextRef="#ctx0" brushRef="#br0" timeOffset="20638.8361">11582 5958 88,'21'26'28,"-10"-8"1,7 9 0,0 10-15,3 0-6,9 10-3,-1-1-3,3 4-1,-6 0-2,-1-6-2,0-1-1,-5-13-3,-1-5-6,-8-7-11,-11-18-5,18 5 1,-18-5 0,9-28 1</inkml:trace>
  <inkml:trace contextRef="#ctx0" brushRef="#br0" timeOffset="20872.8366">11987 5975 73,'-16'25'29,"-12"4"0,-4 12-1,-9 5-5,-3 0-13,-3 6-3,-2-4-4,4-2-3,10-7-4,3-10-10,10-15-16,22-14 1,0 0 0,0 0-1</inkml:trace>
  <inkml:trace contextRef="#ctx0" brushRef="#br0" timeOffset="21060.037">12285 6025 102,'14'34'27,"-14"-34"0,-2 27-6,2-27-37,0 0-8,4 19-2,-4-19-3,16-16 1</inkml:trace>
  <inkml:trace contextRef="#ctx0" brushRef="#br0" timeOffset="21871.2384">12692 5924 83,'19'12'30,"21"1"-2,11-12 2,19-4-14,15 1-9,6-5-3,3 0-2,-2 0-4,-10-2-4,-7 5-7,-15 1-9,-19 1-6,-9 7 0,-32-5-2,16 13 2</inkml:trace>
  <inkml:trace contextRef="#ctx0" brushRef="#br0" timeOffset="21637.2381">13375 5367 66,'-14'18'27,"-15"-4"-2,4 11 1,-9 0-12,-1 5-5,-2 4-3,-3 3-5,0 1-5,0 3-11,8 1-10,-5-8 0,12 2-2,-5-15 2</inkml:trace>
  <inkml:trace contextRef="#ctx0" brushRef="#br0" timeOffset="22105.2389">13058 6224 77,'11'38'29,"9"6"-2,-3-6 1,6-5-6,4-2-16,0-5-5,-1-6-3,3-6-8,-8-7-13,-3-10-5,3-1 0,-8-12-1,3 2 1</inkml:trace>
  <inkml:trace contextRef="#ctx0" brushRef="#br0" timeOffset="21418.8377">13062 5374 86,'41'61'24,"-7"-4"0,3 5 0,-7-5-23,-1-2-6,-5-5-10,-6-18-9,7-6 0,-25-26-1,32 2 0</inkml:trace>
  <inkml:trace contextRef="#ctx0" brushRef="#br0" timeOffset="22323.639">13400 6260 64,'2'21'27,"-17"-1"1,3 14 0,-6 8-9,-7 5-5,2 10-5,-5 1-2,3 8-3,-4 0-2,6-6-2,0-1-5,0-15-10,3-10-15,4-2 1,-1-14-1,-1-5 0</inkml:trace>
  <inkml:trace contextRef="#ctx0" brushRef="#br0" timeOffset="24102.0424">14492 6507 86,'16'0'26,"12"2"2,-1-7-2,3-1-16,8 3-6,-1-1-4,-1 1-6,-1-1-16,-3 9-5,-16-3 0,-16-2-1,9 16 1</inkml:trace>
  <inkml:trace contextRef="#ctx0" brushRef="#br0" timeOffset="24258.0427">14495 6710 81,'0'0'27,"25"14"-2,-3-16-1,6-1-25,10 1-20,1-14-2,9 4-2,0-13-1</inkml:trace>
  <inkml:trace contextRef="#ctx0" brushRef="#br0" timeOffset="24616.8433">15479 6246 93,'25'41'28,"-7"-4"0,14 2-1,2-2-20,-2-4-4,3-5-2,-1-5-4,-6-9-10,-8-10-15,3-2 1,-23-2-1,21-25-1</inkml:trace>
  <inkml:trace contextRef="#ctx0" brushRef="#br0" timeOffset="24850.8437">15869 6201 57,'-4'18'28,"4"14"-1,-9 4 2,-1 8-9,-1 17-5,-11 3-4,5 16-3,-10 3-2,-3 8 0,-2 0-3,2-6 0,1-8-1,4-12-3,11-11-3,1-22-5,15-13-11,-2-19-11,27-10 0,-2-10 0,0-16 0</inkml:trace>
  <inkml:trace contextRef="#ctx0" brushRef="#br0" timeOffset="25303.2445">16242 5899 60,'27'-7'26,"-2"-9"-2,9 5 1,-2-1-12,-2-1-4,0 4-3,-7 4-2,-5 7-3,-18-2 2,9 18-3,-18-1 1,-5 8 1,-8 5 0,3 6 0,-1-2 1,4 3 0,6-7-1,6 1-1,11-5-4,2-10-11,7-9-13,9 1-1,-4-12 1,8 6-2</inkml:trace>
  <inkml:trace contextRef="#ctx0" brushRef="#br0" timeOffset="25537.2449">16698 6354 79,'0'0'26,"33"16"0,-10-14-2,6 2-21,1-3-12,-1-6-13,8 9-2,-10-10-3,1 3 2</inkml:trace>
  <inkml:trace contextRef="#ctx0" brushRef="#br0" timeOffset="25755.6453">17148 6271 88,'24'37'27,"-2"-5"-1,8 9-2,4 3-16,0 1-2,5-2-3,0-1-4,-4-12-8,-3-10-16,0-2-2,-12-16-1,1-2-1</inkml:trace>
  <inkml:trace contextRef="#ctx0" brushRef="#br0" timeOffset="26005.2457">17516 6256 44,'0'0'24,"-23"11"3,7 9 0,-9 5-5,-4 5-7,-1 12-2,-9 7-4,-2 6-2,-2-2-1,4 0-3,5-5-4,4-10-3,14-8-5,4-14-11,12-16-9,0 0-1,35-36 0,-1 12 2</inkml:trace>
  <inkml:trace contextRef="#ctx0" brushRef="#br0" timeOffset="26395.2464">17838 5966 77,'37'-21'27,"-16"7"1,11 7-1,-1-2-13,-1-2-7,2 4-3,-5 5-1,-4 4-2,-23-2 0,12 21-1,-21-3 1,-10 4-1,-4 2 1,-6 5 1,1 1-1,-1 2 1,6 0 0,7 2-1,9-6 0,7 3 0,9-5-3,5-2-2,7-1-6,-3-7-9,-18-16-10,32 21 0,-32-21-1,11 18 2</inkml:trace>
  <inkml:trace contextRef="#ctx0" brushRef="#br0" timeOffset="26707.247">15362 7060 99,'17'15'31,"46"-3"0,29-12 1,33-9-24,35-3-3,23-6 0,27 2-1,10-2-1,10-1-4,-10 3-1,-19-2-5,-21 11-8,-30 3-17,-35 1 1,-33 8 0,-43 0-2</inkml:trace>
  <inkml:trace contextRef="#ctx0" brushRef="#br0" timeOffset="23259.6408">11527 7603 55,'-7'39'26,"3"16"1,-12 6 0,2 6-7,-2 11-7,-5 3-4,3 6-3,-4-4-2,5-1-1,-1-11-2,4-8-2,6-15-4,3-15-9,5-33-14,0 0 0,27-14 0,-2-14-1</inkml:trace>
  <inkml:trace contextRef="#ctx0" brushRef="#br0" timeOffset="23025.6404">11079 7555 92,'32'30'28,"12"11"1,2-4 1,-1 2-23,6 2-3,-4-3-4,-7-6-6,-4-2-12,-7-5-10,-29-25-1,28 11-1,-28-11 2</inkml:trace>
  <inkml:trace contextRef="#ctx0" brushRef="#br0" timeOffset="23696.4417">11913 7468 60,'0'0'25,"28"-15"-1,-28 15-1,34-17-10,-11 11-3,-3-1-4,5 5-2,-8 2-1,1 4 0,-18-4-2,16 21 0,-19-3 0,-6 3 0,-4 6 0,-3 2 1,0-1-1,2 2 1,3-1 0,8-4-1,8-6 1,9-1-2,8-11-3,3-9-9,8-10-16,12-2 1,1-13-1,11 4 0</inkml:trace>
  <inkml:trace contextRef="#ctx0" brushRef="#br0" timeOffset="26972.4474">16260 7541 91,'27'41'29,"6"12"0,-2-3 1,-5 0-21,1-1-4,-4-6-4,-3-6-3,-4-3-7,-6-14-14,-10-20-5,22-4-1,-13-19-1,5-2 1</inkml:trace>
  <inkml:trace contextRef="#ctx0" brushRef="#br0" timeOffset="27190.8478">16657 7594 54,'-2'32'26,"-14"4"3,3 13-1,-10 8-4,0 4-10,2 8-4,-6 2-4,4 2-2,-4-5-2,6-8-2,5-10-6,2-16-7,5-16-17,9-18 1,0 0 0,16-25-2</inkml:trace>
  <inkml:trace contextRef="#ctx0" brushRef="#br0" timeOffset="28282.8496">12893 9287 105,'44'2'29,"8"-7"1,8-1-3,3 3-21,2-2-6,-2-1-7,-5 1-18,-8 3-3,-18-1-2,-12 3 0,-20 0 1</inkml:trace>
  <inkml:trace contextRef="#ctx0" brushRef="#br0" timeOffset="28470.0501">12969 9467 98,'23'11'29,"15"-1"0,1-8-1,7-5-21,9-1-6,6 0-9,1-1-19,-3-6-1,3 3-1,-2-8-1</inkml:trace>
  <inkml:trace contextRef="#ctx0" brushRef="#br0" timeOffset="29172.0512">14142 9542 76,'56'10'31,"24"-10"-1,31-5 1,17-4-4,19-7-19,19 11-3,-2-2-2,-1 5-2,-8 2-3,-20-4-6,-18 8-11,-26-2-12,-32-6 0,-22 4 0,-37 0-1</inkml:trace>
  <inkml:trace contextRef="#ctx0" brushRef="#br0" timeOffset="28922.4508">14682 8784 69,'13'-21'28,"13"1"1,1-1-1,10 1-8,8 9-10,-4 1-4,-4 8-2,-8 7-3,-10 8-1,-14 10-1,-13 4 0,-14 6-1,-13 7 1,-8 8 0,-5 0 0,-2 0 2,7-2-1,13-2 2,12-3-1,15-5 1,17-8-1,13-8 1,19-9-1,16-8-1,6-3-1,1-2-3,-3-7-6,-2-1-17,-9 4-1,-16-1-1,-16 9 0</inkml:trace>
  <inkml:trace contextRef="#ctx0" brushRef="#br0" timeOffset="29655.652">15047 9999 81,'-2'34'29,"-14"1"-2,0 13 0,-7 7-15,-11 8-5,2 10-2,-5 5-1,1 4-1,-1-6-1,5-5-1,3-7-3,8-17-7,10-17-14,11-14-6,0-16 0,23-20-1,1-15 1</inkml:trace>
  <inkml:trace contextRef="#ctx0" brushRef="#br0" timeOffset="29421.6516">14583 9981 103,'39'55'29,"-5"-3"0,3 5-1,-7-9-28,-1-4-18,-3-5-11,-13-12 1,-1-9-1,-12-18-2</inkml:trace>
</inkml:ink>
</file>

<file path=ppt/ink/ink137.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4:02.026"/>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234 50,'45'8'23,"8"-8"1,29 7 0,10-5-10,19-1-3,11 5-4,17-5-2,5 8-2,11-5 0,9-1-1,5 1 0,7 1 1,5-3-1,9 0 1,4-4-1,9 2 0,5-5 0,4 1-1,1-1 0,8-2 0,-2 1-1,1-1 1,1 2 0,-1 0 0,-3-1 0,-3-1 1,-4 0 0,-2-2 1,-5-3-1,-4 3 2,-7-4-2,-5 3 2,-6-3-1,2 4 1,-7-3-1,-3 3 1,-9-2-1,-4 1-1,-11-5 1,-7 5-1,-8-4 0,-11-1-1,-17 1 0,-10 2-2,-14 1-2,-25-2-7,-13 6-14,-17 6-9,-27 1 0,-16 1 0,-21 3 0</inkml:trace>
</inkml:ink>
</file>

<file path=ppt/ink/ink138.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4:02.650"/>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267 0 76,'11'20'28,"-22"6"0,1 19-1,-5 5-15,-10 3-4,2 13-2,-3 1-2,-1 8 0,-3 0-1,1 3 0,3-7-1,2-1 0,7-12-2,2-11-5,14-10-7,2-18-15,-1-19-2,27-8 0,-7-19-1</inkml:trace>
  <inkml:trace contextRef="#ctx0" brushRef="#br0" timeOffset="-234.0004">-188 64 81,'7'30'30,"7"11"0,4 0 1,3 4-18,2 6-5,4 1-3,3 3-1,-1-7-3,-2-5-3,1-6-8,-8-12-15,-3-14-4,3-11-1,-6-20-1,0-7 1</inkml:trace>
  <inkml:trace contextRef="#ctx0" brushRef="#br0" timeOffset="358.8006">751-261 86,'0'0'28,"32"-7"0,-32 7-3,28-4-16,-10 8-2,-18-4-3,25 10-1,-25-10-1,14 23-1,-14-3 0,-7 1 0,-3 2-1,1 4 2,-5 3-1,6 2 0,-2-1 0,8-3 0,5-3 0,10-7-2,10-2-4,0-13-11,11-6-14,9-4 1,3-9-1,9 0 0</inkml:trace>
</inkml:ink>
</file>

<file path=ppt/ink/ink139.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4:06.940"/>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10 307 69,'-25'2'24,"25"-2"2,41-6-1,21-8-9,29 4-6,28-10-2,27 8 1,23-10-2,30 10 0,15-4-1,22 5-1,11-1-2,13 1-1,3-2 0,6 5-1,-6-5 1,-7 2-1,-12-1-1,-16 0 0,-19 1 0,-27-2-2,-27 5-2,-34-3-4,-31 7-5,-40 3-10,-34 2-10,-16-1 2,-51 22 0,-17-5 1</inkml:trace>
</inkml:ink>
</file>

<file path=ppt/ink/ink14.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0-12T15:37:52.174"/>
    </inkml:context>
    <inkml:brush xml:id="br0">
      <inkml:brushProperty name="width" value="0.04667" units="cm"/>
      <inkml:brushProperty name="height" value="0.04667" units="cm"/>
      <inkml:brushProperty name="fitToCurve" value="1"/>
    </inkml:brush>
  </inkml:definitions>
  <inkml:traceGroup>
    <inkml:annotationXML>
      <emma:emma xmlns:emma="http://www.w3.org/2003/04/emma" version="1.0">
        <emma:interpretation id="{FDFCE2F1-A331-44A7-B80E-AE46B59E5A17}" emma:medium="tactile" emma:mode="ink">
          <msink:context xmlns:msink="http://schemas.microsoft.com/ink/2010/main" type="inkDrawing" rotatedBoundingBox="8042,11616 23879,12319 23691,16563 7854,15860" hotPoints="23698,12544 23612,15752 8080,15336 8166,12129" semanticType="enclosure" shapeName="Rectangle">
            <msink:sourceLink direction="with" ref="{0C341C0C-B7BA-46F8-9B6B-9CFD2D1C4209}"/>
            <msink:sourceLink direction="with" ref="{6D3FEF76-C34D-4567-9BAD-66DDA0A5C330}"/>
          </msink:context>
        </emma:interpretation>
      </emma:emma>
    </inkml:annotationXML>
    <inkml:trace contextRef="#ctx0" brushRef="#br0">212 361 17,'18'-5'16,"-18"5"2,19-14 0,-19 14-5,0 0 0,0 0-1,13 25-1,-10-2-2,3 9-3,1 14-1,-4 13-1,5 17-1,-8 9 0,1 19-2,-2 13 0,-5 13-1,-1 7 0,-4 5 0,-3 4 0,-2 2-1,2 3 1,-6-4-1,-1-4 1,0-6-1,-2-4 1,-1-7-2,1-10 2,2-9-1,0-11 1,3-7 0,4-9 0,3-7-1,2-9 1,2-9 0,5-2 1,0-10-1,4-6 0,0-12 1,-2-25-1,12 20 2,-12-20-1,36-14 1,-8-4 0,12 0 1,9-5 0,12 1 1,10-2-1,11 2 0,8-1 1,12 4-1,3-3-1,10 4 0,8 1 0,5 2-1,6 3 0,3 3 0,1 0 0,3 2 0,1-2 0,0 0 0,-3-1 0,-2-3 0,-3-3 1,3 2-1,-8 0 1,-1-1-1,-5 5 0,0 1 0,-11 2 0,-2 3 0,-5 2 0,-7 4-1,-4 2 1,-1-1 0,-4 1-1,-4 1 1,0-1-1,3-2 1,1 1 0,-1-3-1,1-2 1,-3 2-1,-4-3 1,-4 1-1,-5 0 1,-6 2-1,-11 2 0,-5 2 1,-6 3-1,-10 3 0,-6 3 1,-10 5-1,-6 3 0,-8 4 0,-5 5 1,-4 2-1,-6 4 0,3 3 0,-6 3 0,4 8 1,0 2-2,1 7 2,0 1-1,1 0 0,2 3 0,0 1 1,1-2-1,0-5 0,3-5 0,1-6 0,-2-7 0,4-5 0,-2-6 0,1-3 0,1-9 0,-2-16-1,6 20 1,-6-20 0,16 1 0,-16-1 0,33-8 0,-8 0 0,7 0 1,4-1-1,7 2 0,5-2 0,9 2 0,5-2 0,9 0 0,7-2 0,9-1 1,9-4-1,6 3 0,10-5 0,2 2 0,8 0 1,3 0-1,7 2 1,3 0-1,2 3 0,7-1 0,2 3 1,3 2-1,0 1 0,1 3 0,-2 1 0,-3 2 0,1 0 0,2 2 0,-4-2 0,4-2 0,-3 0 0,5-1 0,1-1-1,0-3 1,2 2 0,0-2-1,0-1 1,-3 0 0,-1 2 0,-5-1 0,4 0 0,-3 2 0,1-1 0,-2 1 0,0 1 0,1-1 0,-5 3 1,-1 1-1,1-1 0,-1 0 0,-2 4 0,0-2 0,-2 2 0,0-2 0,2 1 0,0-1 1,-3 2-1,-3-2 1,-1 2-1,-5 1 1,-1 1-1,-3 0 1,0 1-1,-5 2 0,1-2 1,-5-1-1,2-1 0,-4-3 0,2 0 0,-7-1 0,-2-1 1,-1 0-1,-4-1 0,-2 3 0,-2 0 0,0 0 0,2-2 1,-3 2-1,-2 0 0,-3 0 0,-4 0 0,0 0 0,-3 0 0,-2 0 0,-5 2 0,1-2 1,-2 0-1,2 1 0,-2-1 0,-4 0 0,0 0 0,-3 0 0,0-1 0,-5-1-1,-3-2 1,-4-1 0,-1 0 0,-7-3 0,-1 0 0,-4 0 0,-8 1 0,-6 2 1,-6-2-1,-21 7 0,16-18 1,-16 18-1,-16-32 0,0 7 0,-3-7 0,1-7 0,0-11-1,2-10 1,4-10 0,5-8 0,-2-13 0,3-6 0,-1-7 1,0-8-2,2-1 2,0-7-1,1 1 0,4 0 0,5 0 0,2 0 0,6 1 0,1-1 1,2 2-2,-2 1 2,2 4-1,-7 4 0,-2 10 1,-5 7-1,-2 9 0,-3 11 0,-1 9 1,0 5-1,3 5 1,1 2 0,3 1 0,1-3-1,-2-1 2,1-2-2,1-2 1,-4 0-1,2 3 0,-2 3 0,0 5 0,-2 6 0,0 7 0,-2 8 0,-1 7 0,5 18 0,-20-16 0,3 16 0,-6 5 0,-6 2 1,-6 4-1,-8 0 0,-9-1 0,-6 3 0,-8-1 0,-9-1 0,-3 0 0,-8-2 0,-6-2 0,-4 2 0,-6 1 0,-6-3 0,-2 2 0,-6 0 0,-1 0 0,-1 0 0,-3-2 0,4 0 0,0 0 0,1-3 0,-1-2 1,3-1-1,2 1 0,0-2 0,3 0 0,1 2 0,1-2 0,5 0 1,3 2-1,-1-2 0,2-2 0,-1 2 0,1-2 0,0-1 0,0 1 0,-5-2 0,0-1 0,0 3 0,-2-1 1,-2-1-1,-3 2 0,-2 0 0,-2 2 0,2 2 0,-4-2 0,2 2 1,2 0-1,2 1 0,2-1 0,3-2 0,2-2 0,-1 1 0,7-1 0,-1-4 0,-2 3 1,2-1-1,4 1 0,0-3 0,-2 1 0,1 0 0,-2-2 0,-3 1 0,2-3 0,0 1 0,-5-3 0,0 2 0,-2 4 0,-2-3 0,-5 3 0,2-2 0,-2 2 0,-2-1 0,2 1 0,0-2 0,2 0 0,-1-2 0,5 2 0,-6 1 0,3 1 0,-1 0 1,0-1-1,-1 1 0,-3 0 0,1-2 0,-1-2 0,-2 0 0,-1 0 0,-6 0 0,0 2 0,-3 3 0,-2 1 1,-2 1-1,0 4 0,0 0 0,1-1 0,2 3 0,3-4 0,-1 2 0,4-2 0,2-2 0,4-2 0,-1 1 0,4-2 0,-2-3 0,4 1 0,-1-3 0,5-1 0,-3 0 0,4-1 0,4-1 0,-1 3 0,3 1 1,3 3-1,-2 3 0,-2 1 0,4 6 1,2 1-1,3 2 0,1 0 0,4-1 0,6-1 0,6-2 0,4-3 0,3 0 0,1-1 0,-2-1-1,6 0 1,1 2 0,-1 0 0,3 0 0,4 2 0,2 0 0,7-2 1,3-2-1,2-2 0,4-3 0,-2 0 0,-2-2 0,-2-1-1,-3 1 1,-2 2 0,-4-1 0,-1 5-1,-2 1 1,-2 2 0,2 2 0,1 1 0,-1 1 0,-2 0 0,-1-3 0,-1 1 0,-2-2 0,1-2 0,3 1 0,0-3 0,2 0 0,5 3 0,6-1 0,6 2 0,3 0-1,4 0 1,3 0 0,-2 2 0,1-1 0,-5 3 0,-1-2 0,-6 0 0,-5 1 0,-4-1 0,0 1 0,-3 1 0,1-2 0,2 0 0,2 3-1,6 0 1,4 1 0,6-1 0,6 0 0,8-1 0,18-4-1,-20 10 1,20-10 0,7 17 0,-7-17 0,31 32 0,-10-6 0,2 3 0,0 8 0,-1 6 0,-3 7-1,-6-1 0,-5 6-1,-8-3-1,2 5-3,-9-5-4,5 3-18,-1-4-6,-1-6 2,4-6-1,0-14 0</inkml:trace>
  </inkml:traceGroup>
</inkml:ink>
</file>

<file path=ppt/ink/ink140.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8T19:41:07.600"/>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3455 93 79,'0'0'24,"-25"14"-2,25-14-3,-21 11-16,21-11-8,0 0-13,0 0-3,0 0-2,0 0 0,18-2 1</inkml:trace>
  <inkml:trace contextRef="#ctx0" brushRef="#br0" timeOffset="202.8104">-3272-179 68,'0'0'21,"25"14"0,-18 2-2,6 5-12,-2 6-2,1 1-3,-1 3-6,3-5-4,0-1-7,-14-25-5,27 21-1,-27-21 1,28-14-1</inkml:trace>
  <inkml:trace contextRef="#ctx0" brushRef="#br0" timeOffset="358.8182">-3058-203 53,'-16'36'17,"12"5"1,-12 2-1,6 14-8,-5 7-5,3 7-2,3 9-12,-2-6-6,15 12-3,1-8 2,15 6-1</inkml:trace>
  <inkml:trace contextRef="#ctx0" brushRef="#br0" timeOffset="-842.4431">-273 390 55,'-14'21'24,"14"-21"2,-12 18-2,12-18-3,0 0-11,-18 5-6,18-5-7,0 0-13,0 0-8,0 0 0,0 0-1,0 0 0</inkml:trace>
  <inkml:trace contextRef="#ctx0" brushRef="#br0" timeOffset="-608.431">-152 228 40,'23'-4'20,"-23"4"0,0 0 2,18-16-5,-18 16-8,23-1-1,-23 1-2,29 10-3,-29-10-1,30 22-3,-12-12-5,-2 3-11,-16-13-4,32 1-1,-32-1 0,28-24 1</inkml:trace>
  <inkml:trace contextRef="#ctx0" brushRef="#br0" timeOffset="-390.0199">174 0 67,'-7'23'22,"1"20"1,-8 7-1,0 12-11,-2 9-1,-2 8-2,0 4-3,-1-3 0,3-5-3,2-9-4,1-15-13,1-21-9,10-10-1,2-20-1,-5-20 1</inkml:trace>
</inkml:ink>
</file>

<file path=ppt/ink/ink141.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8T19:41:17.600"/>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2796 1912 37,'0'0'17,"0"0"1,-6-17 1,6 17-3,15-32-3,1 14 0,3-2-2,2 2-1,3 2-1,0 7-1,-2 4-3,-3 9-1,-19-4-2,22 26-2,-20-1 1,-4 2-1,-5 1 0,0 3 0,-4-6 0,-2-1 0,1-6 0,12-18-1,-18 20 1,18-20 0,0 0 0,0 0 0,0 0 0,0 0-1,13-18 1,-13 18 0,26-7 0,-10 9 0,0 1 0,-16-3 0,27 23 0,-16-3 0,-6 0 0,-1 4 0,-10 3 1,-4-2-1,-6 0 1,-2-4 0,-5-1 0,-4-6-1,0-1-1,-3-5-3,5 0-6,4-3-13,-2-5-3,5 7-1,0-7-1,18 0 2</inkml:trace>
</inkml:ink>
</file>

<file path=ppt/ink/ink142.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8T19:41:08.302"/>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1829 2414 72,'0'0'23,"0"0"-2,0 0-2,0 0-19,2 18-7,-2-18-9,0 0-5,26 25-2,-26-25 2,24 0 0</inkml:trace>
  <inkml:trace contextRef="#ctx0" brushRef="#br0" timeOffset="218.4112">-1626 2284 70,'18'27'23,"-8"-4"0,13 12-1,-1-1-17,-1 2-1,4-2-2,0-2-3,-4-4-3,-3-1-4,2-6-11,-20-21-3,21 5-1,-18-26 0,6-2 1</inkml:trace>
  <inkml:trace contextRef="#ctx0" brushRef="#br0" timeOffset="390.0199">-1349 2265 89,'-12'81'30,"-2"21"0,-6 8 2,-5 4-19,2 7-3,-5-11-4,4-5-5,5-12-13,3-19-17,2-28-2,10-22-1,4-24 0</inkml:trace>
</inkml:ink>
</file>

<file path=ppt/ink/ink143.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4:16.753"/>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420 3113 48,'7'50'23,"-7"5"3,7 23-1,-2 8-5,2 17-10,2 14-2,-5 11-2,-1 13-1,-6 12-2,-2 5-1,-4 6 0,-4 1-2,-1-5 2,-4-3-1,0-13 0,1-11 1,2-21-1,3-10 0,-2-21 0,3-9 0,7-14 0,4-10 0,4-10 0,7-6-1,-1-9 0,-10-23 1,32 21-1,-10-17 0,-3-10 0,12-1 0,2-2 1,10-3-1,9 1 0,10 2 1,13 4 0,8 3 1,8 2-1,8 6 1,5-1 0,6 4 0,6 0 1,4-2-2,3-4 1,5 1-1,6-2 0,1-2 0,0 0-1,0 1 0,-5 3 0,-2 3 1,-3 2-2,-10 2 2,-12-2-1,-8 1-1,-13-1 2,-13-4-1,-14-1-1,-14-4 1,-13-2 0,-10-3 0,-18 5 0,11-16 1,-11 16-1,-9-25 0,-2 4 0,1-2 0,-1-11 0,0-7 0,4-7 0,2-11 0,3-10 0,2-10 0,4-6 0,-1-9 1,3-8-1,-3 1 0,1-4 0,-3 0 1,-1 0-1,-1-2 0,1 1 1,1 1-1,1 0 1,0 2 0,2 7-1,1 3 1,-2 6-1,1 9 1,0 3-1,-1 7 1,2 6-1,3 4-1,0-1 1,1 4 0,4 3 0,-3 8 0,-2 4 0,-5 7 0,-5 8 1,-1 9-1,3 16 0,-23-18 0,5 14 0,18 4 0,-30-3 0,30 3 0,-25 0 0,25 0 0,-20 0 0,20 0 0,-19 2 0,19-2 0,-24 0 0,8 1 0,-1-1 0,-5-1 0,-3-1 0,-5-2 0,-9 1 0,-4-3 0,-8-1 0,-8 0 0,-10 0 0,-6 2 0,-10-2 0,-6 3 0,-9 1 0,-8 1 0,-8 0 1,-7 2-1,-5 0 0,-5 2 0,-2 0 0,0 3 0,-1 0 0,5 6 1,6 1-1,11 3 0,13 1-1,12-2-1,20 4-4,10-10-13,20-2-14,23-3 2,16-3-1,7-19-1</inkml:trace>
</inkml:ink>
</file>

<file path=ppt/ink/ink144.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4:15.130"/>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1111 3316 45,'0'0'24,"0"0"2,0 0-2,2 30-4,-9-9-8,2 10-1,-4-1-2,7 7-2,-2-5-2,11 4-1,4-8 0,7-3-1,5-9-2,5-9-2,4-1-6,-5-8-13,0-7-8,0 0-1,-8-7-1,-1 0 1</inkml:trace>
  <inkml:trace contextRef="#ctx0" brushRef="#br0" timeOffset="250">1380 3373 73,'0'0'29,"0"0"1,2 25-1,1 1-11,-3 4-6,4 15-3,-6 3-3,4 9-2,-8 0-1,5 0-2,-1 0-4,-5-15-6,7-1-14,1-9-9,-4-14 2,3-18-2,0 0 0</inkml:trace>
  <inkml:trace contextRef="#ctx0" brushRef="#br0" timeOffset="4.29423E8">1141 4570 36,'0'0'22,"0"0"2,-3-23 2,3 23-3,28-27-8,-10 9-4,5 4-1,-3 1-2,3 6-3,-5 6-3,-18 1-1,23 19-1,-18 1 0,-5 3 0,-7 4 0,0-1 0,-4 1-1,-1-6 1,-2-3 0,14-18 0,-22 21 0,22-21 0,0 0 0,0 0 0,0 0 0,0 0 0,0 0 0,29-10 0,-29 10 0,30 1 0,-14 3 1,-16-4-1,28 11 0,-28-11 0,22 17 1,-22-17-1,7 25 1,-7-25-1,-13 32 1,-3-10 0,-5-3 0,-4 4 1,-5 1-2,0-3 1,-1 0-1,1-1-1,2-4-4,8-6-15,20-10-8,-26 15 0,26-15 0,-11-18 0</inkml:trace>
</inkml:ink>
</file>

<file path=ppt/ink/ink145.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4:28.047"/>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2598-408 27,'0'0'18,"0"0"1,0 0 3,0 0-2,-34-7-5,15 7-1,-6 2-2,-7-1-1,0 5-2,-5-3 0,-1 6-2,-6 2-2,3 7 0,-5 1-3,1 6 0,4 5-2,4 2 1,9 6-1,10-1 1,11 0-1,14 1 1,12-5 0,12 1-1,8-4 1,9 1 0,1-5-1,3-3 1,-2 2 0,-6 0-1,-6 4 0,-8 1 1,-11 4-1,-10 5 0,-10 5-1,-14 2 1,-4 4-1,-8 0 0,-1-8 1,-3-6-1,-1-13 1,4-9 0,3-15 0,0-14 0,6-10 0,-1-7 0,0-8 0,4-3 0,2-1 0,5 1 1,6 2 0,6 2 0,4 2 0,11 1 1,9-1-1,7 3 1,8-3 0,5-3 0,2-2-1,1-1 1,0 0-2,-4 3 1,-3 0 0,-8 8-1,-6 8-3,-10 2-5,-1 13-12,-18 9-11,18-3 1,-18 3-1,4 19 0</inkml:trace>
  <inkml:trace contextRef="#ctx0" brushRef="#br0" timeOffset="-904.8014">2285-305 40,'16'-14'23,"-16"14"2,0 0-1,0 0-2,0 0-7,0 0-3,0 0-2,-7 30-4,-2 2-1,-3 5 0,3 6-1,-2 3 0,8 2 0,1-5-1,7 0 0,8-13 0,6-9-1,6-10-1,4-6 0,4-5 0,-1-3-1,-1-3 0,-5-1-1,-3 5-5,-7-3-15,-16 5-10,24-9 1,-24 9 0,0 0-1</inkml:trace>
  <inkml:trace contextRef="#ctx0" brushRef="#br0" timeOffset="468.0008">3224 22 56,'4'16'26,"-8"16"3,-10 13-1,-6 13-2,-5 17-9,-14 5-4,0 12-3,-14 2-2,1 6-3,-5-6-2,4-5-3,5-9-3,4-19-8,15-13-15,10-18-5,19-30 0,0 0-1,14-39 0</inkml:trace>
  <inkml:trace contextRef="#ctx0" brushRef="#br0" timeOffset="249.6004">2868-1 94,'9'32'28,"2"11"1,0 5 0,-1 3-17,8 10-4,-2-3-4,4 1-2,-4-8-2,0-10-4,3-5-10,-3-17-14,-16-19-1,29-3 0,-17-17-2</inkml:trace>
  <inkml:trace contextRef="#ctx0" brushRef="#br0" timeOffset="639.601">3549 193 106,'24'0'30,"-8"9"-1,-16-9 0,7 16-26,-7-16-17,0 0-14,0 0 0,19 9-1,-3-11-2</inkml:trace>
  <inkml:trace contextRef="#ctx0" brushRef="#br0" timeOffset="1107.6018">4378 109 101,'-18'55'31,"-5"16"1,-9 8 0,-9 4-18,4 15-4,-9-2-3,1 3-2,-1-10-3,5-7-2,6-13-5,1-15-10,9-19-16,12-17-2,13-18 0,4-28-1</inkml:trace>
  <inkml:trace contextRef="#ctx0" brushRef="#br0" timeOffset="873.6015">4030 38 92,'0'0'28,"5"30"2,0-5 0,1 7-16,8 14-4,-4 1-3,6 8-3,-5-2-2,0-1-2,-2-3-5,-8-10-12,1-8-14,5-12 0,-7-19 0,0 0-1</inkml:trace>
  <inkml:trace contextRef="#ctx0" brushRef="#br0" timeOffset="1341.6021">4810-451 82,'-2'23'29,"-7"0"-1,4 4 0,-2-4-6,2 0-16,3 0-7,4-1-13,1-1-14,-3-21 1,7 29-1,-7-29-1</inkml:trace>
  <inkml:trace contextRef="#ctx0" brushRef="#br0" timeOffset="1747.203">5155 170 88,'-9'17'29,"13"5"1,5-6 1,8-4-8,8 2-15,0-3-6,5-6-5,2-1-17,2 0-9,-4-8-1,6 4 0,-6-5-1</inkml:trace>
  <inkml:trace contextRef="#ctx0" brushRef="#br0" timeOffset="1575.6026">5155-21 87,'18'15'27,"10"2"0,-3-4 0,9-2-13,2 3-7,3-4-6,-6-2-9,-1-7-16,-1 6-3,-31-7 0,23 2-1,-23-2 0</inkml:trace>
  <inkml:trace contextRef="#ctx0" brushRef="#br0" timeOffset="-2199.6037">-293-319 73,'-21'7'29,"21"-7"0,28-21 0,8-1-13,10 1-5,6-2-4,4 7-2,-4 5-2,-8 13-2,-13 10 0,-21 15 0,-15 17-2,-25 15 1,-20 10-1,-14 10 1,-11 4-1,-10 4 0,-4 2 1,7-3-1,9-10 1,13-7 0,15-7 0,17-8 1,17-10-1,24-10 1,17-11 0,13-5 0,12-7 0,7-10-2,9-4-5,-2-8-17,-1-14-7,0-1 0,-10-14 0,1-2-1</inkml:trace>
  <inkml:trace contextRef="#ctx0" brushRef="#br0" timeOffset="-1981.2035">219-13 88,'16'33'30,"-2"8"0,4 13 1,-2 2-20,-2 5-3,6-1-3,-2-1-3,-1-9-2,1-6-5,-5-15-7,5-15-13,1-9-5,-3-16 1,2-6-2,-4-15 2</inkml:trace>
  <inkml:trace contextRef="#ctx0" brushRef="#br0" timeOffset="-1794.003">536 10 64,'-16'-18'28,"-2"30"1,-11 13-1,-6 14-3,-10 16-13,-13 6-5,-5 8-2,-2 1-3,6-1-2,4-5-6,7-11-10,12-17-14,22-10 1,14-26 0,18 4-1</inkml:trace>
  <inkml:trace contextRef="#ctx0" brushRef="#br0" timeOffset="-1544.4027">1236-28 68,'16'27'29,"-10"7"-1,-6 17 0,-8 6-4,-4 9-15,5 3-3,-2 1-4,0-6-3,6-6-9,-3-8-15,1-20-4,5-5 1,0-25-1</inkml:trace>
  <inkml:trace contextRef="#ctx0" brushRef="#br0" timeOffset="-1372.8021">1026 386 81,'9'-26'30,"13"19"-2,3-4 1,5 4-14,5 2-8,1 1-9,-4 2-19,-2-1-6,2 5-1,-5-6-2,8 8 1</inkml:trace>
  <inkml:trace contextRef="#ctx0" brushRef="#br0" timeOffset="2152.8038">6430 20 82,'-29'7'30,"-4"9"-1,-5 11 2,-4 12-7,1 6-13,16 12-3,7 3-2,16 6-1,15-6-1,22-1-1,17-13 0,15-10-1,12-15 0,8-14-1,4-16 0,-3-12-1,-6-8 0,-14-8 1,-15-9 0,-17-4 0,-20-5 0,-23-2 0,-22 4 1,-19 7-1,-16 1 0,-9 10 0,-10 10-1,-1 9-2,2 10-3,8 3-4,20 10-21,12 2-3,15-4-3,27-5 2,0 0 0</inkml:trace>
  <inkml:trace contextRef="#ctx0" brushRef="#br0" timeOffset="3900.0068">2308 1681 68,'6'-22'25,"-6"22"-1,-11-32 1,-12 16-13,-11 4-3,-10 3-2,-3 5-3,-4 4 0,1 9-2,4 2 1,9 8-1,8 5-1,17 8 1,12 3-1,12 6-1,9 3 0,10 4 1,4 2-2,1-2 1,1-3 0,-7-3 0,-8 1-1,-10-9-2,-12 1-1,-16-6 0,-9-3-1,-9-6 0,-5-2 2,-2-13 2,4-9 2,9-8 1,10-15 4,16-5-1,16-12 1,17-6-2,9-7 0,14 2-1,1 2-2,4 3 0,-1 7-2,-6 3-5,-2 8-12,-10 12-11,-11 2 2,-6 13-1,-23 5 0</inkml:trace>
  <inkml:trace contextRef="#ctx0" brushRef="#br0" timeOffset="4071.6071">2534 1828 68,'25'29'28,"-5"-3"-1,3 6 0,-5 0-5,-1-2-13,1 1-5,-2-5-9,-3-4-10,-13-22-11,19 24 0,-19-24-1,21-3-1</inkml:trace>
  <inkml:trace contextRef="#ctx0" brushRef="#br0" timeOffset="4305.6076">2886 1793 78,'-7'21'27,"2"9"-1,-9 7-1,-6 10-9,2 13-5,-10 8-3,3 10-2,-11 4-3,6-1 0,-4-4-1,6-6-2,3-7-5,7-18-6,9-16-18,11-12 1,-2-18-1,32-19-1</inkml:trace>
  <inkml:trace contextRef="#ctx0" brushRef="#br0" timeOffset="4461.6078">3174 2015 100,'0'0'27,"0"0"0,13 18-4,-13-18-26,0 0-20,3 19-2,-3-19-2,0 0 0</inkml:trace>
  <inkml:trace contextRef="#ctx0" brushRef="#br0" timeOffset="4992.0086">4008 1807 75,'-2'25'26,"-12"1"1,0 12 0,-9 8-8,-9 5-7,0 15-2,-9 3-4,0 10 0,-3-3-2,-1 1-1,2-6-2,8-9-2,8-9-3,6-17-6,14-17-11,7-19-10,0 0 2,32-39-1,-9-9 0</inkml:trace>
  <inkml:trace contextRef="#ctx0" brushRef="#br0" timeOffset="4758.0082">3654 1817 65,'0'0'26,"16"-7"-1,-16 7 2,0 0-6,13 32-8,-10-7-5,4 9-3,1 3-1,-1 4-3,3 2-4,-3-6-5,8-5-10,-1-7-8,-14-25-2,28 16 1,-28-16-1</inkml:trace>
  <inkml:trace contextRef="#ctx0" brushRef="#br0" timeOffset="5226.0092">4284 1604 66,'18'11'26,"-18"-11"0,19 30 1,-15-9-6,-1-1-10,1 3-4,-2-2-5,-2-3-10,0-18-17,5 27-1,-5-27 1,0 0-3</inkml:trace>
  <inkml:trace contextRef="#ctx0" brushRef="#br0" timeOffset="5600.4097">4824 1965 87,'2'30'27,"-2"-30"0,37 14-1,-10-12-16,9-4-16,6 2-17,-8-10-2,5 4 0,-5-4-3</inkml:trace>
  <inkml:trace contextRef="#ctx0" brushRef="#br0" timeOffset="5444.4095">4828 1725 71,'19'5'28,"-19"-5"-1,24 15 1,-24-15-1,17 16-15,3-6-3,1-3-4,6 0-5,5 2-8,-4-3-12,-3-5-9,2 7 1,-27-8 0,25 8-2</inkml:trace>
  <inkml:trace contextRef="#ctx0" brushRef="#br0" timeOffset="5818.8102">6105 1789 86,'33'0'27,"-11"-4"1,-3 8 1,-19-4-9,23 5-11,-7-1-8,2-1-12,3 1-16,-1-8 0,5 1-1,-4-8-1</inkml:trace>
  <inkml:trace contextRef="#ctx0" brushRef="#br0" timeOffset="6208.8109">6624 1551 99,'26'-4'27,"-1"-6"0,7 4 2,0 1-19,-1 0-3,2 3-3,-6 2-2,0 2 0,-11 5-1,-16-7 0,16 21-1,-20-5 1,-10 4-1,-7 3 1,-8 2-1,-5 5 1,-3 2 0,-2 3-1,2 3 1,5 3 0,5-4 0,9 4 0,9-6 0,11 1 0,9-6-1,6-5 1,10-7 0,7-6-2,5-5-3,2-10-8,0-8-17,7-1-1,-4-13 0,4 0 0</inkml:trace>
  <inkml:trace contextRef="#ctx0" brushRef="#br0" timeOffset="6630.0117">7623 1688 101,'-28'35'28,"-13"3"1,-4 6-2,-3 4-14,-5 0-9,1 0-7,3-5-22,2 1-4,-4-10 1,8-2-1,-7-11-1</inkml:trace>
  <inkml:trace contextRef="#ctx0" brushRef="#br0" timeOffset="6427.2112">7314 1638 101,'12'28'29,"-7"-6"0,11 8 0,-1 9-16,1-3-6,7 4-3,-2 0-2,0-5-2,1 1-4,-6-11-5,0-4-10,-16-21-10,23 12 0,-23-12 0,18-17-1</inkml:trace>
  <inkml:trace contextRef="#ctx0" brushRef="#br0" timeOffset="7831.2137">4660 3119 70,'0'0'26,"26"36"0,-10-26 0,13 3-3,-1-4-16,1-4-4,1 0-6,0-3-9,-3 2-12,-11-8-2,2 6 1,-18-2-2</inkml:trace>
  <inkml:trace contextRef="#ctx0" brushRef="#br0" timeOffset="7597.2133">4044 2945 82,'0'0'27,"20"7"0,-20-7 0,5 21-14,-1 2-5,-4-1-3,1 4-2,-4 3-4,-2-4-4,-1 3-8,-1-3-11,-5-9-2,8 4-1,4-20-1,-5 18 2</inkml:trace>
  <inkml:trace contextRef="#ctx0" brushRef="#br0" timeOffset="8361.6147">6223 3091 74,'0'0'28,"38"-4"1,-12-1 0,10 1-2,5 2-14,1-5-5,10 2-4,0-2-3,-1 0-5,2 1-10,-8 3-15,-6-10-1,-2 6 1,-10-9-2</inkml:trace>
  <inkml:trace contextRef="#ctx0" brushRef="#br0" timeOffset="8829.6154">7415 2758 88,'-29'36'27,"-1"10"1,-9 0 1,-4 7-14,4 3-7,-9-1-5,6-2-3,2-3-6,1-11-6,9-5-10,7-2-5,0-16-1,23-16 0,-27 14 2</inkml:trace>
  <inkml:trace contextRef="#ctx0" brushRef="#br0" timeOffset="8595.6149">7077 2771 88,'18'16'25,"8"16"0,-4 0 0,3 3-15,3 8-3,-3-2-5,-2 0-4,-2-4-5,-3-7-9,-18-30-8,29 25-1,-29-25-2,19-18 2</inkml:trace>
  <inkml:trace contextRef="#ctx0" brushRef="#br0" timeOffset="7347.6129">3683 3228 76,'-12'51'27,"-13"4"0,-2 13 1,-8 3-10,-6 0-8,3 8-3,-1-8-2,4-2-2,3-12-2,5-9-3,11-9-5,3-16-14,13-23-9,0 0 1,34-34 1,-5 1-1</inkml:trace>
  <inkml:trace contextRef="#ctx0" brushRef="#br0" timeOffset="7144.8126">3272 3206 87,'18'7'27,"3"15"1,-6 1-2,2 11-13,1 8-4,0 3-4,-4 3-2,2-4-3,-7-5-4,4-5-6,-3-11-12,-10-23-6,23 2 0,-14-23 0,11-4 0</inkml:trace>
  <inkml:trace contextRef="#ctx0" brushRef="#br0" timeOffset="7987.2141">4688 3318 70,'0'0'21,"30"16"-1,-8-16-4,4-3-25,12 6-7,-4-12-4,10 4 0,-12-13-1</inkml:trace>
  <inkml:trace contextRef="#ctx0" brushRef="#br0" timeOffset="9157.216">5885 3550 85,'9'16'27,"18"-9"2,24-2-2,28-3-10,17-8-5,30 1-1,14-7-3,19-3-3,6-2-1,4-3-2,-9-1 0,-9-2-2,-15 3-1,-21 1-4,-22 3-3,-27 1-6,-22 1-16,-19 11-2,-25 3 2,0 0-2</inkml:trace>
  <inkml:trace contextRef="#ctx0" brushRef="#br0" timeOffset="9453.6165">6490 3850 82,'-12'36'26,"-8"-6"2,9 4-1,6 0-12,3-9-4,15-1-3,-1-6-1,15-2-3,-1-5-1,10-9-5,0-1-7,-6-6-15,-2-9-6,3 1 1,-12-8-1,1 0 0</inkml:trace>
  <inkml:trace contextRef="#ctx0" brushRef="#br0" timeOffset="9906.0174">7141 4012 103,'18'18'29,"3"7"0,-5-2 1,0 2-21,5 5-3,-5-3-3,4-4-2,-2 0-5,-18-23-7,32 14-18,-14-14 0,-6-16-1,8-2 0</inkml:trace>
  <inkml:trace contextRef="#ctx0" brushRef="#br0" timeOffset="10093.2178">7532 3950 96,'-10'30'31,"-10"11"1,-5 5 0,-5 4-11,1 14-11,-6 2-3,3 1-3,-2 1-6,2-11-13,7-4-16,9-5-2,5-10 1,6-10-1</inkml:trace>
  <inkml:trace contextRef="#ctx0" brushRef="#br0" timeOffset="9672.0168">6796 3895 79,'-4'32'29,"-5"-4"-1,2 8 2,-7-1-3,2 4-18,3 2-4,-2 0-1,4-2-3,2-3-3,1-11-5,8-4-13,-4-21-10,0 0 1,25 7-1,-15-26 0</inkml:trace>
  <inkml:trace contextRef="#ctx0" brushRef="#br0" timeOffset="11076.0195">-1045 4852 63,'-5'37'25,"-9"11"0,-13 9 0,-3 14-10,-6 18-3,-12 7-3,-2 11-2,-12 7-2,4 3-1,-3-9-1,6-6-1,7-20-3,11-22-5,13-22-10,19-22-13,14-38 1,21-17 0,9-25-1</inkml:trace>
  <inkml:trace contextRef="#ctx0" brushRef="#br0" timeOffset="10842.019">-1591 4887 64,'0'0'27,"9"30"0,-5 1 1,12 6-6,3 13-14,4 3-4,8 1-5,4-1-7,1-7-10,-1-10-8,5-8-1,-10-22 0,2-12 0</inkml:trace>
  <inkml:trace contextRef="#ctx0" brushRef="#br0" timeOffset="11310.0198">-668 4670 79,'18'7'27,"-18"-7"-1,2 34-1,-2-9-15,0 2-3,2 3-3,-2-2-8,-4 1-16,2-10-5,6 3-1,-4-22 0,0 0 0</inkml:trace>
  <inkml:trace contextRef="#ctx0" brushRef="#br0" timeOffset="12183.6214">71 4202 39,'0'0'23,"0"0"2,19 9-1,-15 11-1,-1 8-9,4 15-2,-1 7-1,3 16-2,-8 7-2,7 15 1,-8 5-1,0 10-2,-8 7 0,0 8-2,-7 1 0,1 4-1,0-4 0,0-7-2,1 0 1,4-11-1,4-12 0,7-14 0,5-16-1,-2-18-6,8-13-17,-13-28-9,24 9 2,-24-9 0,17-32-2</inkml:trace>
  <inkml:trace contextRef="#ctx0" brushRef="#br0" timeOffset="12620.4222">-797 6291 47,'16'-11'21,"-16"11"2,0 0-2,0 0-1,-20 16-12,0 16-1,-8 11 0,-4 14 1,-5 5 0,5 13 1,-2 1 0,14 6-2,1-9 0,17-2-3,11-12 0,14-11-2,13-11-3,4-14-4,14-14-9,-3-13-15,3-17-1,6-6 1,-8-10-2</inkml:trace>
  <inkml:trace contextRef="#ctx0" brushRef="#br0" timeOffset="12823.2225">-431 6689 77,'5'16'29,"-5"-16"-1,25 2 1,-7-9-7,0 0-19,7-1-8,0-2-17,0-6-5,5 3-1,-7-10-1,4 0 1</inkml:trace>
  <inkml:trace contextRef="#ctx0" brushRef="#br0" timeOffset="13041.6229">19 6463 91,'-12'48'27,"6"14"1,-6-1-1,1 1-18,6 4-3,-1-7-5,6-6-7,4-10-14,5-10-5,-9-33-3,21 20 0,-21-20 0</inkml:trace>
  <inkml:trace contextRef="#ctx0" brushRef="#br0" timeOffset="13244.4233">275 6782 62,'5'32'27,"6"10"0,-9 1 1,-2 7-6,0 1-9,-7-1-4,1 0-3,-6-11-3,0-7-3,-1-9-6,13-23-11,-27 6-12,27-6 1,-7-41 0,14 5-1</inkml:trace>
  <inkml:trace contextRef="#ctx0" brushRef="#br0" timeOffset="13462.8237">618 6495 85,'2'21'28,"0"17"0,-4 1 2,-1 4-17,1 8-4,0-3-3,4 2-4,0-7-3,-2-13-7,5-12-17,-5-18-3,0 0-1,27-13-2,-18-19 2</inkml:trace>
  <inkml:trace contextRef="#ctx0" brushRef="#br0" timeOffset="13696.824">834 6266 67,'21'28'27,"-3"1"-1,7 8 1,0 7-12,-4-1-2,4 12-3,-11 0-1,-5 6-1,-9-1-2,-4 4-1,-8-1-3,-6-8-4,4-4-11,0-12-16,3-15-1,11-24-1,0 0-1</inkml:trace>
  <inkml:trace contextRef="#ctx0" brushRef="#br0" timeOffset="14320.825">1988 5567 104,'-16'26'32,"16"-26"2,21 27-1,1-11-19,1-7-5,7 3-3,2-5-1,5-1-2,1-6-1,-1-4-4,1 1-10,-3-6-21,-3-2-2,-3-3 1,-6-6 0</inkml:trace>
  <inkml:trace contextRef="#ctx0" brushRef="#br0" timeOffset="14118.0248">1961 5360 89,'23'13'28,"4"-6"0,12 5 1,2-3-19,2-3-4,10 2-2,-5-4-3,-1-4-3,-7 2-7,-11-4-14,-10-3-4,-19 5-1,0 0-1,0 0 0</inkml:trace>
  <inkml:trace contextRef="#ctx0" brushRef="#br0" timeOffset="16551.6289">3439 6116 54,'-24'31'25,"9"8"2,1-4 0,14 4-10,14 0-4,6-5-2,15-2-4,3-12-2,8-9-2,4-8-6,-2-12-9,-5-12-16,-1-4 1,-8-11-1,0 1-1</inkml:trace>
  <inkml:trace contextRef="#ctx0" brushRef="#br0" timeOffset="16239.6285">3377 5677 79,'-28'7'28,"28"-7"0,0 0 0,42 11-15,26-11-4,26-2-2,25 2-2,18-2-1,24 2-1,9 0-1,6 2-1,-1-2 1,-10 0-1,-19 0-1,-20 0-3,-21 2-5,-32-1-10,-27 1-10,-26 7-2,-20-9 1,-39 22-2</inkml:trace>
  <inkml:trace contextRef="#ctx0" brushRef="#br0" timeOffset="16770.0292">3907 6047 57,'-7'34'26,"-5"1"1,3 12 1,-7 6-9,2 6-6,1 6-4,-1-1-2,5 2-2,-2-7-3,4-7-4,9-10-5,2-15-15,-4-27-6,30 5 0,-5-30-2,7-8 2</inkml:trace>
  <inkml:trace contextRef="#ctx0" brushRef="#br0" timeOffset="17004.0298">4359 6033 67,'0'0'27,"-14"17"0,-6 3 0,-3 8-12,2 15-3,-6 3-3,6 11-1,-1 4-3,10 5 0,3-2-1,11-6-2,7-10-1,9-14-5,10-9-10,4-20-17,7-19 1,6-12 0,-6-15-1</inkml:trace>
  <inkml:trace contextRef="#ctx0" brushRef="#br0" timeOffset="15927.628">4307 4896 73,'0'0'26,"13"21"-1,-8 3-1,-3 8-13,-5 1-4,3 14-1,-6-1-2,1 4-1,-2-2-1,1-4-1,1-3-1,0-9-2,3-5-3,0-11-7,2-16-6,5 21-8,-5-21 0,0 0-1,0 0 1</inkml:trace>
  <inkml:trace contextRef="#ctx0" brushRef="#br0" timeOffset="17191.2301">4674 6196 59,'-4'22'27,"4"8"0,-3 2 0,1 7-4,0 2-12,-1-2-4,3 2-3,0-5-7,0-12-11,0-8-12,0-16-2,16-1 1,-2-17-2</inkml:trace>
  <inkml:trace contextRef="#ctx0" brushRef="#br0" timeOffset="17425.2304">4944 6049 59,'16'1'26,"7"15"0,-5 0 0,4 9-9,1 11-5,-7 1 0,1 10-4,-13 4-1,-4 6-1,-12-2-3,-3-1 0,-4-6-5,-4-13-4,8-3-11,1-14-13,14-18 0,0 0 1,18-34-2</inkml:trace>
  <inkml:trace contextRef="#ctx0" brushRef="#br0" timeOffset="17752.8309">5915 5560 90,'0'0'28,"31"8"0,-6-9 1,5-1-18,9 2-4,2 0-4,-2-2-4,-2 6-7,-8-4-13,-10 0-6,-3 3-1,-16-3-1,0 0 1</inkml:trace>
  <inkml:trace contextRef="#ctx0" brushRef="#br0" timeOffset="17940.0313">5949 5704 93,'16'23'28,"0"-16"1,7 0 0,1 0-18,2-7-4,8-2-7,2 1-12,-1-5-17,-1-10 1,5 0 0,-7-11-2</inkml:trace>
  <inkml:trace contextRef="#ctx0" brushRef="#br0" timeOffset="18766.8328">6671 5650 86,'13'27'27,"10"-20"1,18-2-1,7-1-14,9-6-6,9 4-2,1-2-4,-1 0-4,-5 2-3,-12-4-6,-8 2-12,-7 7-4,-34-7 1,27 9-1,-27-9 3</inkml:trace>
  <inkml:trace contextRef="#ctx0" brushRef="#br0" timeOffset="19016.4334">6803 6029 90,'-25'36'29,"11"6"0,7-6 2,7 0-19,18-1-2,5-8-4,10-4-1,7-11-4,2-6-1,3-8-8,-4-9-16,-4-8-7,-1-4 0,-6-9 1,-3 3-1</inkml:trace>
  <inkml:trace contextRef="#ctx0" brushRef="#br0" timeOffset="18532.8324">6990 5170 58,'0'0'24,"25"16"2,-25-16-2,16 28-7,-11-1-6,-3 2-3,-2 4-2,-4 3-4,-1-4-3,0 2-7,-3-4-7,0-7-10,6 2 0,2-25-1,-7 29 1</inkml:trace>
  <inkml:trace contextRef="#ctx0" brushRef="#br0" timeOffset="19219.2338">7191 6042 92,'-9'33'29,"-4"5"1,5 6 2,-3 10-18,-5 2-4,7 10-2,-5-3-4,7-1-3,1-2-7,1-8-17,5-8-8,11-10-1,1-18 1,11-11-2</inkml:trace>
  <inkml:trace contextRef="#ctx0" brushRef="#br0" timeOffset="19827.6347">9606 5145 81,'0'0'29,"29"2"-1,-10 23 1,-1 21-8,2 11-12,3 16-3,0 7-2,-2 5-2,4 1-4,-4-12-4,6-8-12,2-23-11,-4-22 1,5-15-1,-4-24 0</inkml:trace>
  <inkml:trace contextRef="#ctx0" brushRef="#br0" timeOffset="20061.6351">10232 5110 86,'27'5'25,"-23"22"0,-4 17 1,-4 15-14,-10 12-3,-2 14-2,-7 15-1,-2 7-1,-4 1-1,-1 2-1,0-3-1,3-9-2,6-9-5,7-16-9,6-22-16,14-17 1,-6-34 0,34 2-1</inkml:trace>
  <inkml:trace contextRef="#ctx0" brushRef="#br0" timeOffset="20311.2357">10789 5447 91,'0'0'30,"30"13"1,-8-8 1,10-5-9,9 4-14,3-6-4,13 0-1,2-3-3,-2-8-8,3 1-16,-8-2-9,-11-6 1,-2-1-1,-11-8-1</inkml:trace>
  <inkml:trace contextRef="#ctx0" brushRef="#br0" timeOffset="20545.2361">11821 4901 103,'21'22'30,"-3"13"1,-15 12 0,-6 8-20,-1 16-2,-5 5-3,4 8 0,-2 1-3,-5-1-1,4-6-2,0-12-4,9-9-7,-4-20-16,8-15-6,-5-22 1,18-2 0,0-14-1</inkml:trace>
  <inkml:trace contextRef="#ctx0" brushRef="#br0" timeOffset="20763.6362">12228 5214 67,'20'-5'28,"-20"5"-1,30-9 1,-30 9-1,37-9-17,-7 9-3,1-1-3,3-1-2,-1 2-2,-1-2-4,-1 2-8,-7 4-16,-8-8 0,0 8-1,-16-4 0</inkml:trace>
  <inkml:trace contextRef="#ctx0" brushRef="#br0" timeOffset="20982.0368">12319 5389 107,'9'19'30,"3"-3"1,10-7-2,10-2-20,0-8-3,8-1-4,3-5-5,-2-8-5,2-4-20,-1 3-3,-1-9 0,2-2-1</inkml:trace>
  <inkml:trace contextRef="#ctx0" brushRef="#br0" timeOffset="21871.2384">13283 5174 99,'23'17'30,"9"-8"0,16-2 2,11-1-21,12-12-4,16 1-2,6-4-3,1-3-3,-9 3-3,-10-5-4,-8 8-7,-18 1-16,-19 1 1,-14 8 0,-16-4-1</inkml:trace>
  <inkml:trace contextRef="#ctx0" brushRef="#br0" timeOffset="22089.6388">13623 5467 74,'-15'34'30,"10"1"0,3-4 1,11-5-4,9 3-16,7-10-4,12-1 0,1-5-4,2-6-2,5-6-4,-8-6-5,8-2-14,-10-4-11,-10-8 3,-2-1-2,-5-8 1</inkml:trace>
  <inkml:trace contextRef="#ctx0" brushRef="#br0" timeOffset="21637.238">13745 4446 76,'27'-7'26,"-27"7"1,9 39-1,-9 0-14,-5 11-2,3 10-3,-7 3-1,4 3-3,-3-4-2,5-7-3,1-9-5,-1-8-8,3-17-10,3-3-2,-3-18 0,0 0-2,0 0 3</inkml:trace>
  <inkml:trace contextRef="#ctx0" brushRef="#br0" timeOffset="22308.0389">14035 5488 85,'-10'34'29,"4"7"1,-1 2 2,5 1-11,4 13-12,0-5-3,7 5-2,0-4-1,5-3-3,2-7-1,2-13-4,5-9-8,-2-17-19,2-15 1,2-16 0,-3-17-1</inkml:trace>
  <inkml:trace contextRef="#ctx0" brushRef="#br0" timeOffset="22635.6395">14958 4325 57,'0'0'23,"-28"29"3,-2 10-1,-11 18-8,-9 14-2,0 23 0,-3 11-3,8 18-1,3-2-2,11 5-1,7-5-3,15-2 0,9-18-2,16-12 0,10-14-3,10-22-2,8-13-5,1-23-14,8-15-12,2-14 0,-5-17 0,-2-8-1</inkml:trace>
  <inkml:trace contextRef="#ctx0" brushRef="#br0" timeOffset="22854.0401">15280 5063 106,'25'36'30,"7"12"1,2 3 1,2 5-23,10 4-3,-3-5-2,1-5-4,-1-6-6,-9-15-9,-8-9-17,-1-13 1,-9-20 0,-3-8-1</inkml:trace>
  <inkml:trace contextRef="#ctx0" brushRef="#br0" timeOffset="23056.8404">15766 4944 73,'-16'9'32,"-4"16"-2,-3 16 2,-9 10-3,-7 5-18,2 13-3,-11-2-4,5 3-2,2-4-4,6-13-7,11-7-9,5-12-14,12-18 1,7-16 0,25-14-1</inkml:trace>
  <inkml:trace contextRef="#ctx0" brushRef="#br0" timeOffset="23446.8411">16284 5198 100,'8'-16'30,"16"9"1,4 4 1,6-3-19,14 8-5,2-5-5,7-1-6,5 2-10,0-1-17,-12-10-2,0 1 1,-9-9-1</inkml:trace>
  <inkml:trace contextRef="#ctx0" brushRef="#br0" timeOffset="23290.8408">16458 4926 99,'16'29'29,"-11"12"1,-10 5 1,-8 6-22,6 13-1,-5 3-4,5 1-2,1-1-4,-4-13-6,8-12-21,0-9-2,-1-17 0,3-17 0</inkml:trace>
  <inkml:trace contextRef="#ctx0" brushRef="#br0" timeOffset="23680.8415">17048 4804 103,'-7'32'31,"0"14"0,-7 7 3,-4 6-21,7 14-5,-1-6-3,5 5-2,3-7-3,6-6-3,7-6-7,-2-17-16,6-18-7,4-18 0,-1-14 1,6-13-2</inkml:trace>
  <inkml:trace contextRef="#ctx0" brushRef="#br0" timeOffset="23946.0421">17454 4462 104,'16'32'31,"9"9"0,0 7 0,5 4-22,11 13-1,3 3-2,4 12-1,-8 2-3,-7 3 0,-11 6-1,-17 0-2,-14-4-2,-16-11-3,-7-1-7,-16-18-9,0-11-11,-2-8 1,-5-17 0,7-7 0</inkml:trace>
</inkml:ink>
</file>

<file path=ppt/ink/ink146.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4:53.850"/>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96 557 67,'0'0'21,"-21"7"0,15 14-1,-3 10-11,4 11-1,5 22-1,4 18-1,3 27 0,5 19 0,-1 19-2,1 13-1,-3 9-2,-5 6-1,-4-3 0,-7-6 0,-6-13 1,-6-15-1,-1-13 0,-1-18 1,3-15-1,2-15 1,7-15 1,4-16-1,8-10 1,8-15-1,7-10 0,10-13 1,9-5-1,10-11 1,8-3-2,11-4 1,10 0 0,8 0 0,14 5 1,5 4 0,12 2 0,10 2 0,12 5 0,10-2 1,14 3-1,13-4-1,11 1 0,14-4 1,11 3-1,11-3 0,6 1-1,10-4 1,3-2 0,4-2 0,1 1-1,0-1 0,1 3 1,-2 2-1,-4 1 0,-13 3 1,-4 3-1,-12 2 0,-6 3 0,-20-1 1,-7 0-1,-11 1 0,-5 1 1,-11-3-1,-5 5 1,-6-4-1,-6 4 1,-1 0 0,-5 0-1,-3 0 1,-4 2-1,-2 0 1,-2-4-1,1 2 0,-3-4 1,-4 3-1,-3-3 0,-3 4 1,-5-3-1,-4 4 1,-6 1-1,-1 0 0,-1 1 0,-5 1 1,1 0-1,1-3 0,-1-1 0,-1 2 0,1-4 0,-8 4 0,1 0 1,-8 0-1,-5-2 0,-7 0 0,-5 0 1,-6 0-1,-7-2 0,-7-2 0,-3-1 0,-8-4 0,-3-3 1,-9-8-1,-2-3 0,-4-9 1,-3-5-1,-3-11 1,1-13 0,-3-8 0,-1-9 0,3-13 0,-4-11 0,-2-8-1,0-9 1,0-4 0,-2-5-2,4-5 2,0-2-2,4-4 2,1-2-2,5 3 2,3 8-1,1 7 0,-2 16 0,0 15 1,-1 15-1,-2 19 0,-2 17 0,-2 12 0,-5 11 0,7 18 1,-20-14-1,4 14 0,-7 7 0,-3 4 0,-14 3 0,-8 4 0,-9 0 0,-10 0 0,-13 1 0,-13 1 0,-13-2 1,-14-2-1,-9 0 1,-17-4-1,-14 0 1,-13 1 0,-12-1-1,-11 1 1,-6-3-1,-14 1 2,-2 0-2,-6-2 0,-4 0 0,-3-4 0,-2-3 0,-2-4 0,2-2 0,0-5 0,-2-1 0,4-3 0,-2 1 0,2-1 0,1-1 0,4 4 0,2-3 0,14 4 0,4-1 0,5 2 0,7 1 0,9 2 0,5 3 0,10 4 0,-1 0 0,0 3 0,0 2 0,6 2 0,-2 0 0,3-2 0,6-2 0,-1 1 0,8-4 0,9-1 0,10-1 0,11-3 0,15 1 0,8-3 0,14 1 0,15-3 0,10 2 0,15-1 0,6 1 0,12 0 0,6-2 0,20 7 0,-18-9-9,18 9-8,0 0-17,0 0-2,25-29 2,-14 8-1</inkml:trace>
</inkml:ink>
</file>

<file path=ppt/ink/ink15.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0-12T15:38:14.001"/>
    </inkml:context>
    <inkml:brush xml:id="br0">
      <inkml:brushProperty name="width" value="0.04667" units="cm"/>
      <inkml:brushProperty name="height" value="0.04667" units="cm"/>
      <inkml:brushProperty name="fitToCurve" value="1"/>
    </inkml:brush>
  </inkml:definitions>
  <inkml:traceGroup>
    <inkml:annotationXML>
      <emma:emma xmlns:emma="http://www.w3.org/2003/04/emma" version="1.0">
        <emma:interpretation id="{A57AE745-D165-4AEC-A31A-9CF7460A7657}" emma:medium="tactile" emma:mode="ink">
          <msink:context xmlns:msink="http://schemas.microsoft.com/ink/2010/main" type="writingRegion" rotatedBoundingBox="8624,12272 23330,12075 23351,13637 8644,13834"/>
        </emma:interpretation>
      </emma:emma>
    </inkml:annotationXML>
    <inkml:traceGroup>
      <inkml:annotationXML>
        <emma:emma xmlns:emma="http://www.w3.org/2003/04/emma" version="1.0">
          <emma:interpretation id="{D37B3816-FCEB-47E9-A0B5-D68CF5D513ED}" emma:medium="tactile" emma:mode="ink">
            <msink:context xmlns:msink="http://schemas.microsoft.com/ink/2010/main" type="paragraph" rotatedBoundingBox="8624,12272 23330,12075 23351,13637 8644,13834" alignmentLevel="1"/>
          </emma:interpretation>
        </emma:emma>
      </inkml:annotationXML>
      <inkml:traceGroup>
        <inkml:annotationXML>
          <emma:emma xmlns:emma="http://www.w3.org/2003/04/emma" version="1.0">
            <emma:interpretation id="{BF5130C5-5B9D-4855-8133-C0034BFC7BD8}" emma:medium="tactile" emma:mode="ink">
              <msink:context xmlns:msink="http://schemas.microsoft.com/ink/2010/main" type="line" rotatedBoundingBox="8624,12272 23330,12075 23351,13637 8644,13834"/>
            </emma:interpretation>
          </emma:emma>
        </inkml:annotationXML>
        <inkml:traceGroup>
          <inkml:annotationXML>
            <emma:emma xmlns:emma="http://www.w3.org/2003/04/emma" version="1.0">
              <emma:interpretation id="{51355A5C-129A-4480-A55F-BC894EFA7F88}" emma:medium="tactile" emma:mode="ink">
                <msink:context xmlns:msink="http://schemas.microsoft.com/ink/2010/main" type="inkWord" rotatedBoundingBox="8628,12599 10302,12577 10318,13737 8644,13759"/>
              </emma:interpretation>
              <emma:one-of disjunction-type="recognition" id="oneOf0">
                <emma:interpretation id="interp0" emma:lang="en-US" emma:confidence="0">
                  <emma:literal>lot</emma:literal>
                </emma:interpretation>
                <emma:interpretation id="interp1" emma:lang="en-US" emma:confidence="0">
                  <emma:literal>Mt</emma:literal>
                </emma:interpretation>
                <emma:interpretation id="interp2" emma:lang="en-US" emma:confidence="0">
                  <emma:literal>Not</emma:literal>
                </emma:interpretation>
                <emma:interpretation id="interp3" emma:lang="en-US" emma:confidence="0">
                  <emma:literal>at</emma:literal>
                </emma:interpretation>
                <emma:interpretation id="interp4" emma:lang="en-US" emma:confidence="0">
                  <emma:literal>rot</emma:literal>
                </emma:interpretation>
              </emma:one-of>
            </emma:emma>
          </inkml:annotationXML>
          <inkml:trace contextRef="#ctx0" brushRef="#br0">0 1158 72,'8'-21'25,"11"-11"-2,-5-23 1,8-16-16,6-15-3,6-15 0,5-11-2,0-7 3,2 0-2,-4 1 1,-1 13 0,-11 16-1,-4 20-1,-7 24 0,-1 29 0,-13 16-2,11 59-1,-8 12-1,1 18 0,3 14-1,0 9 0,4 0 1,3-10-1,5-17 1,3-23 0,4-28 1,5-23 2,4-29-1,3-19 1,-5-20 0,1-12 0,-5-10 0,-4-3-2,-8 4 2,-4 7 0,-8 14-1,-5 11-2,0 16-2,-5 8-1,5 22-4,0 0 0,-4 31 0,4-10-2,4 11 3,-1 3 0,3 8 4,3 3 2,-2 4 4,7 5 3,-3-1 0,6-1 0,1-10 2,5-9 0,0-17-1,6-11-1,-6-21-1,2-6-1,-6-13-1,-3-3-1,-10-6 0,-6 2 0,-9 8-2,-5 4-1,-4 10-3,-5 2-5,5 9-15,18 8-6,-27-6 0,27 6-1,0 0 1</inkml:trace>
          <inkml:trace contextRef="#ctx0" brushRef="#br0" timeOffset="421.2486">1254 408 105,'0'-16'31,"0"16"0,31-6 1,1 13-21,3 1-7,10-1-6,6 3-11,4-1-16,-1-5-3,3-1 1,-6-4-1</inkml:trace>
          <inkml:trace contextRef="#ctx0" brushRef="#br0" timeOffset="202.8234">1358-16 83,'26'-5'30,"-26"5"-1,22 37 2,-26 11-4,-5 16-19,7 24-3,-3 15-3,5 9-2,2 2-3,1-8-3,6-10-11,0-16-14,-2-24 1,0-23 0,-7-33 0</inkml:trace>
        </inkml:traceGroup>
        <inkml:traceGroup>
          <inkml:annotationXML>
            <emma:emma xmlns:emma="http://www.w3.org/2003/04/emma" version="1.0">
              <emma:interpretation id="{F295C2FD-D004-49EB-A97B-BF3130FD0C1F}" emma:medium="tactile" emma:mode="ink">
                <msink:context xmlns:msink="http://schemas.microsoft.com/ink/2010/main" type="inkWord" rotatedBoundingBox="10796,12440 12411,12418 12424,13357 10808,13378"/>
              </emma:interpretation>
            </emma:emma>
          </inkml:annotationXML>
          <inkml:trace contextRef="#ctx0" brushRef="#br0" timeOffset="858.099">2318 399 72,'-18'3'24,"18"-3"1,-35 11-3,15 0-10,-1 8-5,3 8-1,0 9-1,6 6-3,1 6 0,9-2-1,11-1 0,2-13 0,10-12-1,1-19 1,8-17-1,0-16 0,7-16 1,-3-12 1,-4-11-1,-1-11 3,-4-2 1,-6-6-1,1 9 2,-11 7 0,0 15-1,-6 15 0,1 22 0,-4 22-2,0 29 0,-2 26-2,2 16 0,-2 13 0,0 8-1,4 4-1,2-3-3,8-6-3,-3-20-8,7-13-16,6-15-2,-1-18 1,6-15-1</inkml:trace>
          <inkml:trace contextRef="#ctx0" brushRef="#br0" timeOffset="998.515">2795 442 80,'0'0'26,"28"12"0,-21 16-1,-1 19-16,-1 1-14,-5-4-16,5 6-3,-8-14-1,5-6-2</inkml:trace>
          <inkml:trace contextRef="#ctx0" brushRef="#br0" timeOffset="1123.3296">2893 152 82,'5'-32'22,"-5"5"-12,0 27-10,16-5-15,-16 5-7,30 8 0</inkml:trace>
          <inkml:trace contextRef="#ctx0" brushRef="#br0" timeOffset="1560.1797">3070 493 90,'-5'-43'29,"2"6"0,11 12 1,10 14-11,2 6-7,10 12-5,2 0-3,2-1-6,5 1-13,2-2-14,-6-7-3,5-1 1,-7-8-1</inkml:trace>
          <inkml:trace contextRef="#ctx0" brushRef="#br0" timeOffset="1419.7636">3433-16 112,'-10'-26'32,"-10"-3"1,-3 1-1,0 1-16,-4-3-7,8 14-3,-1 11-3,2 17-1,4 18-1,2 13 0,3 10 0,2 11-1,3 11 0,2 3 0,4 2-1,-2 2-1,0-2-1,-5-7-3,3-2-4,-9-17-9,4-6-12,-4-13-3,-1-15 2,12-20 0</inkml:trace>
          <inkml:trace contextRef="#ctx0" brushRef="#br0" timeOffset="2043.8358">3501 393 101,'5'-16'31,"-5"16"0,27 8 0,-27-8-15,32 19-7,-11-8-6,1-6-8,3-1-21,1-1-5,-4-8 0,4 1 0,-1-6-2</inkml:trace>
          <inkml:trace contextRef="#ctx0" brushRef="#br0" timeOffset="1872.216">3771 45 75,'-12'-23'26,"-2"1"0,5 5 1,-6-7-7,1 0-8,5 6-3,-5-2-2,14 20 0,-27-16-2,27 16 0,-23 20-1,13 3 0,-3 7-2,4 11 1,0 11-2,4 6 0,1 5 0,1 6-1,1-1 0,4 1 0,0-1-2,-2-8-2,3-3-3,-8-16-8,0-4-17,-1-7-1,-4-12 2,10-18-2</inkml:trace>
        </inkml:traceGroup>
        <inkml:traceGroup>
          <inkml:annotationXML>
            <emma:emma xmlns:emma="http://www.w3.org/2003/04/emma" version="1.0">
              <emma:interpretation id="{A7EAB42A-DB7F-4D1E-BD72-34CB3D145DAA}" emma:medium="tactile" emma:mode="ink">
                <msink:context xmlns:msink="http://schemas.microsoft.com/ink/2010/main" type="inkWord" rotatedBoundingBox="12920,12631 14125,12615 14136,13407 12931,13423"/>
              </emma:interpretation>
            </emma:emma>
          </inkml:annotationXML>
          <inkml:trace contextRef="#ctx0" brushRef="#br0" timeOffset="2215.4556">4282 445 98,'44'13'31,"-6"1"-1,-12-4 1,-4-2-7,-22-8-23,16 10-6,-16-10-9,0 0-14,0 0-3,0 0 1,0 0-1,14-21 3</inkml:trace>
          <inkml:trace contextRef="#ctx0" brushRef="#br0" timeOffset="2870.7312">5020 381 58,'-16'28'23,"-7"-4"1,10 9 1,-3-4-2,11-2-12,12-4-3,-7-23-2,36 19-1,-4-24 0,5-8-1,-1-11 0,3-1 0,-9-9 1,-3 4-2,-11 1 1,-4 8-1,-12 21 0,-9-16 0,9 16-1,-28 21-1,15 2 0,4 8-1,6-1 0,6 2 0,8-6 0,7-6 0,7-9 0,5-11 0,2-11 1,-2-9-1,1-6 0,-7-8 0,-4-7 0,-8-7 0,-8-2 1,-8-1 0,-4-3-1,-10 1 1,-9 3-1,-3 6 1,-13 10 0,-5 13 0,-9 15-1,-7 13 0,-5 16 0,-4 17 1,-2 13-1,2 11 0,9 11 0,11 6 0,16 7 0,17-7 0,25-4 0,20-9 0,23-13 0,13-14-2,22-11-3,12-20-5,13-10-14,4-8-8,-3-16 0,-1-4 1,-5-9-1</inkml:trace>
        </inkml:traceGroup>
        <inkml:traceGroup>
          <inkml:annotationXML>
            <emma:emma xmlns:emma="http://www.w3.org/2003/04/emma" version="1.0">
              <emma:interpretation id="{6BA94845-3D43-4172-AF47-DA70DB5CD225}" emma:medium="tactile" emma:mode="ink">
                <msink:context xmlns:msink="http://schemas.microsoft.com/ink/2010/main" type="inkWord" rotatedBoundingBox="14513,12524 16572,12496 16588,13665 14529,13692"/>
              </emma:interpretation>
            </emma:emma>
          </inkml:annotationXML>
          <inkml:trace contextRef="#ctx0" brushRef="#br0" timeOffset="3276.378">6313 118 87,'0'0'28,"-20"26"1,1 10 1,-17 14-11,-10 1-7,-2 12-5,-9-1-4,2 0-2,3-7-5,4-8-3,16-7-7,11-16-9,21-24-7,0 0 0,20-27 0,12-5 2</inkml:trace>
          <inkml:trace contextRef="#ctx0" brushRef="#br0" timeOffset="3104.7581">5941 203 117,'15'29'30,"-3"-6"1,6 5-1,5 11-21,0-1-4,5 4-4,-1-1-3,-4-5-3,0 3-5,-7-11-14,-1-10-8,1-7 1,-16-11 0,16-18 1</inkml:trace>
          <inkml:trace contextRef="#ctx0" brushRef="#br0" timeOffset="3463.5996">6334 225 81,'24'26'30,"-5"-4"-2,11-1 0,-1-7-2,3-12-17,5-2-5,2-7-3,-3-7-4,-6 3-9,-5-2-18,-14-4 2,-11 17-1,-4-23 0</inkml:trace>
          <inkml:trace contextRef="#ctx0" brushRef="#br0" timeOffset="3650.8212">6356 377 100,'-2'24'29,"7"2"1,2-8 1,11-7-16,9-1-8,3-10-4,4-5-7,10-4-14,-1-3-12,-6-8 0,1 1 0,-8-8-1</inkml:trace>
          <inkml:trace contextRef="#ctx0" brushRef="#br0" timeOffset="3994.0606">7094 29 89,'-21'27'28,"21"-27"2,-16 35 0,8-12-13,3-1-6,5 6-4,-2-5-2,4 6-2,2-8 0,8 2-1,2-7 0,6 2 0,3-7-1,5-4 0,1 0 1,3-4-2,-2 1 0,-3-2-2,0 1-2,-6-5-2,2 2-6,-7-3-15,0-6-6,0 2 1,-9-11 1,2 0 1</inkml:trace>
          <inkml:trace contextRef="#ctx0" brushRef="#br0" timeOffset="4259.2914">7466-99 86,'-16'12'31,"5"11"0,-5 6 1,2 6-4,5 17-17,-5 0-4,5 10-3,-2 4-1,4 5-1,-4 0 0,2-2-2,2-5 0,2-9-1,3-8-2,0-15-2,9-6-7,-7-26-17,18 4-4,-2-15 0,-2-8 1,4-3 0</inkml:trace>
          <inkml:trace contextRef="#ctx0" brushRef="#br0" timeOffset="4945.7703">7834 578 57,'-11'22'22,"11"-22"1,0 0 0,0 0-8,0 0-2,2 16-4,-2-16 1,21 16-3,-21-16 0,31 30-2,-15-12-1,1 7-1,-2 0 0,-5 7-1,-4 0 1,-6 5-1,-9-3 0,-4 3 1,-8 1-1,-6-3-1,-1-5 0,-3-5-2,5-3-4,-3-14-3,13-2-10,16-6-13,-19-16 1,24-2 0,2-12 0</inkml:trace>
        </inkml:traceGroup>
        <inkml:traceGroup>
          <inkml:annotationXML>
            <emma:emma xmlns:emma="http://www.w3.org/2003/04/emma" version="1.0">
              <emma:interpretation id="{B30A5C63-3966-4644-83BF-928FDFF0F419}" emma:medium="tactile" emma:mode="ink">
                <msink:context xmlns:msink="http://schemas.microsoft.com/ink/2010/main" type="inkWord" rotatedBoundingBox="17224,12157 19749,12123 19765,13315 17240,13348"/>
              </emma:interpretation>
            </emma:emma>
          </inkml:annotationXML>
          <inkml:trace contextRef="#ctx0" brushRef="#br0" timeOffset="5850.675">8960 264 59,'-9'-16'22,"-11"-9"1,3 10-1,-10 1-8,-2 14-5,-4 13-3,-7 12-2,5 14-2,-4 11 0,3 10-1,2 8 0,11 1-2,7-5 1,9-7 0,12-9 0,6-12 0,10-15 0,8-19 0,10-20 0,0-18 0,6-12 1,1-18 1,-3-14 1,-1-14 1,-4-16-1,-5-8 2,-8-4-1,-3 1 0,-10 9 1,-3 12-1,-5 18-1,-4 24 0,-6 26-1,6 32 0,-16 28 0,7 29 0,0 19 0,1 19 0,0 13-1,3 11 0,2-1 0,4-3-2,3-8-2,-2-16-6,5-13-8,0-17-13,0-28 0,5-15 0,-12-18-1</inkml:trace>
          <inkml:trace contextRef="#ctx0" brushRef="#br0" timeOffset="6006.693">9214 283 62,'11'-16'25,"7"23"1,-10 15-1,3 13-8,-6 13-5,-3 4-11,-2 1-14,-2-10-10,6-4-1,-9-21-3,5-18 2</inkml:trace>
          <inkml:trace contextRef="#ctx0" brushRef="#br0" timeOffset="6142.309">9452-124 85,'2'-21'24,"-11"3"0,9 18-7,0 0-26,-25 10-11,25-10-2,0 0-3,0 0 1</inkml:trace>
          <inkml:trace contextRef="#ctx0" brushRef="#br0" timeOffset="6462.3472">9774 47 65,'-16'16'26,"-7"-7"1,7 8-1,-5-1 0,7 4-13,10 5-6,2 3-2,9 8-3,6 3 1,6 4-2,1 1 1,0 1-2,-3-1 2,-6-3-2,-7-5 0,-10-8 1,-8-5-1,-11-12-2,-2-6-4,-3-12-8,0-9-15,10 0 1,1-12-1,14-3-1</inkml:trace>
          <inkml:trace contextRef="#ctx0" brushRef="#br0" timeOffset="6692.375">10271 175 58,'25'16'28,"-25"-16"-1,5 32 2,-23-13-1,-7 3-12,-5 11-5,-4 1-3,4 7-6,7 0-2,1-2-5,19-1-6,5-10-12,8-12-6,21-7-1,6-18 0,11-5 2</inkml:trace>
          <inkml:trace contextRef="#ctx0" brushRef="#br0" timeOffset="6942.4048">10541 287 73,'0'0'25,"-25"41"-1,6-6 1,8 8-12,6 1-5,6-6-4,15-10-1,9-10-1,9-13 1,3-14 0,4-8 0,-9-14 0,-1-2 0,-15-7-1,-11 1 0,-9 0 0,-6 5-2,-5 6-4,-2 1-4,4 6-18,13 21-1,-12-25-1,12 25 0</inkml:trace>
          <inkml:trace contextRef="#ctx0" brushRef="#br0" timeOffset="7242.4408">10826 379 55,'17'55'17,"-13"-10"2,3-1 0,-9-12-9,1-12-2,1-20 1,0 0 2,0 0 0,17-34 2,-1 2-1,0-11-1,7 4-3,-3 0-2,3 11-1,-3 6-2,-2 13-1,-18 9 0,28 24-1,-19 4-1,-2 6 0,2 3-4,-4-3-5,6-6-21,3-3-2,-14-25 1,32 13 0</inkml:trace>
        </inkml:traceGroup>
        <inkml:traceGroup>
          <inkml:annotationXML>
            <emma:emma xmlns:emma="http://www.w3.org/2003/04/emma" version="1.0">
              <emma:interpretation id="{8131EF65-0DBC-463A-AC4A-A4A07F1936DD}" emma:medium="tactile" emma:mode="ink">
                <msink:context xmlns:msink="http://schemas.microsoft.com/ink/2010/main" type="inkWord" rotatedBoundingBox="20003,12148 22793,12111 22813,13645 20024,13682"/>
              </emma:interpretation>
            </emma:emma>
          </inkml:annotationXML>
          <inkml:trace contextRef="#ctx0" brushRef="#br0" timeOffset="7703.295">11372 201 85,'-4'-23'27,"6"-2"3,16 9-2,10 7-12,4 2-5,13 9-3,-1 3-1,6 11-2,-7 6 0,-4 10-3,-11 3 1,-6 8-3,-8 3-1,-12-3-6,-1-2-10,-4-7-15,-3-18-1,6-16 1,0 0 0</inkml:trace>
          <inkml:trace contextRef="#ctx0" brushRef="#br0" timeOffset="7500.4714">11655-457 106,'16'30'30,"-25"17"-1,-11 11 1,-7 15-21,1 15-3,-8 6-3,4 9-2,-1-3 1,7-4-4,6-15 0,4-15-3,8-14-4,3-20-14,3-32-8,0 0 2,16-9-1,-13-14 0</inkml:trace>
          <inkml:trace contextRef="#ctx0" brushRef="#br0" timeOffset="7874.9146">11854-128 97,'-15'-20'29,"-1"20"-2,-7 4 0,6 10-20,1 2-15,16-16-17,3 30-3,13-19 0,14 1-1</inkml:trace>
          <inkml:trace contextRef="#ctx0" brushRef="#br0" timeOffset="8171.349">12035 284 26,'-28'45'17,"15"3"3,-6-13 2,8-3-3,4-10-1,7-22 0,0 0-2,0 0-1,27-34-4,-8-5-3,11 1 0,-1-4-3,5 6 0,-4 8-2,2 10 0,-9 16 0,0 16-2,-12 11 1,-6 9-4,-3 7-2,-7-2-6,6 4-5,-2-11-11,2-14-5,-1-18 0,22 3 0,-1-15 2</inkml:trace>
          <inkml:trace contextRef="#ctx0" brushRef="#br0" timeOffset="8358.5704">12432 222 59,'9'-16'28,"-9"16"-2,16 14 2,-13 11-5,1 11-7,-2-3-5,6 5-4,1-8-1,9-5-3,-18-25 1,34 12-2,-11-22-2,0-15-3,6-2-6,-8-12-11,0-4-12,4 4 2,-3-5 0,6 8 0</inkml:trace>
          <inkml:trace contextRef="#ctx0" brushRef="#br0" timeOffset="8514.5884">12905 133 103,'4'48'28,"-10"0"0,1 2-2,-1-6-21,1-3-7,0-9-16,-2-16-11,7-16 2,0 0-2,17-19-1</inkml:trace>
          <inkml:trace contextRef="#ctx0" brushRef="#br0" timeOffset="8639.403">13143-312 55,'0'0'1,"-28"6"-1,28-6-1,-32-4-14</inkml:trace>
          <inkml:trace contextRef="#ctx0" brushRef="#br0" timeOffset="9045.0498">13264 85 91,'0'0'29,"0"0"2,25 11 0,-11 8-16,2-3-7,8 2-6,2 0-8,-1-6-17,2-8-7,5-1 0,-7-13 0,3-1-2</inkml:trace>
          <inkml:trace contextRef="#ctx0" brushRef="#br0" timeOffset="8889.0318">13479-438 99,'-12'37'29,"-6"19"0,-8 2 2,-6 12-22,3 15-3,-1 6-3,8 7-2,6-4-1,6-5-2,6-11-3,2-16-12,4-17-13,7-13 0,-9-32 0,0 0 0</inkml:trace>
          <inkml:trace contextRef="#ctx0" brushRef="#br0" timeOffset="9450.6965">14157 81 80,'-25'34'31,"-5"18"0,-7 7 0,-6 8-9,-1 20-11,-10 2-2,4 11-4,-3-1-2,5-4-2,11-8-3,1-16-2,15-9-7,3-17-20,14-22-2,4-23 0,23-7 1</inkml:trace>
          <inkml:trace contextRef="#ctx0" brushRef="#br0" timeOffset="9216.6694">13711 209 95,'3'61'31,"6"1"-1,-4-7 1,6-14-13,0-3-16,3-12-13,-14-26-19,30 13-1,-7-22 0,-1-16-1</inkml:trace>
        </inkml:traceGroup>
        <inkml:traceGroup>
          <inkml:annotationXML>
            <emma:emma xmlns:emma="http://www.w3.org/2003/04/emma" version="1.0">
              <emma:interpretation id="{8E7F253C-BC28-4DA7-8E33-AC54DF5E66F8}" emma:medium="tactile" emma:mode="ink">
                <msink:context xmlns:msink="http://schemas.microsoft.com/ink/2010/main" type="inkWord" rotatedBoundingBox="23290,13097 23343,13096 23345,13213 23291,13214"/>
              </emma:interpretation>
            </emma:emma>
          </inkml:annotationXML>
          <inkml:trace contextRef="#ctx0" brushRef="#br0" timeOffset="9637.9182">14646 496 117,'22'35'33,"-8"1"0,-12-11-4,-9-4-34,7-21-23,0 0-3,0 0-1,24-39-2</inkml:trace>
        </inkml:traceGroup>
      </inkml:traceGroup>
    </inkml:traceGroup>
  </inkml:traceGroup>
</inkml:ink>
</file>

<file path=ppt/ink/ink16.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0-12T15:39:43.863"/>
    </inkml:context>
    <inkml:brush xml:id="br0">
      <inkml:brushProperty name="width" value="0.04667" units="cm"/>
      <inkml:brushProperty name="height" value="0.04667" units="cm"/>
      <inkml:brushProperty name="fitToCurve" value="1"/>
    </inkml:brush>
  </inkml:definitions>
  <inkml:traceGroup>
    <inkml:annotationXML>
      <emma:emma xmlns:emma="http://www.w3.org/2003/04/emma" version="1.0">
        <emma:interpretation id="{8A754A3A-D01C-4626-8CB2-04B1018191B9}" emma:medium="tactile" emma:mode="ink">
          <msink:context xmlns:msink="http://schemas.microsoft.com/ink/2010/main" type="writingRegion" rotatedBoundingBox="1997,3583 24530,2486 25087,13913 2553,15011"/>
        </emma:interpretation>
      </emma:emma>
    </inkml:annotationXML>
    <inkml:traceGroup>
      <inkml:annotationXML>
        <emma:emma xmlns:emma="http://www.w3.org/2003/04/emma" version="1.0">
          <emma:interpretation id="{584E49EE-3F2F-4F10-BCBA-D6E053E3746A}" emma:medium="tactile" emma:mode="ink">
            <msink:context xmlns:msink="http://schemas.microsoft.com/ink/2010/main" type="paragraph" rotatedBoundingBox="6614,3760 24446,2082 24644,4182 6812,5861" alignmentLevel="3"/>
          </emma:interpretation>
        </emma:emma>
      </inkml:annotationXML>
      <inkml:traceGroup>
        <inkml:annotationXML>
          <emma:emma xmlns:emma="http://www.w3.org/2003/04/emma" version="1.0">
            <emma:interpretation id="{85272C6B-AD53-4F4C-A575-75E935CDF55B}" emma:medium="tactile" emma:mode="ink">
              <msink:context xmlns:msink="http://schemas.microsoft.com/ink/2010/main" type="line" rotatedBoundingBox="6614,3760 24446,2082 24644,4182 6812,5861"/>
            </emma:interpretation>
          </emma:emma>
        </inkml:annotationXML>
        <inkml:traceGroup>
          <inkml:annotationXML>
            <emma:emma xmlns:emma="http://www.w3.org/2003/04/emma" version="1.0">
              <emma:interpretation id="{374223B3-C48D-413E-B07D-3A4FA82D645F}" emma:medium="tactile" emma:mode="ink">
                <msink:context xmlns:msink="http://schemas.microsoft.com/ink/2010/main" type="inkWord" rotatedBoundingBox="6650,4140 8570,3959 8717,5529 6797,5710"/>
              </emma:interpretation>
              <emma:one-of disjunction-type="recognition" id="oneOf0">
                <emma:interpretation id="interp0" emma:lang="en-US" emma:confidence="1">
                  <emma:literal>(3,</emma:literal>
                </emma:interpretation>
                <emma:interpretation id="interp1" emma:lang="en-US" emma:confidence="0">
                  <emma:literal>(3.</emma:literal>
                </emma:interpretation>
                <emma:interpretation id="interp2" emma:lang="en-US" emma:confidence="0">
                  <emma:literal>(31</emma:literal>
                </emma:interpretation>
                <emma:interpretation id="interp3" emma:lang="en-US" emma:confidence="0">
                  <emma:literal>(3</emma:literal>
                </emma:interpretation>
                <emma:interpretation id="interp4" emma:lang="en-US" emma:confidence="0">
                  <emma:literal>33,</emma:literal>
                </emma:interpretation>
              </emma:one-of>
            </emma:emma>
          </inkml:annotationXML>
          <inkml:trace contextRef="#ctx0" brushRef="#br0">1522-3675 33,'-2'-16'21,"2"16"2,-16 4 0,0 15-5,-6 13-3,-6 13-4,0 20-2,-10 15-2,-3 18-2,-5 14 0,3 11-1,1 7 0,6 7 0,9-9-1,15-5 1,12-15-1,23-8 0,16-22-1,15-16-1,15-14-5,9-19-9,9-17-16,6-10 0,-4-20-1,0-8-1</inkml:trace>
          <inkml:trace contextRef="#ctx0" brushRef="#br0" timeOffset="530.4609">2238-3124 64,'20'-17'26,"5"-5"0,7 6-1,3 2-11,3 5-5,-1 7-3,-3 8-3,-9 6-1,-11 6 0,-10 7-2,-15 3 1,-9 3-1,-10-1 1,-2 0-1,-3-5 0,1-4 0,7-1 0,9-6 0,18-14 0,-9 20-1,9-20 1,29 16 0,-6-4 0,4-1 1,1 5-1,1 2 1,1 3 0,-3 2 0,-4 4 0,-4 1-1,-5 1 2,-5 3-2,-7-2 2,-9 0 0,-9-1 0,-7-3 0,-11-4 0,-5-3 0,-5-6 0,1-4-1,-5-4 0,7-5-1,5-2-1,6-5-2,30 7-5,-27-16-14,27 16-7,8-21 0,6 5-1,9 1 1</inkml:trace>
          <inkml:trace contextRef="#ctx0" brushRef="#br0" timeOffset="748.8863">2936-2606 71,'25'36'28,"-1"6"-1,-4-3 1,-7 1-16,1 2 0,-7-3-5,-2 1-3,-5-8-1,-3-8-3,-3-4-6,6-20-6,0 0-5,-16 4-8,23-24-3,15-8-1,6-13 1</inkml:trace>
        </inkml:traceGroup>
        <inkml:traceGroup>
          <inkml:annotationXML>
            <emma:emma xmlns:emma="http://www.w3.org/2003/04/emma" version="1.0">
              <emma:interpretation id="{9BD16CA8-F32F-46CD-8B23-D97A1B2A566A}" emma:medium="tactile" emma:mode="ink">
                <msink:context xmlns:msink="http://schemas.microsoft.com/ink/2010/main" type="inkWord" rotatedBoundingBox="9064,3988 10656,3838 10811,5484 9219,5634"/>
              </emma:interpretation>
              <emma:one-of disjunction-type="recognition" id="oneOf1">
                <emma:interpretation id="interp5" emma:lang="en-US" emma:confidence="0">
                  <emma:literal>2.)</emma:literal>
                </emma:interpretation>
                <emma:interpretation id="interp6" emma:lang="en-US" emma:confidence="0">
                  <emma:literal>$1)</emma:literal>
                </emma:interpretation>
                <emma:interpretation id="interp7" emma:lang="en-US" emma:confidence="0">
                  <emma:literal>In)</emma:literal>
                </emma:interpretation>
                <emma:interpretation id="interp8" emma:lang="en-US" emma:confidence="0">
                  <emma:literal>I.)</emma:literal>
                </emma:interpretation>
                <emma:interpretation id="interp9" emma:lang="en-US" emma:confidence="0">
                  <emma:literal>a)</emma:literal>
                </emma:interpretation>
              </emma:one-of>
            </emma:emma>
          </inkml:annotationXML>
          <inkml:trace contextRef="#ctx0" brushRef="#br0" timeOffset="1388.56">3512-2931 82,'4'19'29,"17"-8"-1,29-8 0,17-3-16,15-10-4,14 3-4,6-6-2,-3 1-3,-8 3-3,-22 0-7,-17 4-14,-18 8-3,-34-3 0,0 0-1,-13 20 1</inkml:trace>
          <inkml:trace contextRef="#ctx0" brushRef="#br0" timeOffset="1170.1347">3706-3522 67,'18'-32'26,"12"18"-1,4-4-1,8 4-13,8 7-2,-5 1-4,-1 6-1,-14 7-2,-7 6 0,-15 6-1,-12 10 0,-12 3 0,-5 5-1,-4 6 0,-2 3 1,6-1-1,5-1 0,9-5 0,10-7 0,10-3 0,8-11-1,7-10-1,4-8-2,9-1-4,-7-12-7,0-1-8,-7 3-3,-27 11 0,25-18 1</inkml:trace>
          <inkml:trace contextRef="#ctx0" brushRef="#br0" timeOffset="1591.3833">3925-2714 75,'-16'39'28,"5"9"-1,0 5-1,1 4-14,8 3-3,0-1-5,2-7-3,5-6-9,-3-9-17,0-19-2,-2-18-1,0 0 0</inkml:trace>
          <inkml:trace contextRef="#ctx0" brushRef="#br0" timeOffset="1794.207">4117-2649 63,'5'23'28,"-5"6"-1,2 10 1,-2 4-8,-2 1-7,6 8-5,-4-6-4,1-5-4,8-5-7,-3-12-21,-6-24-1,30 8 1,-12-26-2</inkml:trace>
          <inkml:trace contextRef="#ctx0" brushRef="#br0" timeOffset="2168.6502">4608-3906 70,'0'0'25,"0"0"0,0 0-2,25 39-10,-9-7-4,10 14-1,8 11-3,7 14-1,9 11-1,3 12-1,6 4-1,1 9 1,-6 5-1,-8 0 0,-11 0 0,-15-7 0,-16-5-1,-13-8 1,-18-6-2,-12-12-2,-2-6-4,-5-13-9,3-12-12,11-8 0,5-19-1,27-16 1</inkml:trace>
        </inkml:traceGroup>
        <inkml:traceGroup>
          <inkml:annotationXML>
            <emma:emma xmlns:emma="http://www.w3.org/2003/04/emma" version="1.0">
              <emma:interpretation id="{DCB075F7-8F30-4519-B29A-7640954EA918}" emma:medium="tactile" emma:mode="ink">
                <msink:context xmlns:msink="http://schemas.microsoft.com/ink/2010/main" type="inkWord" rotatedBoundingBox="11874,3265 15711,2904 15868,4566 12030,4927"/>
              </emma:interpretation>
              <emma:one-of disjunction-type="recognition" id="oneOf2">
                <emma:interpretation id="interp10" emma:lang="en-US" emma:confidence="0">
                  <emma:literal>me'</emma:literal>
                </emma:interpretation>
                <emma:interpretation id="interp11" emma:lang="en-US" emma:confidence="0">
                  <emma:literal>mete'</emma:literal>
                </emma:interpretation>
                <emma:interpretation id="interp12" emma:lang="en-US" emma:confidence="0">
                  <emma:literal>meter'</emma:literal>
                </emma:interpretation>
                <emma:interpretation id="interp13" emma:lang="en-US" emma:confidence="0">
                  <emma:literal>me-re'</emma:literal>
                </emma:interpretation>
                <emma:interpretation id="interp14" emma:lang="en-US" emma:confidence="0">
                  <emma:literal>me"',</emma:literal>
                </emma:interpretation>
              </emma:one-of>
            </emma:emma>
          </inkml:annotationXML>
          <inkml:trace contextRef="#ctx0" brushRef="#br0" timeOffset="50066.1762">6420-3337 98,'0'0'27,"0"0"1,-19 37-2,8-3-19,6 16-2,-1 2-3,6 4 0,0 0-1,4-7 1,3-8-2,4-10 1,-1-14-1,-10-17 0,25-12 1,-11-17-1,2-19 0,0-10 0,4-15 0,3-5 0,2 1 0,0 9 0,3 13 0,-1 16 0,2 27 0,-1 19 1,-5 21-1,-2 19 0,-3 9 0,-4 7 1,-3-3-1,-4-5 0,-1-10 0,-1-11 0,2-18 0,-7-16 1,21-20-1,-3-16 0,2-12 0,5-7 1,5-5-1,4 3 1,-2 9 1,7 12-1,-4 18 1,1 15 0,-4 15 0,0 17-1,-4 5 0,-1 1-2,2 1-3,-10-11-9,3-11-18,2-3 1,-4-20-1,1-7 0</inkml:trace>
          <inkml:trace contextRef="#ctx0" brushRef="#br0" timeOffset="50268.9993">7535-3675 101,'24'-11'30,"0"1"-1,8 1 3,6 3-20,5-8-6,6 2-1,5-2-4,-1-1-2,-3 5-7,-13 3-14,-10 1-9,-9 8 0,-18-2 1,-6 18-2</inkml:trace>
          <inkml:trace contextRef="#ctx0" brushRef="#br0" timeOffset="50425.0175">7703-3527 118,'17'3'33,"7"-5"1,2-6-4,8 2-20,-6-4-5,3-3-7,1 4-19,-7-5-10,-6-2-2,-3-2 0,-2-5-1</inkml:trace>
          <inkml:trace contextRef="#ctx0" brushRef="#br0" timeOffset="50971.0806">8398-4024 82,'0'0'29,"16"6"0,4-10 1,6-1-9,1-8-14,9 5-3,1-5-4,-1-1-6,1-2-13,-5 2-11,-9-6 2,-3-1-1,-4-6-1</inkml:trace>
          <inkml:trace contextRef="#ctx0" brushRef="#br0" timeOffset="52016.4012">8834-3773 102,'-25'20'32,"25"-20"-1,16 7 2,27-27-22,28-1-3,18-11 0,25-4-2,17-5-2,10 1-3,3 0 0,-2 1-4,-16 7-1,-19 0-2,-18 11-5,-27 0-9,-21 6-9,-19 8-4,-22 7 2,0 0-1,-38 13 4</inkml:trace>
          <inkml:trace contextRef="#ctx0" brushRef="#br0" timeOffset="51205.1073">8926-4575 57,'0'0'24,"0"0"2,0 0 0,-5 25-5,5 5-8,5 13-3,-1 8-4,5 10-1,-2-1-1,4 3-2,-2-6-2,1-9-2,3-9-10,-4-11-16,-9-28 1,19 7-1,-10-23 0</inkml:trace>
          <inkml:trace contextRef="#ctx0" brushRef="#br0" timeOffset="52390.8444">9366-3497 92,'-15'27'27,"14"1"2,2-5 0,8-7-18,15 4-3,2-10-3,8 5-1,-2-6-1,4 1 0,-8-1-1,-3 0-1,-9 0 0,-16-9 0,14 28 0,-23-8 0,-10 1-1,-12 2 1,-6 1-1,-6-1 0,-1-2-2,-6-9 0,6-3-2,3-10-3,12-7-9,6-6-15,9-11 1,9-3 0,3-6 0</inkml:trace>
          <inkml:trace contextRef="#ctx0" brushRef="#br0" timeOffset="52578.0657">9295-3506 75,'24'-28'31,"-6"19"0,0-2 0,5 0-3,9 6-14,2-6-5,9 4-1,3-3-3,4-3-3,0-3-5,-4-5-13,0-4-17,-3-2 1,-6-12-1,-3-5-2</inkml:trace>
          <inkml:trace contextRef="#ctx0" brushRef="#br0" timeOffset="51517.1433">9204-4570 79,'16'-26'26,"2"15"-1,-2-3 0,5 0-15,7 6-3,-1 1-2,2 9-2,-6 5 0,-5 7-1,-11 10-1,-7 6 0,-9 5 0,-5 6-1,-6 0 1,2 0-1,2-2 1,5 0 0,10-5 0,6-5 0,11-8 0,5-9-1,10-3-1,2-10-3,3-7-8,3-4-16,-2-15 1,3-3-1,-8-11 0</inkml:trace>
          <inkml:trace contextRef="#ctx0" brushRef="#br0" timeOffset="51735.5688">9825-4856 90,'0'0'28,"1"20"0,3 6 1,1 12-17,-1 2-4,5 12-2,-2 3-1,2 4-3,0-4-4,-4-7-4,0 2-9,-3-7-11,-7-13-3,1-2-1,4-28 0,-25 29 1</inkml:trace>
        </inkml:traceGroup>
        <inkml:traceGroup>
          <inkml:annotationXML>
            <emma:emma xmlns:emma="http://www.w3.org/2003/04/emma" version="1.0">
              <emma:interpretation id="{99500D82-EA4B-4F8F-B833-0A158A9C3155}" emma:medium="tactile" emma:mode="ink">
                <msink:context xmlns:msink="http://schemas.microsoft.com/ink/2010/main" type="inkWord" rotatedBoundingBox="17047,3328 19864,3063 19995,4453 17178,4719">
                  <msink:destinationLink direction="with" ref="{AC54D8D9-8079-4594-8231-5BE373BE33EA}"/>
                </msink:context>
              </emma:interpretation>
              <emma:one-of disjunction-type="recognition" id="oneOf3">
                <emma:interpretation id="interp15" emma:lang="en-US" emma:confidence="0">
                  <emma:literal>4-12,</emma:literal>
                </emma:interpretation>
                <emma:interpretation id="interp16" emma:lang="en-US" emma:confidence="0">
                  <emma:literal>4-2,</emma:literal>
                </emma:interpretation>
                <emma:interpretation id="interp17" emma:lang="en-US" emma:confidence="0">
                  <emma:literal>Yit</emma:literal>
                </emma:interpretation>
                <emma:interpretation id="interp18" emma:lang="en-US" emma:confidence="0">
                  <emma:literal>yin</emma:literal>
                </emma:interpretation>
                <emma:interpretation id="interp19" emma:lang="en-US" emma:confidence="0">
                  <emma:literal>Yip,</emma:literal>
                </emma:interpretation>
              </emma:one-of>
            </emma:emma>
          </inkml:annotationXML>
          <inkml:trace contextRef="#ctx0" brushRef="#br0" timeOffset="53638.9884">11431-4273 77,'18'-28'27,"-18"28"0,0 0 0,19-4-11,-8 26-5,-2 3-2,5 12-3,2 6-1,7 5-1,0 3-1,6 1-2,-1-4-1,-3-11-4,3-3-8,-1-14-17,-2-15 0,-2-5-1,-3-16 0</inkml:trace>
          <inkml:trace contextRef="#ctx0" brushRef="#br0" timeOffset="53935.4225">11874-4305 72,'-2'-16'26,"-3"0"-1,5 16 1,0 0-13,0 0-3,-15 20-2,15 7-2,4 17-1,-4 11 0,2 16-1,-8 9 1,1 11-1,-9 9 0,0 5-1,-6-4-1,-1-5 0,-1-7-1,5-12 0,2-13-3,6-20-1,11-12-7,-2-32-11,18-4-10,3-19 1,6-18-1,3-7 0</inkml:trace>
          <inkml:trace contextRef="#ctx0" brushRef="#br0" timeOffset="54138.2458">12112-3968 97,'21'-27'30,"-21"27"0,32-11 2,-14 4-18,16 5-5,2-3-3,10 1-1,7-1-2,1 2-4,1 1-4,-9-4-18,-5-1-8,-6 2-1,-10-8 1,-2 1-2</inkml:trace>
          <inkml:trace contextRef="#ctx0" brushRef="#br0" timeOffset="59052.813">12886-4032 69,'-4'21'28,"4"-21"1,34 11 0,0-11-2,10 0-16,8-8-2,14 1-4,5-3-1,9 1-1,-5-4-2,-2 3 0,-11 1-2,-12 3-1,-8 5-3,-17 1-3,-25 0-9,0 0-9,-9 23-4,-12-9 1,-11-2 0,-4 6 1</inkml:trace>
          <inkml:trace contextRef="#ctx0" brushRef="#br0" timeOffset="59255.6362">13005-3695 87,'4'36'27,"4"14"1,-4-2 1,-4 9-16,2 3-5,-6-1-3,2-2-3,-3-7-4,-4-13-5,7-14-11,2-7-10,0-16 0,13-23 0,-4-11-1</inkml:trace>
          <inkml:trace contextRef="#ctx0" brushRef="#br0" timeOffset="58771.9806">13014-4541 53,'0'0'24,"0"0"3,0-23-1,16 12-2,7 0-8,2-3-5,9 5-3,-2 0-1,3 8-3,-6 1-1,-3 8-1,-13 8-1,-8 6 0,-12 8-1,-12 6 0,-6 3-1,-6 2 1,1 0-1,-2-1 1,7-2 0,6-4-1,10-6 1,9-7 0,14-5 0,11-3 1,5-10-1,7-4 0,4-3-1,-1-7-2,2 4-7,-10-2-13,-9-1-5,-5 6 0,-18 4-2,0 0 2</inkml:trace>
          <inkml:trace contextRef="#ctx0" brushRef="#br0" timeOffset="59489.6632">13274-3727 73,'16'-3'28,"-13"22"0,-5 5 0,4 8-2,0 10-15,-4 3-2,4 5-3,-6-2-1,4 1-2,-1-4-1,-1-8-2,4-7-3,-2-30-6,0 0-19,24 11-3,-8-29 1,8-5 0,-1-14-1</inkml:trace>
          <inkml:trace contextRef="#ctx0" brushRef="#br0" timeOffset="59817.3012">13917-4289 60,'0'0'28,"0"0"0,0 0 1,20-12-3,-20 12-12,44-4-4,-13 1-2,8 1-4,0-2-1,2 1-2,-2-1-2,-5 3-3,-2 1-8,-16-2-15,-16 2-2,0 0 0,0 0-1,-20 16 1</inkml:trace>
          <inkml:trace contextRef="#ctx0" brushRef="#br0" timeOffset="60004.5226">13983-4125 91,'2'23'30,"-2"-23"0,32 4 1,-3-8-16,-1-7-4,9 3-5,-3-5-3,2-1-2,-4 1-3,-6-1-3,-6 9-8,-20 5-14,21-13-4,-21 13 0,0 0 0,0 0 2</inkml:trace>
        </inkml:traceGroup>
        <inkml:traceGroup>
          <inkml:annotationXML>
            <emma:emma xmlns:emma="http://www.w3.org/2003/04/emma" version="1.0">
              <emma:interpretation id="{102056B9-DE74-41DD-AA52-B2BE2AC1163F}" emma:medium="tactile" emma:mode="ink">
                <msink:context xmlns:msink="http://schemas.microsoft.com/ink/2010/main" type="inkWord" rotatedBoundingBox="20397,3013 22749,2791 22887,4252 20535,4474">
                  <msink:destinationLink direction="with" ref="{AC54D8D9-8079-4594-8231-5BE373BE33EA}"/>
                </msink:context>
              </emma:interpretation>
            </emma:emma>
          </inkml:annotationXML>
          <inkml:trace contextRef="#ctx0" brushRef="#br0" timeOffset="63124.8828">14796-4426 73,'16'2'24,"9"9"0,-2-6-2,2 1-13,5-3-3,4-3-6,0 0-15,-4-12-7,4 1-1,-11-12-1,4 3 0</inkml:trace>
          <inkml:trace contextRef="#ctx0" brushRef="#br0" timeOffset="64076.5924">15243-4161 95,'-11'24'30,"30"-17"0,15-6 1,18-6-16,21 3-8,12-5-1,15 4-2,-1-3-3,-4-1-2,-8 5-4,-18-5-5,-10 6-13,-24 2-8,-35-1 1,18 9-1,-18-9 1</inkml:trace>
          <inkml:trace contextRef="#ctx0" brushRef="#br0" timeOffset="63343.308">15332-4737 61,'12'30'25,"-12"-5"-1,0 16 1,-9 0-4,-2 5-14,4 9 0,0-6-5,4-5-6,3-5-8,3-7-11,-3-32-1,18 21-2,-18-21 2</inkml:trace>
          <inkml:trace contextRef="#ctx0" brushRef="#br0" timeOffset="64357.4248">15563-3874 70,'-22'32'27,"5"-5"0,17 3 0,1-4-2,10-2-16,14 6-3,-2-4-1,6 5-1,-5 1-1,-2 3 0,-10 3-1,-10-1 0,-11-5-1,-3 4 0,-10-10-1,-4-4-3,-5-5-5,-6-15-9,2-9-13,6-4 1,1-8 0,6-6-1</inkml:trace>
          <inkml:trace contextRef="#ctx0" brushRef="#br0" timeOffset="64560.2482">15550-3828 102,'0'0'30,"32"-9"0,-14 2 1,5-4-19,13 8-6,1-10-2,9 4-5,4-5-7,2 0-22,-8-11-1,4 0 0,-9-7 0</inkml:trace>
          <inkml:trace contextRef="#ctx0" brushRef="#br0" timeOffset="63639.7422">15598-4714 87,'0'0'24,"27"2"2,-27-2-2,25 9-14,-9 0-5,-16-9-1,23 25-2,-18-7 0,-5 3-1,-5 4 0,-4 3 0,-3 4 0,3 2 0,0 2 0,5-4 0,6-7 0,9-1-1,5-8-3,3-10-4,8-12-14,7-2-5,-7-17-1,3 0 0,-9-9 0</inkml:trace>
          <inkml:trace contextRef="#ctx0" brushRef="#br0" timeOffset="63842.5653">15959-4760 95,'11'30'27,"-14"-7"0,3 11-1,0 5-18,-2 4-2,4 5-3,-1-4-2,-1 1-5,6-8-12,-1-3-11,-7-14 0,2-3 0,0-17-1</inkml:trace>
          <inkml:trace contextRef="#ctx0" brushRef="#br0" timeOffset="64950.2931">16783-4961 56,'0'0'24,"-32"25"3,14 0 0,-7 5-4,-5 9-8,3 18-4,-8 11-1,1 17-3,-7 6 0,7 12-1,-1-5-1,12 3-1,7-8-1,8-4 0,14-15-2,10-8-1,9-13-1,5-12-6,11-5-9,0-13-15,-2-14-1,-2-16 1,-3-14-1</inkml:trace>
          <inkml:trace contextRef="#ctx0" brushRef="#br0" timeOffset="65387.1436">17181-4298 68,'0'0'28,"-16"16"0,6 8 1,-10 6-3,-5 4-14,0 10-4,-7 2-3,0 6-2,-3 1-4,-4-5-11,1-7-17,13-7 1,4-20-1,21-14-2</inkml:trace>
          <inkml:trace contextRef="#ctx0" brushRef="#br0" timeOffset="65199.9222">16852-4278 64,'0'0'27,"22"18"0,-6 7 0,-2 7-5,2 5-8,7 9-5,2-1-3,3 3-2,-1-2-3,-4-7-1,0-3-3,-5-13-5,0-5-11,-2-11-9,-16-7 0,0 0-1,16-41 1</inkml:trace>
        </inkml:traceGroup>
        <inkml:traceGroup>
          <inkml:annotationXML>
            <emma:emma xmlns:emma="http://www.w3.org/2003/04/emma" version="1.0">
              <emma:interpretation id="{FCFE54C8-B237-47FE-81CA-6CE76509D87A}" emma:medium="tactile" emma:mode="ink">
                <msink:context xmlns:msink="http://schemas.microsoft.com/ink/2010/main" type="inkWord" rotatedBoundingBox="23263,2996 24521,2877 24620,3929 23362,4047">
                  <msink:destinationLink direction="with" ref="{AC54D8D9-8079-4594-8231-5BE373BE33EA}"/>
                </msink:context>
              </emma:interpretation>
            </emma:emma>
          </inkml:annotationXML>
          <inkml:trace contextRef="#ctx0" brushRef="#br0" timeOffset="65667.976">17699-4269 99,'0'0'30,"-20"7"0,20-7 0,0 0-15,22 5-9,4-5-3,5 0-3,2-1-1,5-1-2,-4-5-5,-1 0-14,-2-1-9,-12-4 1,1-2 1,-8-9-2</inkml:trace>
          <inkml:trace contextRef="#ctx0" brushRef="#br0" timeOffset="66136.0301">18215-4579 100,'16'-3'26,"14"5"1,-3-6 0,8 4-21,3 4-2,-5 1-2,-2 6-1,-12 3 0,-10 5 0,-11 5 0,-10 2 0,-9 1 0,-3 1-1,-4-4 1,7-1 0,-1-7 0,12 0 0,10-16 0,0 0 0,0 0 0,26 17 0,-3-15 0,1 2 0,2 5-1,1 0 1,1 8-1,-1 1 0,-2 7 0,-4-2 0,1 4 1,-5 1 0,-6 1 0,-6 1 1,-12-3 0,-10 1 0,-15-3 0,-6-2 0,-10-3 0,0-6-2,2-7 0,-2-9-1,14-5-4,6-14-4,17-4-16,9-7-7,6-9 1,8-5 0,4-6 0</inkml:trace>
          <inkml:trace contextRef="#ctx0" brushRef="#br0" timeOffset="66432.4641">18738-4892 92,'12'22'27,"10"13"-1,-3 8 2,2 12-20,11 16-1,0 8-3,-1 8 0,-10 0-1,-7 2 0,-8-6 0,-8-3-1,-9-8-1,-8-12-1,-4-5-4,-10-10-6,1-10-13,-1-3-7,-12-14 1,1-2 0,-19-16 0</inkml:trace>
        </inkml:traceGroup>
      </inkml:traceGroup>
    </inkml:traceGroup>
    <inkml:traceGroup>
      <inkml:annotationXML>
        <emma:emma xmlns:emma="http://www.w3.org/2003/04/emma" version="1.0">
          <emma:interpretation id="{50D55848-313A-4A32-80CC-C0FFE125AD6D}" emma:medium="tactile" emma:mode="ink">
            <msink:context xmlns:msink="http://schemas.microsoft.com/ink/2010/main" type="paragraph" rotatedBoundingBox="5543,7385 11626,7163 11683,8744 5601,8966" alignmentLevel="2"/>
          </emma:interpretation>
        </emma:emma>
      </inkml:annotationXML>
      <inkml:traceGroup>
        <inkml:annotationXML>
          <emma:emma xmlns:emma="http://www.w3.org/2003/04/emma" version="1.0">
            <emma:interpretation id="{E5722720-9A5A-4AD6-AC54-E23C8E5E744C}" emma:medium="tactile" emma:mode="ink">
              <msink:context xmlns:msink="http://schemas.microsoft.com/ink/2010/main" type="line" rotatedBoundingBox="5543,7385 11626,7163 11683,8744 5601,8966"/>
            </emma:interpretation>
          </emma:emma>
        </inkml:annotationXML>
        <inkml:traceGroup>
          <inkml:annotationXML>
            <emma:emma xmlns:emma="http://www.w3.org/2003/04/emma" version="1.0">
              <emma:interpretation id="{6BACC599-FB27-4B51-B5C3-7173DB3FC007}" emma:medium="tactile" emma:mode="ink">
                <msink:context xmlns:msink="http://schemas.microsoft.com/ink/2010/main" type="inkWord" rotatedBoundingBox="5546,7445 8003,7355 8058,8876 5601,8966"/>
              </emma:interpretation>
              <emma:one-of disjunction-type="recognition" id="oneOf4">
                <emma:interpretation id="interp20" emma:lang="en-US" emma:confidence="0">
                  <emma:literal>4=93</emma:literal>
                </emma:interpretation>
                <emma:interpretation id="interp21" emma:lang="en-US" emma:confidence="0">
                  <emma:literal>4=9</emma:literal>
                </emma:interpretation>
                <emma:interpretation id="interp22" emma:lang="en-US" emma:confidence="0">
                  <emma:literal>4=9}</emma:literal>
                </emma:interpretation>
                <emma:interpretation id="interp23" emma:lang="en-US" emma:confidence="0">
                  <emma:literal>4=33</emma:literal>
                </emma:interpretation>
                <emma:interpretation id="interp24" emma:lang="en-US" emma:confidence="0">
                  <emma:literal>4=3}</emma:literal>
                </emma:interpretation>
              </emma:one-of>
            </emma:emma>
          </inkml:annotationXML>
          <inkml:trace contextRef="#ctx0" brushRef="#br0" timeOffset="-6037.8966">348 0 41,'0'0'22,"0"0"2,0 0 0,0 0-7,-13 37-3,1-1-5,-4 14-2,-7 8-2,-4 13-1,-7 11-1,0 9-1,-3 1 0,-2-1-1,5-9-1,2-9 0,9-9-1,7-16 0,9-16-2,5-16-7,2-16-9,32-14-6,-3-18-1,11-6 0,3-19 1</inkml:trace>
          <inkml:trace contextRef="#ctx0" brushRef="#br0" timeOffset="-6334.3306">-74 41 40,'9'-16'21,"-9"16"-1,20-20 1,-20 20-6,0 0-2,21 18-3,-12 10-3,-4 12-1,6 8 0,-2 5-1,1 6-2,1 1 1,2-5-5,-1-1-4,-3-17-9,0-12-11,7-7 0,-16-18-2,30-7 2</inkml:trace>
          <inkml:trace contextRef="#ctx0" brushRef="#br0" timeOffset="-5819.4712">657 144 67,'7'-18'26,"-7"18"0,27-11 0,-4 4-11,9 2-5,7-6-3,7 1-3,2-1-1,4 0-3,-6 4-4,-8 0-9,-8 4-10,-7 6-4,-23-3 0,14 16-1,-14-16 1</inkml:trace>
          <inkml:trace contextRef="#ctx0" brushRef="#br0" timeOffset="-5632.2496">741 277 86,'0'0'30,"3"16"-2,13-14 0,9-4-15,14 2-5,2-5-5,6-2-6,4 2-11,2-3-14,-3-2 0,-2 1 0,-5-7-2</inkml:trace>
          <inkml:trace contextRef="#ctx0" brushRef="#br0" timeOffset="-4836.5577">2041-320 51,'11'-20'22,"-2"4"2,12 4-2,4-3-7,5 1-3,6 0-4,1 5-2,2 6-2,-5 1 0,-6 9-1,-8 5-2,-9 8 0,-13 7-2,-7 1 1,-9 4-1,-9 0 0,-3 0-1,0-5 1,3-4 0,6-4 0,21-19 0,-16 25 1,16-25 0,21 11 0,2-7 0,6 3 0,1 0 0,0 3 0,-3 3 0,-2 3 0,-6 0 0,-6 2 1,-8-2-1,-6 2 1,1-18-1,-31 30 0,-1-18 1,-5-1-1,-4-2 0,-3 0 1,-1-2-2,6-5 0,5-1-3,7-4-7,11-6-13,16 9-1,2-25 0,14 11 0</inkml:trace>
          <inkml:trace contextRef="#ctx0" brushRef="#br0" timeOffset="-3447.9978">2247 590 23,'0'-23'16,"0"23"2,-3-21 0,3 21-3,-20-20-4,4 13-1,-5 4-3,-6 6-1,-3 4-2,-4 6-1,-1 8-1,-1 8 0,2 6-1,6 4 0,3 2 0,7-2 0,7-1-1,13-8 1,7-7 0,11-12-1,6-8 1,10-10 0,-1-9 0,5-5-1,-1-6 1,-7-1 1,-4 3-1,-5 0 2,-5 9-1,-18 16 0,16-11 1,-16 11 0,-2 34 0,-3-2 0,-2 5 0,2 8 0,1 1-1,2 2-1,0-3 1,6-6-3,0-7-2,4-6-10,8-4-12,-16-22 0,22 21-1,-22-21-1</inkml:trace>
        </inkml:traceGroup>
        <inkml:traceGroup>
          <inkml:annotationXML>
            <emma:emma xmlns:emma="http://www.w3.org/2003/04/emma" version="1.0">
              <emma:interpretation id="{BAC93F3F-744C-4C2F-978F-62FFF3C2ED27}" emma:medium="tactile" emma:mode="ink">
                <msink:context xmlns:msink="http://schemas.microsoft.com/ink/2010/main" type="inkWord" rotatedBoundingBox="7427,7316 9210,7251 9263,8715 7480,8780"/>
              </emma:interpretation>
              <emma:one-of disjunction-type="recognition" id="oneOf5">
                <emma:interpretation id="interp25" emma:lang="en-US" emma:confidence="0">
                  <emma:literal>I,</emma:literal>
                </emma:interpretation>
                <emma:interpretation id="interp26" emma:lang="en-US" emma:confidence="0">
                  <emma:literal>I'</emma:literal>
                </emma:interpretation>
                <emma:interpretation id="interp27" emma:lang="en-US" emma:confidence="0">
                  <emma:literal>I</emma:literal>
                </emma:interpretation>
                <emma:interpretation id="interp28" emma:lang="en-US" emma:confidence="0">
                  <emma:literal>I.</emma:literal>
                </emma:interpretation>
                <emma:interpretation id="interp29" emma:lang="en-US" emma:confidence="0">
                  <emma:literal>Is</emma:literal>
                </emma:interpretation>
              </emma:one-of>
            </emma:emma>
          </inkml:annotationXML>
          <inkml:trace contextRef="#ctx0" brushRef="#br0" timeOffset="-4118.8752">1842 249 51,'-22'19'24,"22"-19"3,22 11-1,24-11-7,31-3-5,31 1-4,22-4-2,25 5-3,15-5-1,6 3-2,4-3-1,-11-4-1,-12 3-2,-26-6-2,-24 6-4,-29-5-7,-30 5-7,-19 7-5,-29 0 1,-22 3 0,-17-1 1</inkml:trace>
          <inkml:trace contextRef="#ctx0" brushRef="#br0" timeOffset="-2792.7219">2635 772 62,'0'0'26,"21"-4"0,1 6-1,3-4-9,5-1-4,4-1-5,1-1-6,1-2-6,-4-4-15,0 6-5,-11-8-1,-1 8 0,-20 5 0</inkml:trace>
          <inkml:trace contextRef="#ctx0" brushRef="#br0" timeOffset="-4633.7343">2628-210 70,'23'12'26,"-7"-6"-1,4 1 0,-1-4-12,6-6-5,0-1-3,3-3-6,5-3-5,0-3-10,6 1-9,-7-8 0,8 2-1,-8-5 0</inkml:trace>
          <inkml:trace contextRef="#ctx0" brushRef="#br0" timeOffset="-2995.5455">2696 606 66,'0'0'25,"0"0"1,0 0-1,0 0-10,5 29-5,-7-1-2,-3 3-4,-1 8-1,1 0-3,0 2-2,3 0-5,-2-4-6,4-9-9,6-3-4,-6-25 1,10 22-2,-10-22 2</inkml:trace>
          <inkml:trace contextRef="#ctx0" brushRef="#br0" timeOffset="-2527.4916">3021 542 55,'21'-9'24,"-5"-5"1,11 7 1,-4-2-9,0 2-3,0 4-3,-5 3-4,-18 0-2,20 21-1,-20 0-2,-14 4 0,-2 7-1,-8 7 0,0 2-1,-1 4 0,2-1 1,5-3-1,7-4 0,11-5 1,7-7-1,18-10 0,9-12-5,10-6-10,8-10-13,-2-10 1,5-4-1,-4-10 0</inkml:trace>
          <inkml:trace contextRef="#ctx0" brushRef="#br0" timeOffset="-4430.9112">3315-523 70,'0'0'26,"5"30"0,-10-7 0,-3 13-12,8 8-3,-1 4-6,4 4-1,3 0-2,1-3-3,0-4-4,-2-4-6,2-9-9,0-4-7,-7-10 1,0-18-2,-3 18 2</inkml:trace>
        </inkml:traceGroup>
        <inkml:traceGroup>
          <inkml:annotationXML>
            <emma:emma xmlns:emma="http://www.w3.org/2003/04/emma" version="1.0">
              <emma:interpretation id="{9B6B0AFD-992A-41C0-9C24-6D95EDA780AF}" emma:medium="tactile" emma:mode="ink">
                <msink:context xmlns:msink="http://schemas.microsoft.com/ink/2010/main" type="inkWord" rotatedBoundingBox="9614,7767 10047,7752 10055,7982 9623,7998"/>
              </emma:interpretation>
              <emma:one-of disjunction-type="recognition" id="oneOf6">
                <emma:interpretation id="interp30" emma:lang="en-US" emma:confidence="1">
                  <emma:literal>=</emma:literal>
                </emma:interpretation>
                <emma:interpretation id="interp31" emma:lang="en-US" emma:confidence="0">
                  <emma:literal>I</emma:literal>
                </emma:interpretation>
                <emma:interpretation id="interp32" emma:lang="en-US" emma:confidence="0">
                  <emma:literal>tm</emma:literal>
                </emma:interpretation>
                <emma:interpretation id="interp33" emma:lang="en-US" emma:confidence="0">
                  <emma:literal>tv</emma:literal>
                </emma:interpretation>
                <emma:interpretation id="interp34" emma:lang="en-US" emma:confidence="0">
                  <emma:literal>to</emma:literal>
                </emma:interpretation>
              </emma:one-of>
            </emma:emma>
          </inkml:annotationXML>
          <inkml:trace contextRef="#ctx0" brushRef="#br0" timeOffset="-2231.0574">3982 19 70,'21'-12'26,"7"7"-1,-3-2-2,9-1-9,3 7-4,-3-5-3,0 5-5,-2-1-4,-4 0-7,-3 0-11,-3 8-6,-22-6 0,0 0-1,-18 21 1</inkml:trace>
          <inkml:trace contextRef="#ctx0" brushRef="#br0" timeOffset="-2075.0394">4046 190 75,'0'0'27,"42"20"-2,-10-20 0,7-4-13,4-1-5,2-8-10,-4-1-9,-4-4-12,2 8-2,-12-8 0,1 11 1</inkml:trace>
        </inkml:traceGroup>
        <inkml:traceGroup>
          <inkml:annotationXML>
            <emma:emma xmlns:emma="http://www.w3.org/2003/04/emma" version="1.0">
              <emma:interpretation id="{08AC91EF-F278-4154-B01E-7C20F89B2859}" emma:medium="tactile" emma:mode="ink">
                <msink:context xmlns:msink="http://schemas.microsoft.com/ink/2010/main" type="inkWord" rotatedBoundingBox="10749,7414 11634,7382 11682,8718 10798,8751"/>
              </emma:interpretation>
              <emma:one-of disjunction-type="recognition" id="oneOf7">
                <emma:interpretation id="interp35" emma:lang="en-US" emma:confidence="0">
                  <emma:literal>k</emma:literal>
                </emma:interpretation>
                <emma:interpretation id="interp36" emma:lang="en-US" emma:confidence="0">
                  <emma:literal>¥</emma:literal>
                </emma:interpretation>
                <emma:interpretation id="interp37" emma:lang="en-US" emma:confidence="0">
                  <emma:literal>K</emma:literal>
                </emma:interpretation>
                <emma:interpretation id="interp38" emma:lang="en-US" emma:confidence="0">
                  <emma:literal>F</emma:literal>
                </emma:interpretation>
                <emma:interpretation id="interp39" emma:lang="en-US" emma:confidence="0">
                  <emma:literal>€</emma:literal>
                </emma:interpretation>
              </emma:one-of>
            </emma:emma>
          </inkml:annotationXML>
          <inkml:trace contextRef="#ctx0" brushRef="#br0" timeOffset="-1419.7636">5136 180 86,'0'0'28,"50"19"-1,1-21 2,19-7-16,17 4-6,9-9-3,7 3-2,-7-1-1,-7 5-2,-11-2 1,-14 5-4,-14 4-3,-20 2-12,-30-2-8,20 14-1,-20-14 0,-28 23 2</inkml:trace>
          <inkml:trace contextRef="#ctx0" brushRef="#br0" timeOffset="-1653.7907">5298-365 65,'43'-3'25,"1"-8"-2,9 9 0,-3 0-12,0 2-3,-7 6-4,-10 4-1,-8 5-2,-18 6-1,-15 4 1,-16 3-1,-8 4 0,-7 4 0,0-4 0,4 0 1,6-2 0,10-3 0,13-4 0,15-7 2,16-3-2,9-6 1,8-4-1,10-5-2,0-3 0,1 0-5,-5-4-3,-7 0-7,-9 5-9,-16-3 1,-16 7-2,0 0 2</inkml:trace>
          <inkml:trace contextRef="#ctx0" brushRef="#br0" timeOffset="-1216.9402">5376 411 83,'-5'42'26,"-2"1"0,7 10-1,-2 3-13,2-3-6,3-1-4,-1-3-7,-2-10-10,-3-10-10,6-6-1,-3-23 0,0 0 0</inkml:trace>
          <inkml:trace contextRef="#ctx0" brushRef="#br0" timeOffset="-998.515">5730 377 67,'0'0'26,"5"44"1,-10-10 0,-2 9-8,0 10-4,-6 4-5,4 7-4,-3-2-2,3-1-2,4-6-4,3-14-6,7-9-20,11-7-1,-16-25 1,41-4-2</inkml:trace>
        </inkml:traceGroup>
      </inkml:traceGroup>
    </inkml:traceGroup>
    <inkml:traceGroup>
      <inkml:annotationXML>
        <emma:emma xmlns:emma="http://www.w3.org/2003/04/emma" version="1.0">
          <emma:interpretation id="{5A629CC5-E5FA-484D-81D9-FB8EA939CD0E}" emma:medium="tactile" emma:mode="ink">
            <msink:context xmlns:msink="http://schemas.microsoft.com/ink/2010/main" type="paragraph" rotatedBoundingBox="2303,9756 24140,9090 24219,11684 2383,12351" alignmentLevel="1"/>
          </emma:interpretation>
        </emma:emma>
      </inkml:annotationXML>
      <inkml:traceGroup>
        <inkml:annotationXML>
          <emma:emma xmlns:emma="http://www.w3.org/2003/04/emma" version="1.0">
            <emma:interpretation id="{39945ED2-505F-4929-BD01-687035F80750}" emma:medium="tactile" emma:mode="ink">
              <msink:context xmlns:msink="http://schemas.microsoft.com/ink/2010/main" type="line" rotatedBoundingBox="2303,9756 24140,9090 24179,10386 2343,11053"/>
            </emma:interpretation>
          </emma:emma>
        </inkml:annotationXML>
        <inkml:traceGroup>
          <inkml:annotationXML>
            <emma:emma xmlns:emma="http://www.w3.org/2003/04/emma" version="1.0">
              <emma:interpretation id="{D62CDD9B-B023-4796-B2F8-140144643A4A}" emma:medium="tactile" emma:mode="ink">
                <msink:context xmlns:msink="http://schemas.microsoft.com/ink/2010/main" type="inkWord" rotatedBoundingBox="2314,10086 2811,10070 2841,11037 2343,11053"/>
              </emma:interpretation>
              <emma:one-of disjunction-type="recognition" id="oneOf8">
                <emma:interpretation id="interp40" emma:lang="en-US" emma:confidence="0.5">
                  <emma:literal>Y</emma:literal>
                </emma:interpretation>
                <emma:interpretation id="interp41" emma:lang="en-US" emma:confidence="0">
                  <emma:literal>y</emma:literal>
                </emma:interpretation>
                <emma:interpretation id="interp42" emma:lang="en-US" emma:confidence="0">
                  <emma:literal>"</emma:literal>
                </emma:interpretation>
                <emma:interpretation id="interp43" emma:lang="en-US" emma:confidence="0">
                  <emma:literal>l</emma:literal>
                </emma:interpretation>
                <emma:interpretation id="interp44" emma:lang="en-US" emma:confidence="0">
                  <emma:literal>v</emma:literal>
                </emma:interpretation>
              </emma:one-of>
            </emma:emma>
          </inkml:annotationXML>
          <inkml:trace contextRef="#ctx0" brushRef="#br0" timeOffset="4680.5397">-3320 2302 39,'16'12'22,"0"6"3,-5 0-1,6 14-7,1 8-3,4 10-4,4 9-2,-1 5-3,2 0-3,-4-2-6,-2-8-9,-5-15-10,4-5-2,-20-34-1,28 14 0</inkml:trace>
          <inkml:trace contextRef="#ctx0" brushRef="#br0" timeOffset="4945.7703">-2822 2326 49,'0'0'23,"2"36"1,-9-8 0,0 15-9,-2 12-3,-6 8-2,3 11-3,-9 4 0,3 8-2,-7 1-2,0-2 0,-2-6-1,4-10-1,2-10-2,5-15-2,7-10-5,4-18-10,5-16-9,19-20 0,-1-12 0,10-7 0</inkml:trace>
        </inkml:traceGroup>
        <inkml:traceGroup>
          <inkml:annotationXML>
            <emma:emma xmlns:emma="http://www.w3.org/2003/04/emma" version="1.0">
              <emma:interpretation id="{1BE1DC84-645F-4EDE-9D25-6039B355BFD8}" emma:medium="tactile" emma:mode="ink">
                <msink:context xmlns:msink="http://schemas.microsoft.com/ink/2010/main" type="inkWord" rotatedBoundingBox="3120,9732 7589,9595 7620,10597 3150,10734">
                  <msink:destinationLink direction="with" ref="{7BFDC5C7-97F0-4078-A754-25B24FFB0E12}"/>
                </msink:context>
              </emma:interpretation>
              <emma:one-of disjunction-type="recognition" id="oneOf9">
                <emma:interpretation id="interp45" emma:lang="en-US" emma:confidence="0">
                  <emma:literal>1=(3×+2)</emma:literal>
                </emma:interpretation>
                <emma:interpretation id="interp46" emma:lang="en-US" emma:confidence="0">
                  <emma:literal>1=(3+2)</emma:literal>
                </emma:interpretation>
                <emma:interpretation id="interp47" emma:lang="en-US" emma:confidence="0">
                  <emma:literal>3=(3+2)</emma:literal>
                </emma:interpretation>
                <emma:interpretation id="interp48" emma:lang="en-US" emma:confidence="0">
                  <emma:literal>1=(311+2)</emma:literal>
                </emma:interpretation>
                <emma:interpretation id="interp49" emma:lang="en-US" emma:confidence="0">
                  <emma:literal>2=(3+2)</emma:literal>
                </emma:interpretation>
              </emma:one-of>
            </emma:emma>
          </inkml:annotationXML>
          <inkml:trace contextRef="#ctx0" brushRef="#br0" timeOffset="5959.8876">-855 2049 62,'-21'9'26,"5"18"0,-4 1 0,-3 16-11,4 15-3,-6 10-2,3 15-3,-3 5-2,8 4 0,4-6-3,8-7 1,8-11-3,12-14-1,13-16-6,8-17-17,5-22-4,10-9-1,-5-21-1,4-6 1</inkml:trace>
          <inkml:trace contextRef="#ctx0" brushRef="#br0" timeOffset="6381.1362">-513 2230 85,'32'-10'27,"-4"-5"0,10 8-3,-3 4-11,-6 3-6,-4 9-3,-25-9-2,17 32-1,-22-9-1,-11 3 0,-7 5 0,-6-3 0,-1 2 0,0-6-1,7-1 1,5-7 0,9 0-1,9-16 1,14 21 0,4-12 0,7 2 0,5 3 0,4 2 1,0 2-1,-2-1 0,-5 5 0,-10-3 1,-4 1-1,-13-1 0,-9-1 1,-14-4-1,-11-1 1,-7-1-2,-3-6 0,1-1-2,0-5-3,9-2-11,8-1-10,8-10 0,18 13-1,2-35 0</inkml:trace>
          <inkml:trace contextRef="#ctx0" brushRef="#br0" timeOffset="6615.1632">-35 2389 98,'2'21'28,"9"7"1,-2 1-3,8 3-18,10 5-2,5 2-3,2 1-2,0-1-2,-4-6-5,-2 0-10,-5-9-13,-7-15 0,-16-9 0,18-10-1</inkml:trace>
          <inkml:trace contextRef="#ctx0" brushRef="#br0" timeOffset="6802.3846">268 2378 86,'-24'25'27,"8"5"1,-10 0-3,-4 6-11,-2 7-7,-2-1-4,-2-1-5,8-2-6,5-5-15,3-16-5,11-2 0,9-16 0,0 0 0</inkml:trace>
          <inkml:trace contextRef="#ctx0" brushRef="#br0" timeOffset="7270.4386">547 2526 76,'0'0'29,"0"0"0,25 1 0,-4-1-12,11 0-5,0-5-5,11-2-3,0-4-4,3-3-5,4-2-16,3 4-9,-5-6 1,7 4 0,-5-8-2</inkml:trace>
          <inkml:trace contextRef="#ctx0" brushRef="#br0" timeOffset="7083.2172">657 2307 60,'-14'32'26,"9"11"1,-4-3 0,5 5-4,2-1-10,1 3-8,1-5-2,0-3-6,0-8-5,0-14-15,5-1-4,-5-16 0,0 0-1,0 0 1</inkml:trace>
          <inkml:trace contextRef="#ctx0" brushRef="#br0" timeOffset="7613.6782">1285 2220 64,'20'-11'27,"10"7"-1,-7-4 1,4 2-7,-4 4-9,-4 6-4,-19-4-3,20 23-2,-22 2 0,-14 3-1,-3 6-1,-8 7 1,-2 5-1,-1 2 1,3 2 0,4 2 1,7-2 0,11-8-1,10-4 1,11-12 0,11-11-3,12-12-3,6-15-11,6-15-15,10-7 1,-3-16 0,1-1-1</inkml:trace>
          <inkml:trace contextRef="#ctx0" brushRef="#br0" timeOffset="7910.1126">1764 1821 81,'0'0'29,"-2"18"-1,9-2-1,5 5-13,11 10-5,1 1-4,4 12-1,0 6-1,-1 10-1,-2 4-1,-5 6 1,-8 5-1,-7-1 0,-8 4 0,-10-3 0,-4-5-1,-10-10-2,0-7-5,-3-15-10,0-15-13,8-11 1,3-19-1,19 7 0</inkml:trace>
          <inkml:trace contextRef="#ctx0" brushRef="#br0" timeOffset="5195.3994">-2514 1948 50,'0'0'24,"16"5"3,-4 11-2,-5 3-9,6 8-5,1 5-3,-2 2-2,1 3-1,-4 1-6,-6-3-12,-4-8-11,4 3-1,-8-14-1,10 0 0</inkml:trace>
          <inkml:trace contextRef="#ctx0" brushRef="#br0" timeOffset="5445.0282">-2045 2364 90,'15'23'28,"-5"-5"1,10-4 0,5-5-19,7-7-3,7-4-3,0-4-2,4-2-1,-2 0-3,-8-2-5,1 1-18,-7 9-3,-27 0-1,0 0-1,0 0 1</inkml:trace>
          <inkml:trace contextRef="#ctx0" brushRef="#br0" timeOffset="5632.2496">-1968 2583 81,'-7'17'30,"16"1"-1,-9-18 1,37 14-14,-3-8-7,1-6-4,4-6-5,2 3-14,-2 3-15,-7-6 0,-1 3 0,-10-2-1</inkml:trace>
        </inkml:traceGroup>
        <inkml:traceGroup>
          <inkml:annotationXML>
            <emma:emma xmlns:emma="http://www.w3.org/2003/04/emma" version="1.0">
              <emma:interpretation id="{41C99233-8521-4998-AACC-1E0ACC44522B}" emma:medium="tactile" emma:mode="ink">
                <msink:context xmlns:msink="http://schemas.microsoft.com/ink/2010/main" type="inkWord" rotatedBoundingBox="7900,9619 13979,9434 14009,10411 7930,10597">
                  <msink:destinationLink direction="with" ref="{7BFDC5C7-97F0-4078-A754-25B24FFB0E12}"/>
                </msink:context>
              </emma:interpretation>
              <emma:one-of disjunction-type="recognition" id="oneOf10">
                <emma:interpretation id="interp50" emma:lang="en-US" emma:confidence="0">
                  <emma:literal>(4-1×-463)</emma:literal>
                </emma:interpretation>
                <emma:interpretation id="interp51" emma:lang="en-US" emma:confidence="0">
                  <emma:literal>(1)-Cx-1)(3)</emma:literal>
                </emma:interpretation>
                <emma:interpretation id="interp52" emma:lang="en-US" emma:confidence="0">
                  <emma:literal>(1)-lx-1)(3)</emma:literal>
                </emma:interpretation>
                <emma:interpretation id="interp53" emma:lang="en-US" emma:confidence="0">
                  <emma:literal>(4-(1×-463)</emma:literal>
                </emma:interpretation>
                <emma:interpretation id="interp54" emma:lang="en-US" emma:confidence="0">
                  <emma:literal>(4-(2×-463)</emma:literal>
                </emma:interpretation>
              </emma:one-of>
            </emma:emma>
          </inkml:annotationXML>
          <inkml:trace contextRef="#ctx0" brushRef="#br0" timeOffset="9127.0528">3916 2291 98,'-2'25'30,"2"-25"-1,28 14 2,-1-7-18,7-5-5,12 0-3,2-2-2,2-2-1,2-3-2,-6-3-3,-2 3-4,-8-4-14,-11-3-10,-4 3 1,-14-7 0,-7 16-1</inkml:trace>
          <inkml:trace contextRef="#ctx0" brushRef="#br0" timeOffset="9766.7268">5145 1850 48,'0'0'23,"0"0"1,-25 23 1,-4 2-9,-4 7-1,-8 7-1,0 14-1,-4 1-2,4 13-2,2 3-2,9 8 0,3-2-2,15 3-1,8-10-2,13-5 0,13-11-1,8-10 0,9-15-3,4-17-2,10-4-11,-7-14-15,-7-12-2,4-8 1,-11-14-1</inkml:trace>
          <inkml:trace contextRef="#ctx0" brushRef="#br0" timeOffset="10000.7538">5333 2216 93,'0'0'29,"22"30"0,-10-10 1,8 3-16,6 9-4,1 2-3,7 3-3,-4 1-1,0-1-1,1-1-1,-3-6-2,-1-5-2,-11-9-8,2-7-14,-18-9-6,21-13 0,-10-6 1,-6-15-1</inkml:trace>
          <inkml:trace contextRef="#ctx0" brushRef="#br0" timeOffset="10203.577">5678 2216 79,'-12'21'28,"-9"3"0,3 8 0,-7 7-10,-5 0-6,-1 7-4,-1-3-3,0 0-2,2-6-2,7-5-5,7-9-9,9-5-17,7-18 1,0 0 1,27-20-3</inkml:trace>
          <inkml:trace contextRef="#ctx0" brushRef="#br0" timeOffset="10422.0024">5855 2351 78,'24'-1'28,"10"6"1,-7-5-1,9 0-6,3 3-10,-6-6-5,5 1-3,-3-3-2,-1-4-4,2 0-6,-6 0-17,-5-9-5,2 2 1,-8-9 0,6 2-1</inkml:trace>
          <inkml:trace contextRef="#ctx0" brushRef="#br0" timeOffset="10624.8255">6481 2010 83,'3'44'30,"-12"-10"0,2 11 0,-2 8-13,-5 4-6,5 10-3,-3-1-2,3 0-2,4-11-3,1-9-2,9-6-7,1-16-17,-6-24-6,30-1 1,-9-26 0,6-5-1</inkml:trace>
          <inkml:trace contextRef="#ctx0" brushRef="#br0" timeOffset="10905.658">6637 1764 67,'0'0'27,"16"11"0,-2 9-1,-3 8-6,7 4-8,1 11-4,-1 8-2,5 8-2,-5 5 0,2 5 0,-4 3 0,0-1-1,-7-2 0,-6-1-1,-5-10-3,-8-10-4,-5-5-11,-6-7-14,-9-19 0,0-2 0,-9-17-1</inkml:trace>
          <inkml:trace contextRef="#ctx0" brushRef="#br0" timeOffset="11280.1014">7269 1839 44,'0'0'23,"-23"23"3,6-9 0,5 11-2,-2 9-8,-6 11-1,6 11-2,-6 5-1,8 14-3,1 1-1,8 6-1,1-6-2,7-1-1,2-13-2,9-10-2,6-13-3,-1-19-4,9-11-10,-1-20-14,3-16-1,3-8 0,-1-13-1</inkml:trace>
          <inkml:trace contextRef="#ctx0" brushRef="#br0" timeOffset="11732.5534">7557 2079 78,'12'-16'28,"11"7"0,2-5 0,4 5-10,5 9-6,-10-2-5,1 9-2,-9 4-1,-9 5-2,-10 7 0,-8 2-1,-8 4 0,-1-3 0,-1-1 0,1-3 0,4-5-1,16-17 0,-11 18 0,11-18 0,20 0 0,-20 0 0,36-9 0,-15 7 0,6 2 0,-2 4 0,1 3 1,-1 4-1,-2 5 0,-1 2 0,-6 1 1,-4 4-1,-7-1 1,-5 1-1,-8-2 1,-12 0 0,-9 1 1,-4-3-1,-10-1-1,-5-2 1,4-5-2,-3-6-1,6-3 0,9-7-3,13-4-4,3-11-10,12-5-12,17-1 1,1-10 0,14 2 1</inkml:trace>
          <inkml:trace contextRef="#ctx0" brushRef="#br0" timeOffset="12028.9875">8028 1738 75,'0'0'27,"21"25"0,-15-6-1,10 8-9,5 8-9,2 6-2,8 7-1,2 9-2,6 5 1,-1 3-1,1 6 1,-11-6-1,-1 3 0,-13-7-1,-8-6-3,-10-9-5,-12-10-13,-7-12-11,-4 0 0,-12-14 1,0 3-2</inkml:trace>
          <inkml:trace contextRef="#ctx0" brushRef="#br0" timeOffset="8284.5555">2633 1825 52,'-16'0'24,"16"0"2,-28 23-1,8-3-10,-3 6-2,-7 8-3,-2 12 0,-5 8-2,3 10-1,-4 3-2,10 10 0,-1-1 0,12 4-1,6-10 0,9-6-1,8-9-2,8-11 0,7-10-2,4-14-2,12-8-7,-1-14-18,5-10-4,2-10 2,-1-11-2</inkml:trace>
          <inkml:trace contextRef="#ctx0" brushRef="#br0" timeOffset="8549.7864">2961 2044 90,'0'0'29,"1"37"1,-4-10 2,-3 5-18,8 12-5,-7 6-3,3 5-2,-1 2 0,1 2-2,2-6-2,-2-8 0,6-6-2,-1-14-3,10-9-10,-13-16-16,26-11 0,-8-12 1,-4-18-2</inkml:trace>
          <inkml:trace contextRef="#ctx0" brushRef="#br0" timeOffset="8830.6188">3192 1857 85,'19'0'27,"-8"19"1,0 3 0,3 4-14,7 14-5,1 2-3,1 12-2,2 1-1,-6 9 0,-3 0-1,-5 5 0,-8-1 0,-8 1 0,-6-5-1,-5-3 0,-3-8-2,-2-10-2,3-6-14,2-14-14,-2-16 1,18-7 0,-18-25-1</inkml:trace>
        </inkml:traceGroup>
        <inkml:traceGroup>
          <inkml:annotationXML>
            <emma:emma xmlns:emma="http://www.w3.org/2003/04/emma" version="1.0">
              <emma:interpretation id="{F933C9E9-EC42-452C-856E-5DA230C5AC09}" emma:medium="tactile" emma:mode="ink">
                <msink:context xmlns:msink="http://schemas.microsoft.com/ink/2010/main" type="inkWord" rotatedBoundingBox="14862,10294 15247,10282 15252,10425 14866,10437"/>
              </emma:interpretation>
              <emma:one-of disjunction-type="recognition" id="oneOf11">
                <emma:interpretation id="interp55" emma:lang="en-US" emma:confidence="1">
                  <emma:literal>=</emma:literal>
                </emma:interpretation>
                <emma:interpretation id="interp56" emma:lang="en-US" emma:confidence="0">
                  <emma:literal>t</emma:literal>
                </emma:interpretation>
                <emma:interpretation id="interp57" emma:lang="en-US" emma:confidence="0">
                  <emma:literal>I</emma:literal>
                </emma:interpretation>
                <emma:interpretation id="interp58" emma:lang="en-US" emma:confidence="0">
                  <emma:literal>-A</emma:literal>
                </emma:interpretation>
                <emma:interpretation id="interp59" emma:lang="en-US" emma:confidence="0">
                  <emma:literal>-I</emma:literal>
                </emma:interpretation>
              </emma:one-of>
            </emma:emma>
          </inkml:annotationXML>
          <inkml:trace contextRef="#ctx0" brushRef="#br0" timeOffset="16756.333">9229 2510 90,'0'0'29,"0"0"1,0 17 1,26-13-16,10-6-4,10 4-4,4-4-3,2 2-2,-4 2-4,-7-6-10,-8 1-16,-8 3-3,-25 0 1,0 0-1</inkml:trace>
          <inkml:trace contextRef="#ctx0" brushRef="#br0" timeOffset="16974.7584">9337 2627 87,'0'0'31,"18"16"1,7-11 1,2-5-4,3-3-18,9 3-6,-5-4-6,-4-3-10,-5 0-20,0 2-1,-25 5 0,27-18 0</inkml:trace>
        </inkml:traceGroup>
        <inkml:traceGroup>
          <inkml:annotationXML>
            <emma:emma xmlns:emma="http://www.w3.org/2003/04/emma" version="1.0">
              <emma:interpretation id="{3B7060F5-FBAF-47A2-A12E-9CF168A2AADF}" emma:medium="tactile" emma:mode="ink">
                <msink:context xmlns:msink="http://schemas.microsoft.com/ink/2010/main" type="inkWord" rotatedBoundingBox="15866,9526 24145,9273 24171,10122 15892,10375">
                  <msink:destinationLink direction="with" ref="{77CD9F7D-EADC-4D42-AB99-5EC66E0CD11D}"/>
                  <msink:destinationLink direction="with" ref="{8C3D9443-B5B5-43F5-A11D-A534C75D963A}"/>
                </msink:context>
              </emma:interpretation>
              <emma:one-of disjunction-type="recognition" id="oneOf12">
                <emma:interpretation id="interp60" emma:lang="en-US" emma:confidence="1">
                  <emma:literal>3×+2-3×+3=5</emma:literal>
                </emma:interpretation>
                <emma:interpretation id="interp61" emma:lang="en-US" emma:confidence="0">
                  <emma:literal>3×+2-3×43=5</emma:literal>
                </emma:interpretation>
                <emma:interpretation id="interp62" emma:lang="en-US" emma:confidence="0">
                  <emma:literal>3×+23×+3=5</emma:literal>
                </emma:interpretation>
                <emma:interpretation id="interp63" emma:lang="en-US" emma:confidence="0">
                  <emma:literal>3+2-3×+3=5</emma:literal>
                </emma:interpretation>
                <emma:interpretation id="interp64" emma:lang="en-US" emma:confidence="0">
                  <emma:literal>35+2-3×+3=5</emma:literal>
                </emma:interpretation>
              </emma:one-of>
            </emma:emma>
          </inkml:annotationXML>
          <inkml:trace contextRef="#ctx0" brushRef="#br0" timeOffset="19861.0914">12598 2024 67,'0'0'29,"0"0"0,30 7 0,-9-5-6,6-6-8,10 6-4,2-5-5,6 1-2,-6 0-5,-3-3-6,-4-1-14,-4 3-10,-10-6 2,-18 9-1,21-20-1</inkml:trace>
          <inkml:trace contextRef="#ctx0" brushRef="#br0" timeOffset="20453.9598">13220 1798 40,'0'0'24,"38"-19"2,-19 6 0,8 4-1,1 2-7,2 2-3,8 5-5,-6 2-4,2 6-1,-9 5-2,-4 6-1,-12 3-2,-11 1 0,-12 2 0,-11 0-1,-5-4 0,-6 0 0,1-5 1,6-3-1,4-2 1,25-11-1,-18 7 1,18-7 0,20-2 0,3 0 1,6 2-1,3 2 1,1 1-1,1 6 1,-2 4 0,-5 3-1,-4 2 1,-7 1-1,-7 4 1,-7 0-1,-11 1 1,-9-3 0,-9 0-1,-5-3 1,-9 0-1,-1-4 1,-6-5-1,1-4 0,8-3-1,4-4-1,10-3-1,7-9-6,11-2-14,7 16-6,9-36 1,9 17-2,-2-6 2</inkml:trace>
          <inkml:trace contextRef="#ctx0" brushRef="#br0" timeOffset="20687.9868">13734 1924 77,'22'16'29,"-6"0"0,1 8-1,7 4-12,-3 4-5,7 5-4,-1-1-3,3 1-2,2-3-2,-3-4-1,1-3-5,-9-13-7,1-10-15,-3-2 0,-19-2-1,27-24 0</inkml:trace>
          <inkml:trace contextRef="#ctx0" brushRef="#br0" timeOffset="20906.412">14150 1940 65,'0'0'26,"-30"20"1,16 3 0,-9 2-10,-6 7-3,1 5-6,-8 1-2,1-1-2,1-3-4,6-4-2,8-5-8,4-5-15,16-20-3,0 0 0,0 0-1,5-16 2</inkml:trace>
          <inkml:trace contextRef="#ctx0" brushRef="#br0" timeOffset="22263.7686">14464 2013 63,'0'0'27,"0"0"-1,26-5 1,1 3-11,7 2-3,3-3-7,0 1-6,3-2-12,-5 6-13,-8-9-1,3 5-1,-12-8-1</inkml:trace>
          <inkml:trace contextRef="#ctx0" brushRef="#br0" timeOffset="22107.7504">14552 1819 68,'0'0'26,"18"18"0,-18-18 0,9 34-12,-4-4-3,-5 4-4,0 7-2,-1 3-2,-5 3-1,3-5-3,-3-6-1,6-6-5,-1-8-8,1-22-11,7 16 0,-7-16-2,9-22 1</inkml:trace>
          <inkml:trace contextRef="#ctx0" brushRef="#br0" timeOffset="22685.0171">14992 1768 72,'32'-9'27,"-4"-5"0,11 5-1,4 2-11,-2 3-4,2 8-4,-10 1-3,-6 9 0,-13 2-2,-10 9-1,-13 0 0,-11 4-1,-6-3 0,-4 1 0,1-6-1,2-3 1,10-4 0,17-14 0,-11 16 0,11-16 0,28 7 0,-4-3 1,2 3-1,4 4 0,-3 3 1,-2 4-1,-4 3 1,-6 6 1,-6-2-1,-8 1 0,-10-1 1,-7 0-1,-8-5 0,-14-1-1,-6-3-3,-8-5-4,-1 0-11,-2 1-11,-8-5 0,3 2 0,-10-7-1</inkml:trace>
          <inkml:trace contextRef="#ctx0" brushRef="#br0" timeOffset="18035.6808">10310 1825 81,'13'-30'28,"3"17"0,1-5-1,10 4-11,9 5-6,-2 4-3,5 7-3,-9 5-1,-3 9-2,-11 7-1,-16 5-1,-15 10-2,-15 1 1,-5 2-1,-10-2-1,4-5 1,-3-8 0,8-3 1,9-10 1,27-13 1,-16 9 1,16-9 0,27-7 0,-2 5 0,5 4 1,6 7-1,-4 5 0,0 7 0,-7 8 1,-6 3-2,-6 3 1,-10-1 0,-6-2 0,-10-3-1,-6-6 1,-8-4-1,-3-5 0,-4-5 1,0-5-2,2-6-1,4-5-3,6-2-10,6-2-11,6-10-2,10 2 2,2-8-3</inkml:trace>
          <inkml:trace contextRef="#ctx0" brushRef="#br0" timeOffset="18269.7078">10734 2003 74,'35'19'28,"-8"-1"0,5 14-1,-5 2-10,-1 1-6,3 8-3,-8-6-3,2-1-4,-3-4-3,-6-7-4,2-9-11,-16-16-9,23 7-2,-23-7 1,18-23-2,-9 5 3</inkml:trace>
          <inkml:trace contextRef="#ctx0" brushRef="#br0" timeOffset="18488.1328">11123 1980 77,'-14'26'27,"0"1"0,-9-2 1,-2 5-13,3 7-4,-10 1-5,4 3-1,-1-2-2,3-2-1,3-7-3,3-6-3,8-5-6,12-19-11,0 0-7,0 0 1,0 0-2,26-19 2</inkml:trace>
          <inkml:trace contextRef="#ctx0" brushRef="#br0" timeOffset="18784.5672">11344 1974 76,'21'-7'27,"-21"7"1,11 16-1,-10 2-10,-1 9-7,2 8-3,-4 3-3,4 6-1,-4-1-1,1-1 0,-1-6-2,2-8-3,2-6-9,-2-22-14,0 0-2,0 0 0,0 0-1,12-34 1</inkml:trace>
          <inkml:trace contextRef="#ctx0" brushRef="#br0" timeOffset="18924.9834">11324 2122 64,'0'0'28,"0"0"0,0 0 1,13 18-2,3-15-13,8 1-5,5-4-4,5 0-2,0-6-6,-2-1-10,-2-9-16,2 7 0,-7-12 0,3 5-2</inkml:trace>
          <inkml:trace contextRef="#ctx0" brushRef="#br0" timeOffset="19237.0191">11851 1878 80,'32'-18'27,"-15"6"1,10 5-1,0 0-11,3 0-7,2 7-4,-5 1-1,-4 10-2,-23-11 0,18 36 0,-22-11-1,-7 7-1,-10 1 1,-2 8-1,-6 4 1,1-1 0,1 2-1,6-1 1,7-6-1,7-2 1,10-8-1,10-10 1,6-8-2,6-9-4,9-6-19,0-1-5,-6-7 0,2-1 0,-8-5-1</inkml:trace>
          <inkml:trace contextRef="#ctx0" brushRef="#br0" timeOffset="26741.4852">15970 2245 78,'0'0'29,"37"5"0,-10-9-1,10-1-6,4 3-14,0 0-4,4 2-3,-4 2-3,-8-2-4,-4 2-13,-8 2-9,-21-4-1,0 0 1,0 0-1</inkml:trace>
          <inkml:trace contextRef="#ctx0" brushRef="#br0" timeOffset="26944.3086">16047 2374 98,'0'0'30,"37"18"2,-5-12 0,7-6-16,11 3-7,-6-1-3,6-2-4,-7 3-4,-11-8-9,2 0-20,-6-2-1,-5-6 1,2 1-1</inkml:trace>
          <inkml:trace contextRef="#ctx0" brushRef="#br0" timeOffset="27459.168">17930 1622 49,'0'0'19,"-18"11"2,10 5-3,-12-4-7,-1 10-3,-2 1-1,-1 3-1,5 1-1,3-2 0,10 0 1,12-4-1,12-3 0,8-2 0,10-2-2,10 2 0,4 2-1,-2-2 0,-2 5 0,-8-1 0,-6 3-1,-9-2 1,-11-1-1,-15-4 0,-13-2 0,-13-1 0,-8-6-1,-6-2 0,-3-5-2,0 0-1,-4-7-5,9-2-9,11 0-10,3-10 1,27 19-3,-25-38 3</inkml:trace>
          <inkml:trace contextRef="#ctx0" brushRef="#br0" timeOffset="27693.1948">17900 1691 90,'18'-3'29,"7"-10"0,8 6 1,10 2-16,3-11-6,11 7-3,6-5-2,-1 1-2,2 3-1,-9-3-2,-7 6-4,-9-4-5,-3 6-13,-11 7-5,-25-2 0,0 0-1,0 0 1</inkml:trace>
        </inkml:traceGroup>
      </inkml:traceGroup>
      <inkml:traceGroup>
        <inkml:annotationXML>
          <emma:emma xmlns:emma="http://www.w3.org/2003/04/emma" version="1.0">
            <emma:interpretation id="{0C381C52-EE4F-4E56-AA35-F1A34C5B653B}" emma:medium="tactile" emma:mode="ink">
              <msink:context xmlns:msink="http://schemas.microsoft.com/ink/2010/main" type="line" rotatedBoundingBox="7139,11152 10861,10721 10988,11822 7266,12252"/>
            </emma:interpretation>
          </emma:emma>
        </inkml:annotationXML>
        <inkml:traceGroup>
          <inkml:annotationXML>
            <emma:emma xmlns:emma="http://www.w3.org/2003/04/emma" version="1.0">
              <emma:interpretation id="{BE560301-28D6-48AF-AF87-61DB540C4A3C}" emma:medium="tactile" emma:mode="ink">
                <msink:context xmlns:msink="http://schemas.microsoft.com/ink/2010/main" type="inkWord" rotatedBoundingBox="7139,11152 10861,10721 10988,11822 7266,12252"/>
              </emma:interpretation>
              <emma:one-of disjunction-type="recognition" id="oneOf13">
                <emma:interpretation id="interp65" emma:lang="en-US" emma:confidence="0">
                  <emma:literal>(3×+2)'</emma:literal>
                </emma:interpretation>
                <emma:interpretation id="interp66" emma:lang="en-US" emma:confidence="0">
                  <emma:literal>(3×+22</emma:literal>
                </emma:interpretation>
                <emma:interpretation id="interp67" emma:lang="en-US" emma:confidence="0">
                  <emma:literal>(3×+2),</emma:literal>
                </emma:interpretation>
                <emma:interpretation id="interp68" emma:lang="en-US" emma:confidence="0">
                  <emma:literal>(3×+2)?</emma:literal>
                </emma:interpretation>
                <emma:interpretation id="interp69" emma:lang="en-US" emma:confidence="0">
                  <emma:literal>(3X+2)2</emma:literal>
                </emma:interpretation>
              </emma:one-of>
            </emma:emma>
          </inkml:annotationXML>
          <inkml:trace contextRef="#ctx0" brushRef="#br0" timeOffset="13901.2038">2007 3310 65,'0'0'24,"0"0"1,-28 14 0,-4 13-13,-6 14-2,-10 9 1,0 17-3,-3 6-1,3 14 1,1 4-1,14 10-2,6 1-1,16-3 0,11-6-2,16-9-1,15-15 0,11-16-2,13-14-2,2-26-5,9-18-21,0-15-3,-6-17 1,1-8 1</inkml:trace>
          <inkml:trace contextRef="#ctx0" brushRef="#br0" timeOffset="14338.0542">2324 3618 100,'25'-20'29,"9"8"-1,-4-2-2,4-1-18,1 8-3,-5 4-3,-8 8-2,-22-5 1,14 25-1,-21 0 0,-9 3-1,-6 4 1,-2 0-1,-1 0 0,3-3 1,5-1-1,8-6 0,7-5 0,2-17 1,19 23-1,-1-15 0,5 2-1,0 1 0,2 3 0,-2 0 0,1 6 1,-8 1-1,-7 2 1,-8 4 1,-8-2 0,-7 2 0,-9-2 1,-6-4 0,-8-3-1,0-8 1,-2-4-2,5-10-3,5-1-7,6-6-7,5-8-7,18 19-1,-9-36-1,9 36 0</inkml:trace>
          <inkml:trace contextRef="#ctx0" brushRef="#br0" timeOffset="14774.9045">3149 3742 85,'-12'27'27,"-4"5"-1,-11 0 0,-7 5-15,0 6-4,-7 0-3,4-1-2,0-2-2,5-8-2,7-4-8,9-7-14,16-21-3,0 0 0,0 0-1,21-10 1</inkml:trace>
          <inkml:trace contextRef="#ctx0" brushRef="#br0" timeOffset="14634.4884">2833 3756 77,'30'13'30,"4"12"-2,-10 2 1,1 3-12,2 9-6,-4-4-5,-1 5-2,-5-5-2,-2-6-3,-3-3-6,-7-10-11,-5-16-11,0 0-1,0 0 2,20-19-2</inkml:trace>
          <inkml:trace contextRef="#ctx0" brushRef="#br0" timeOffset="15149.3477">3320 3949 91,'0'0'29,"18"-16"2,8 14-1,6-4-14,6-4-7,4-1-6,1-1-8,-4-3-21,-1-6-4,-1 3 0,-7-7 0,-1 4-1</inkml:trace>
          <inkml:trace contextRef="#ctx0" brushRef="#br0" timeOffset="14962.1262">3398 3769 74,'32'12'29,"-12"4"0,-1 15-1,-12 4-5,-5 1-14,2 3-4,-6-2-4,-3-3-4,3-4-9,-2-5-12,4-25-5,-9 20 2,9-20-2,0 0 1</inkml:trace>
          <inkml:trace contextRef="#ctx0" brushRef="#br0" timeOffset="15461.3837">3852 3627 96,'18'-13'28,"10"8"1,-3-6-1,0 1-18,5 6-4,-7 6-2,-2 3-2,-5 4-1,-7 9-1,-7 7 1,-9 8-1,-9 5 0,-4 6 2,-4 1 0,-1 5 0,0-4 1,5 0 0,6-9 0,9-1 1,8-11-1,11-6-1,11-8-1,7-7-2,15-6-3,-3-14-6,6-5-21,3-1-2,-7-10 2,-1-3-1</inkml:trace>
          <inkml:trace contextRef="#ctx0" brushRef="#br0" timeOffset="15789.0216">4382 3383 95,'9'23'29,"-9"-23"0,19 32 0,-1-11-17,3 3-4,6 6-4,2 0-1,3 7-1,-6 3 0,1 6 0,-11 0 0,-5 6 0,-10-1-1,-10 4 1,-10 0-2,-6 2 0,-5-3-1,-4-10-3,7-6-3,-3-19-6,9-10-13,21-9-6,-22-18 2,24-8-1,3-17 3</inkml:trace>
          <inkml:trace contextRef="#ctx0" brushRef="#br0" timeOffset="16132.2612">4940 3328 77,'0'0'28,"23"-14"-1,1 12 1,-1 2-12,0-4-5,3 8-3,-10-1-3,-16-3-1,18 22-1,-20-6-1,-8 3-1,-3 4 1,-3 2-1,4 2 1,3 1 1,5 1-1,8-4 0,8-6 0,12-3-1,2-10-5,10-3-14,3-6-13,-3-12-1,8-2 0,2-10 0</inkml:trace>
        </inkml:traceGroup>
      </inkml:traceGroup>
    </inkml:traceGroup>
    <inkml:traceGroup>
      <inkml:annotationXML>
        <emma:emma xmlns:emma="http://www.w3.org/2003/04/emma" version="1.0">
          <emma:interpretation id="{DD27EE8F-6292-43FD-A33B-BDE17B4CB984}" emma:medium="tactile" emma:mode="ink">
            <msink:context xmlns:msink="http://schemas.microsoft.com/ink/2010/main" type="paragraph" rotatedBoundingBox="5859,12710 22141,11917 22245,14052 5963,14845" alignmentLevel="2"/>
          </emma:interpretation>
        </emma:emma>
      </inkml:annotationXML>
      <inkml:traceGroup>
        <inkml:annotationXML>
          <emma:emma xmlns:emma="http://www.w3.org/2003/04/emma" version="1.0">
            <emma:interpretation id="{EE7328DB-07DA-47C0-952B-76C792298C5A}" emma:medium="tactile" emma:mode="ink">
              <msink:context xmlns:msink="http://schemas.microsoft.com/ink/2010/main" type="line" rotatedBoundingBox="5859,12710 22141,11917 22204,13198 5922,13991"/>
            </emma:interpretation>
          </emma:emma>
        </inkml:annotationXML>
        <inkml:traceGroup>
          <inkml:annotationXML>
            <emma:emma xmlns:emma="http://www.w3.org/2003/04/emma" version="1.0">
              <emma:interpretation id="{F629D788-87F6-445E-8CF6-AE347FA5AF2E}" emma:medium="tactile" emma:mode="ink">
                <msink:context xmlns:msink="http://schemas.microsoft.com/ink/2010/main" type="inkWord" rotatedBoundingBox="5860,12728 6623,12691 6685,13954 5922,13991">
                  <msink:destinationLink direction="with" ref="{F2D4AC3A-739B-46C7-8DEF-1A0290134792}"/>
                </msink:context>
              </emma:interpretation>
              <emma:one-of disjunction-type="recognition" id="oneOf14">
                <emma:interpretation id="interp70" emma:lang="en-US" emma:confidence="0">
                  <emma:literal>¥</emma:literal>
                </emma:interpretation>
                <emma:interpretation id="interp71" emma:lang="en-US" emma:confidence="0">
                  <emma:literal>]</emma:literal>
                </emma:interpretation>
                <emma:interpretation id="interp72" emma:lang="en-US" emma:confidence="0">
                  <emma:literal>y</emma:literal>
                </emma:interpretation>
                <emma:interpretation id="interp73" emma:lang="en-US" emma:confidence="0">
                  <emma:literal>!</emma:literal>
                </emma:interpretation>
                <emma:interpretation id="interp74" emma:lang="en-US" emma:confidence="0">
                  <emma:literal>1</emma:literal>
                </emma:interpretation>
              </emma:one-of>
            </emma:emma>
          </inkml:annotationXML>
          <inkml:trace contextRef="#ctx0" brushRef="#br0" timeOffset="32763.78">910 4911 63,'0'0'26,"0"0"0,0 0 1,-11 28-3,16-5-14,8 13-4,-2 1-3,5 8-1,-2-1-1,-2 3-6,1-7-16,1 1-6,-11-14-1,6-4 0,-9-23 0</inkml:trace>
          <inkml:trace contextRef="#ctx0" brushRef="#br0" timeOffset="32514.151">679 5318 71,'0'0'27,"5"25"-1,-10 2-1,-6 10-10,4 15-4,-6 10-4,-1 13-2,-9 5 0,2 9-2,-6 0 0,-3-2-1,5-9 0,2-10-2,7-15-1,5-17-3,13-13-7,-2-23-12,21-20-6,8-12 1,-1-16-2,8-7 1</inkml:trace>
          <inkml:trace contextRef="#ctx0" brushRef="#br0" timeOffset="32233.3188">246 5341 50,'11'20'25,"-4"1"2,13 15 0,-3 3-4,7 9-12,4 9-1,0-2-5,1-2-3,-2-3-4,-8-11-8,-1-12-8,0-7-8,-18-20 0,21-15-2,-17-17 1</inkml:trace>
        </inkml:traceGroup>
        <inkml:traceGroup>
          <inkml:annotationXML>
            <emma:emma xmlns:emma="http://www.w3.org/2003/04/emma" version="1.0">
              <emma:interpretation id="{3296E490-C0D9-46FD-8075-41DB4469891B}" emma:medium="tactile" emma:mode="ink">
                <msink:context xmlns:msink="http://schemas.microsoft.com/ink/2010/main" type="inkWord" rotatedBoundingBox="6978,12656 11681,12427 11738,13590 7035,13819"/>
              </emma:interpretation>
              <emma:one-of disjunction-type="recognition" id="oneOf15">
                <emma:interpretation id="interp75" emma:lang="en-US" emma:confidence="0">
                  <emma:literal>(37=5</emma:literal>
                </emma:interpretation>
                <emma:interpretation id="interp76" emma:lang="en-US" emma:confidence="0">
                  <emma:literal>(31=5</emma:literal>
                </emma:interpretation>
                <emma:interpretation id="interp77" emma:lang="en-US" emma:confidence="0">
                  <emma:literal>(3=5</emma:literal>
                </emma:interpretation>
                <emma:interpretation id="interp78" emma:lang="en-US" emma:confidence="0">
                  <emma:literal>(33=5</emma:literal>
                </emma:interpretation>
                <emma:interpretation id="interp79" emma:lang="en-US" emma:confidence="0">
                  <emma:literal>[37=5</emma:literal>
                </emma:interpretation>
              </emma:one-of>
            </emma:emma>
          </inkml:annotationXML>
          <inkml:trace contextRef="#ctx0" brushRef="#br0" timeOffset="35478.4929">5522 4802 93,'-20'-9'25,"-1"13"1,5 8 0,-2 6-19,2 2-2,9 5-1,4 0-1,11 1 1,8-1-1,11 0 0,3 2-2,8-1 0,-3 1 0,-3 0-1,-5 0 1,-9-1-2,-15 3 1,-6-3 0,-13-3 0,-11-3 1,-10-2-2,-6-6-1,0-5-3,-1-8-8,5-8-14,5-4-1,2-10-1,12-2-1</inkml:trace>
          <inkml:trace contextRef="#ctx0" brushRef="#br0" timeOffset="35681.3166">5412 4776 82,'32'-13'29,"1"-1"0,10 7 1,3-2-7,8-3-14,8 1-4,2-3-2,2-2-3,-6 3-3,-8 3-6,-4 1-13,-9 7-8,-18 0 1,-5 11 0,-16-9-1</inkml:trace>
          <inkml:trace contextRef="#ctx0" brushRef="#br0" timeOffset="33590.6752">1577 5009 52,'0'0'24,"0"0"2,0 0 0,0 0-5,3 16-8,-3-16-3,-16 39-3,0-11-3,0 13-1,-5 7-1,-2 13 0,-4 6-1,4 12 1,0 2 0,7 5 1,5-3-1,9-1 1,8-7 0,12-9-1,6-11-1,8-12 1,4-15-2,1-7 0,1-10-1,-4-7-2,1-3-6,-10-6-15,-7-6-6,0 1 0,-10-6-1,-8 16 1</inkml:trace>
          <inkml:trace contextRef="#ctx0" brushRef="#br0" timeOffset="34386.3672">2117 5308 34,'15'-16'22,"-15"16"1,32-16 1,-9 5-3,7 2-6,4 4-2,1-3-4,1 5-3,-9 5-1,-6 7-3,-21-9-1,14 32-1,-21-9-1,-9 3 1,-5 1-1,-4-2 1,-2-2 0,4-5 0,5-2 0,18-16 1,-14 19-1,14-19 0,14 17 1,4-7-1,3 3 1,4 1 0,0 2 0,-2 3 0,-3-1 1,-2 2-1,-9-1 1,-4 3 0,-10-3-1,-6 4 0,-12 1 1,-9-5-1,-9-1 0,-4 0 0,-1-8 0,0-3-1,3-8 0,4-8-2,9-2-5,9-5-17,10-9-4,13 0 1,3-9-2,11 1 0</inkml:trace>
          <inkml:trace contextRef="#ctx0" brushRef="#br0" timeOffset="34651.5975">2623 5066 72,'0'0'26,"30"28"1,-12-7 0,10 8-12,8 8-3,1 6-5,8 9-1,-3 3-2,-1 3-1,-9 3-1,-5 5 0,-13-1-1,-7 1-1,-10-3-1,-6-10-4,0-9-11,-2-3-14,-1-16 1,5-9 0,7-16-1</inkml:trace>
          <inkml:trace contextRef="#ctx0" brushRef="#br0" timeOffset="34885.6245">3523 5299 85,'26'5'28,"-4"-3"1,4 7 0,3 1-15,3-4-6,7 3-4,-2-4-2,2 0-4,1 1-12,-5-1-15,-17-9 0,-18 4 0,0 0-1</inkml:trace>
          <inkml:trace contextRef="#ctx0" brushRef="#br0" timeOffset="35057.2445">3606 5533 102,'13'18'29,"6"-4"1,-1-6 0,7-7-26,2-4-9,5-6-13,5 0-11,-3-5 0,5-2 0,-3-4-1</inkml:trace>
        </inkml:traceGroup>
        <inkml:traceGroup>
          <inkml:annotationXML>
            <emma:emma xmlns:emma="http://www.w3.org/2003/04/emma" version="1.0">
              <emma:interpretation id="{D5D45718-6B1D-444C-9A9B-B27BC7B484A2}" emma:medium="tactile" emma:mode="ink">
                <msink:context xmlns:msink="http://schemas.microsoft.com/ink/2010/main" type="inkWord" rotatedBoundingBox="13601,12388 22144,11972 22198,13088 13655,13504"/>
              </emma:interpretation>
              <emma:one-of disjunction-type="recognition" id="oneOf16">
                <emma:interpretation id="interp80" emma:lang="en-US" emma:confidence="0">
                  <emma:literal>Female</emma:literal>
                </emma:interpretation>
                <emma:interpretation id="interp81" emma:lang="en-US" emma:confidence="0">
                  <emma:literal>=5emoftargent</emma:literal>
                </emma:interpretation>
                <emma:interpretation id="interp82" emma:lang="en-US" emma:confidence="0">
                  <emma:literal>=5_emottangent</emma:literal>
                </emma:interpretation>
                <emma:interpretation id="interp83" emma:lang="en-US" emma:confidence="0">
                  <emma:literal>Females</emma:literal>
                </emma:interpretation>
                <emma:interpretation id="interp84" emma:lang="en-US" emma:confidence="0">
                  <emma:literal>=5_emottangmt</emma:literal>
                </emma:interpretation>
              </emma:one-of>
            </emma:emma>
          </inkml:annotationXML>
          <inkml:trace contextRef="#ctx0" brushRef="#br0" timeOffset="47133.0375">14054 4756 63,'0'0'26,"-17"-18"1,17 18 0,26 2-4,-3-5-11,13 3-4,5-6-3,7 3-2,0-6-1,0-2-1,-7-1-1,-4 1 1,-10 0-1,-8 4 0,-19 7 0,0 0 0,0 0 0,-7 27 0,-7 0 0,-2 6-1,-2 5 1,4 4 0,3-1 0,6-3 1,3-8-1,8-11 0,-6-19 1,25 9 0,-6-23 0,4-5 2,0-12 0,4 1 0,-4-5 1,2 6 0,-9 4 0,4 13 0,-20 12-1,19 5-1,-13 15 0,-1 8-1,-5 8-2,0 1-1,7 4-4,-5-13-10,8-6-15,6-8-2,2-12 1,2-8-1</inkml:trace>
          <inkml:trace contextRef="#ctx0" brushRef="#br0" timeOffset="46696.1872">14279 4416 98,'0'0'29,"0"0"1,-9 32 2,-4 4-20,8 16-4,-6 6-3,2 10-1,0 5-4,0-6-2,2-1-5,-2-14-10,2-13-13,6-7-1,1-32 1,-6 16-1</inkml:trace>
          <inkml:trace contextRef="#ctx0" brushRef="#br0" timeOffset="47398.2682">14814 4904 71,'-2'26'25,"2"-26"0,0 0-3,0 0-6,0 0-4,-7-19-3,14-1-2,6 3-1,-3-3-1,6 4 1,-16 16-2,32-20-1,-14 22 0,0 7-1,0 5-1,-2 8-1,-2 1-1,0 2-1,2 1-5,-5-6-11,-11-20-13,25 27 1,-25-27 0,26 0 0</inkml:trace>
          <inkml:trace contextRef="#ctx0" brushRef="#br0" timeOffset="47866.3222">15216 4769 82,'0'0'25,"-18"-4"0,18 4-2,-27 20-14,13-3-3,2 6-4,3 2-1,7 2-1,4 0 0,5-4 0,5-4 0,6-6 0,2-8 1,1-8 0,0-6 1,-3-4 0,-2-4 1,-1-3 0,-3-3 1,-1 3 0,-4 1 0,-7 19 0,12-16-1,-12 16-1,6 21-1,-6 6 1,0 14-2,0 12 0,0 6 0,-2 3 0,-2-2 0,-3 1-1,-4-8 2,-5-6-2,-5-15 1,-7-11 0,-1-12-2,-3-15-1,5-8-2,3-16-2,13-6-7,4-6-13,9-10-1,15 6 0,-2-7 0,13 12 2</inkml:trace>
          <inkml:trace contextRef="#ctx0" brushRef="#br0" timeOffset="48349.9782">15470 4886 66,'27'-2'24,"-11"-12"0,4 0-3,-4-6-8,-9-5-2,3 2-2,-10 0-1,2 5-2,-2 18 0,-11-16-2,11 16 0,-17 23-1,8 2-1,-2 9 0,6 2-2,1-1-1,6 1-2,5-10-6,7-2-7,4-12-9,5-10 0,7-8-1,1-10 3,1-5 5,-2-2 5,-2 3 8,-6 4 10,-22 16 10,28-10 3,-28 10 3,-2 18-3,-8-1-1,1 3-2,0-1-4,9-19 0,-9 22-2,9-22-2,0 0 0,23-25-2,-1 9 0,-5-7 0,6 3-1,-7 2-1,2 8 0,-18 10-1,25 2 0,-25-2-3,14 26-2,-5-4-4,-7-6-11,-2-16-14,20 23 1,-20-23 0,30-11-1</inkml:trace>
          <inkml:trace contextRef="#ctx0" brushRef="#br0" timeOffset="48755.6248">16262 4630 104,'-22'12'33,"22"-12"1,8 25-1,-8-25-18,42 13-5,-10-13-6,4-6-6,7-3-20,-4-3-11,-7-11-1,0-4 1,-7-8-2</inkml:trace>
          <inkml:trace contextRef="#ctx0" brushRef="#br0" timeOffset="48584.005">16356 4450 80,'0'0'29,"5"22"0,-21 4 1,-1 10-12,2 14-8,-6-1-3,9 10-1,-3-4-2,8 0-1,2-3-3,5-9 0,9-11-3,0-13-2,12-6-6,-3-15-13,1-9-7,6-3 1,-7-13 0,0 2 1</inkml:trace>
          <inkml:trace contextRef="#ctx0" brushRef="#br0" timeOffset="39129.3144">7989 5046 64,'0'0'27,"27"4"-2,-11-8 1,14 4-2,2 0-13,-2-3-5,4 3-5,-6 3-6,-3-1-12,-25-2-8,25 12 0,-25-12-1,-9 20-2</inkml:trace>
          <inkml:trace contextRef="#ctx0" brushRef="#br0" timeOffset="39300.9342">8009 5240 80,'1'20'31,"-1"-20"-2,27 28 3,-4-17-9,6-10-12,10 1-5,2-4-6,1-8-7,5-6-20,-1 2-3,-9-10-1,2 3 1,-5-6 0</inkml:trace>
          <inkml:trace contextRef="#ctx0" brushRef="#br0" timeOffset="39753.3864">9287 4706 40,'0'0'19,"0"0"1,0 0 2,0 0-3,-16 22-8,16-22-2,-16 28-1,9-7-1,4-1-1,3 5 0,5-4-1,8 4-1,4-5 0,10 3-1,1-5 0,6 3 0,0-3 0,0 1 0,-7 3-1,-4 1 0,-9-2 0,-9 2-1,-12-1 0,-9-1-1,-12-3 0,-6-2-2,-2-7-1,-5-8-2,8-1-4,-1-12-9,5-8-10,12 3 1,1-14-1,8 7 2</inkml:trace>
          <inkml:trace contextRef="#ctx0" brushRef="#br0" timeOffset="39987.4133">9257 4735 93,'16'-11'30,"11"4"1,0-4 1,6-1-15,12 5-7,3-7-4,5 3-2,2-2-2,-1 5-2,-1-1-2,-5 0-1,-3 7-2,-12-2-3,-2 10-11,-6 3-13,-25-9 2,14 25 0,-23-8 0</inkml:trace>
          <inkml:trace contextRef="#ctx0" brushRef="#br0" timeOffset="40299.4493">8901 5407 81,'0'0'32,"16"-3"-1,17-8 2,18-5-6,18 5-15,15-8-4,19 3-2,9-4-2,7 1-2,1-1 0,-8-1-3,-13 1 1,-13 0-3,-17 4-1,-23-1-3,-17 8-5,-29 9-7,0 0-14,0 0 1,-45 7 0,11 14 1</inkml:trace>
          <inkml:trace contextRef="#ctx0" brushRef="#br0" timeOffset="43575.8272">10488 5203 78,'41'-9'23,"12"3"0,-5-15-2,2 1-15,2-1-3,-4-4-3,-2 2-2,-3 4-7,-6 3-8,-12-6-4,0 15-2,-20-9 1,-5 16 0</inkml:trace>
          <inkml:trace contextRef="#ctx0" brushRef="#br0" timeOffset="43794.2525">10563 4952 53,'-30'21'23,"-10"-1"2,12 10 0,-2 2-1,12 0-9,14 5-2,12-3-2,18 3-4,8-6-1,12-3-3,8-1-5,1-8-17,2-10-11,5-2 1,-11-14 0,1-3-2</inkml:trace>
          <inkml:trace contextRef="#ctx0" brushRef="#br0" timeOffset="44340.3156">11490 4751 83,'-2'44'24,"-5"-3"-1,8 13-2,-4-3-17,-1-3-2,3-3-2,-1-12 1,4-6-2,-2-27 3,0 0-1,0 0 2,28-37 2,-12-4 0,7-5 0,2-10 0,5 0 0,0 4-1,2 9 0,-1 9-1,-5 15-1,-1 15-1,-5 17 0,-9 15 0,-8 11-1,-8 4 1,-4 3 0,-4-3-1,1-7 1,3-13 0,9-23 0,0 0 1,0 0-1,32-20 1,-3-8 1,-1-6-1,6 0 1,-2 4-1,0 8 0,-4 12 0,-3 12 0,-3 15-1,-5 14 0,-6 10 0,0 7-2,-4 1-1,-4-1-2,1-1-5,-4-10-22,0-16-2,0-21 0,0 0 1</inkml:trace>
          <inkml:trace contextRef="#ctx0" brushRef="#br0" timeOffset="46056.5135">12640 4760 67,'-17'9'25,"11"15"-2,-12 5 0,8 15-5,1 8-15,5 0 0,4 1-1,15-10 0,4-17-1,8-17 3,5-14-2,2-20 0,-4-11 2,-3-12-2,-8-3 1,-12 1-3,-7 4 2,-7 8-3,-4 8-2,3 12-5,8 18-14,-15-16-3,15 16-1,20 2-1,7 2 1</inkml:trace>
          <inkml:trace contextRef="#ctx0" brushRef="#br0" timeOffset="46462.1602">13247 4425 101,'-4'-25'29,"-10"0"1,-2 9 0,-3 9-18,-5 6-3,7 18-3,1 12-1,5 17-2,0 13 0,6 12-1,5 5-2,3 3-1,5-5-2,-8-10-4,8-5-6,-9-18-11,4-18-7,-3-23 0,0 0 2,-16-7 2,4-13 11,-2-12 8,-6-3 12,2-6 13,2 7 9,0-1 1,7 10 2,6 7-2,3 18-8,19-11-6,4 18-4,9 9-3,6 2-5,3-2-4,9 2-9,-1-6-14,1-8-5,9-2 0,-8-11 1,8-4-1</inkml:trace>
        </inkml:traceGroup>
      </inkml:traceGroup>
      <inkml:traceGroup>
        <inkml:annotationXML>
          <emma:emma xmlns:emma="http://www.w3.org/2003/04/emma" version="1.0">
            <emma:interpretation id="{4AC41480-4F05-4109-A9F2-0D2EB63AE8C5}" emma:medium="tactile" emma:mode="ink">
              <msink:context xmlns:msink="http://schemas.microsoft.com/ink/2010/main" type="line" rotatedBoundingBox="9952,13727 15438,13227 15523,14157 10037,14657"/>
            </emma:interpretation>
          </emma:emma>
        </inkml:annotationXML>
        <inkml:traceGroup>
          <inkml:annotationXML>
            <emma:emma xmlns:emma="http://www.w3.org/2003/04/emma" version="1.0">
              <emma:interpretation id="{A4FB6CB3-D8E4-4ABC-ACFA-DE8C6720681E}" emma:medium="tactile" emma:mode="ink">
                <msink:context xmlns:msink="http://schemas.microsoft.com/ink/2010/main" type="inkWord" rotatedBoundingBox="9952,13727 12960,13453 13045,14383 10037,14657"/>
              </emma:interpretation>
              <emma:one-of disjunction-type="recognition" id="oneOf17">
                <emma:interpretation id="interp85" emma:lang="en-US" emma:confidence="0">
                  <emma:literal>(9+2)"</emma:literal>
                </emma:interpretation>
                <emma:interpretation id="interp86" emma:lang="en-US" emma:confidence="0">
                  <emma:literal>(9+2)?</emma:literal>
                </emma:interpretation>
                <emma:interpretation id="interp87" emma:lang="en-US" emma:confidence="0">
                  <emma:literal>(9+2),</emma:literal>
                </emma:interpretation>
                <emma:interpretation id="interp88" emma:lang="en-US" emma:confidence="0">
                  <emma:literal>(49+2</emma:literal>
                </emma:interpretation>
                <emma:interpretation id="interp89" emma:lang="en-US" emma:confidence="0">
                  <emma:literal>(49+22</emma:literal>
                </emma:interpretation>
              </emma:one-of>
            </emma:emma>
          </inkml:annotationXML>
          <inkml:trace contextRef="#ctx0" brushRef="#br0" timeOffset="36757.8408">4677 5911 54,'0'0'21,"0"0"3,-14 23-2,-4-7-2,-7 10-12,-2 10-3,-6 7 0,1 14 1,-6 3 2,6 15-2,0 1 0,11 10 0,3-8-1,13 2 0,5-7-2,12-7 0,10-13-2,6-12-1,8-13-2,3-10-2,7-9-5,-3-11-13,-1-10-9,3-6 2,-10-9-2,3-3 2</inkml:trace>
          <inkml:trace contextRef="#ctx0" brushRef="#br0" timeOffset="37366.311">5188 6238 33,'-4'-23'21,"4"23"2,-9-31 0,9 31-3,-25-30-5,7 14-3,18 16-2,-41-23-4,22 18-1,-11 7 0,5 10-1,0 6-1,2 12 0,3 2-1,4 9 0,7 2 0,4 1-1,9-7 0,4-5 0,7-8 0,2-12-1,7-10 0,0-11 1,5-9-1,-4-5 0,1-4 1,-1 1 0,-5 1 1,-2 5 0,-18 20 0,25-12 0,-25 12 0,10 34 0,-8-2 0,-2 8-1,4 5 0,-1 1-1,3 2-2,1-10-3,5-3-11,2-12-14,-14-23 0,32 6 0,-32-6-1</inkml:trace>
          <inkml:trace contextRef="#ctx0" brushRef="#br0" timeOffset="37725.1523">5533 6451 74,'0'0'28,"0"0"1,21-12-1,0 10-9,11 2-7,-1-5-3,6 1-6,-2-3-8,-3-2-16,-5-5-8,3 1-1,-10-6 0,1 3-1</inkml:trace>
          <inkml:trace contextRef="#ctx0" brushRef="#br0" timeOffset="37569.1342">5613 6250 72,'26'25'29,"-22"-4"-1,-2 12 0,-8 4-8,3 0-12,-1 6-3,-1 0-3,-2-4-7,3-5-9,-1-8-11,5-26-3,-9 20 1,9-20-2,-11-22 1</inkml:trace>
          <inkml:trace contextRef="#ctx0" brushRef="#br0" timeOffset="38068.3918">6139 6160 58,'0'0'25,"0"0"2,0 0-2,21-13-7,-5 6-4,2 0-3,9 0-4,0 0-1,5 1-3,-6 5-1,-1 6 0,-9 2-1,-5 9-1,-11 4 1,-11 10-1,-7 4 1,-6 8-1,-3 3 1,0 3-1,2 0 1,8-2-1,4-2 1,11-6 0,8-8-2,8-10-1,11-11-6,0-13-13,7-14-8,7-3 0,-2-17 0,6-1-1</inkml:trace>
          <inkml:trace contextRef="#ctx0" brushRef="#br0" timeOffset="38333.6223">6635 6023 101,'0'0'28,"18"30"1,-5-5 1,1 5-18,-2 4-5,6 8-3,-2 5 0,-2 4-2,-5 3 0,-7 3 0,-7-2 0,-8 0-2,-5-5-1,-1-8-1,1-4-3,-7-17-3,11-5-2,-2-16-1,16 0-11,0-18-8,7-10 1,9-1 0,0-13 3</inkml:trace>
          <inkml:trace contextRef="#ctx0" brushRef="#br0" timeOffset="38786.0748">6909 5982 42,'0'0'21,"15"-23"2,-15 23-1,0 0 0,0 0-7,21-16-1,-21 16-1,0 0-3,19-11-2,-19 11 0,27 0-3,-11 3 0,0 1-2,2 1 0,3 2-1,-21-7-1,25 22 0,-25-22-1,7 28 0,-8-10 1,-3 3-1,-1 4 0,-4-2 0,5 1-1,4-3 1,6-5-1,10-2 0,3-10-4,11-6-6,2-11-15,6-10-4,8-3 1,0-12-1,9-1 0</inkml:trace>
        </inkml:traceGroup>
        <inkml:traceGroup>
          <inkml:annotationXML>
            <emma:emma xmlns:emma="http://www.w3.org/2003/04/emma" version="1.0">
              <emma:interpretation id="{62E96990-95CD-4BA6-B893-6FCEAFEBC318}" emma:medium="tactile" emma:mode="ink">
                <msink:context xmlns:msink="http://schemas.microsoft.com/ink/2010/main" type="inkWord" rotatedBoundingBox="14435,13490 15453,13397 15516,14080 14497,14173"/>
              </emma:interpretation>
              <emma:one-of disjunction-type="recognition" id="oneOf18">
                <emma:interpretation id="interp90" emma:lang="en-US" emma:confidence="1">
                  <emma:literal>121</emma:literal>
                </emma:interpretation>
                <emma:interpretation id="interp91" emma:lang="en-US" emma:confidence="0">
                  <emma:literal>12!</emma:literal>
                </emma:interpretation>
                <emma:interpretation id="interp92" emma:lang="en-US" emma:confidence="0">
                  <emma:literal>{21</emma:literal>
                </emma:interpretation>
                <emma:interpretation id="interp93" emma:lang="en-US" emma:confidence="0">
                  <emma:literal>12/</emma:literal>
                </emma:interpretation>
                <emma:interpretation id="interp94" emma:lang="en-US" emma:confidence="0">
                  <emma:literal>[21</emma:literal>
                </emma:interpretation>
              </emma:one-of>
            </emma:emma>
          </inkml:annotationXML>
          <inkml:trace contextRef="#ctx0" brushRef="#br0" timeOffset="40627.0872">8930 5695 95,'-5'25'28,"5"11"1,-6 1 1,1 8-19,1 12-3,-5 3-2,6 9-2,-8-1-1,4 1 0,0-5-1,2-7-2,-1-9 0,5-14-5,4-9-3,-3-25-12,0 0-11,18-9 1,-7-16 0,3 0-1</inkml:trace>
          <inkml:trace contextRef="#ctx0" brushRef="#br0" timeOffset="41079.5392">9179 5841 65,'0'0'26,"23"-12"0,-3 8-1,-3 2-5,7-1-6,0 6-4,-2-1-4,-3 5-1,-19-7-2,23 22 0,-23-6-2,-5 3 0,-7 3 0,-6 1-1,-3 3 1,-3 1 0,0 1 0,4 3 0,0-3 1,8 1 0,5-3 1,7 1-1,7-6 1,9 1-2,4-12 1,8-3 0,6-7-1,1-5-1,1-4-3,-4-10-5,2 4-16,-6-2-8,-8-5 1,-1 5-1,-6-5 0</inkml:trace>
          <inkml:trace contextRef="#ctx0" brushRef="#br0" timeOffset="41516.3898">9812 5676 86,'0'0'29,"0"0"1,13 25 0,-12-9-13,5 14-5,-6 2-3,3 12-2,-4 1-2,-1 8 1,-2 1-3,1-1 0,-4-5-1,3-5-1,0-10-2,3-8-2,4-5-4,-3-20-8,0 0-17,20-4-2,-20 4 1,26-32-2</inkml:trace>
        </inkml:traceGroup>
      </inkml:traceGroup>
    </inkml:traceGroup>
  </inkml:traceGroup>
</inkml:ink>
</file>

<file path=ppt/ink/ink17.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0-12T15:39:57.250"/>
    </inkml:context>
    <inkml:brush xml:id="br0">
      <inkml:brushProperty name="width" value="0.04667" units="cm"/>
      <inkml:brushProperty name="height" value="0.04667" units="cm"/>
      <inkml:brushProperty name="fitToCurve" value="1"/>
    </inkml:brush>
  </inkml:definitions>
  <inkml:traceGroup>
    <inkml:annotationXML>
      <emma:emma xmlns:emma="http://www.w3.org/2003/04/emma" version="1.0">
        <emma:interpretation id="{7BFDC5C7-97F0-4078-A754-25B24FFB0E12}" emma:medium="tactile" emma:mode="ink">
          <msink:context xmlns:msink="http://schemas.microsoft.com/ink/2010/main" type="inkDrawing" rotatedBoundingBox="4500,10892 13904,10671 13906,10767 4502,10988" semanticType="underline" shapeName="Other">
            <msink:sourceLink direction="with" ref="{1BE1DC84-645F-4EDE-9D25-6039B355BFD8}"/>
            <msink:sourceLink direction="with" ref="{41C99233-8521-4998-AACC-1E0ACC44522B}"/>
          </msink:context>
        </emma:interpretation>
      </emma:emma>
    </inkml:annotationXML>
    <inkml:trace contextRef="#ctx0" brushRef="#br0">0 270 24,'16'-5'18,"2"9"1,-18-4-1,42-6-2,-10 6-2,15 0-3,6 2-1,7-2-3,12 2-1,6-2-2,12 2-1,12-2 0,8-4-2,9 1 1,8-3-1,8 1 1,11-4 0,7 2 0,1-4 1,5-1-1,3 3 2,-6-4-2,6 4 0,-4-3 0,-1 3 0,-4-3 0,-6 5-1,-1-1 1,-3 3 0,-1 2-1,-3-1 1,-4 2-1,0 2 0,-2-2 1,2 2-1,-3 0 1,2-1 0,-3-1-1,4 2 1,-7-4 0,0 3 0,-3-1 0,-2 0 0,-6-2-1,-3 3 0,-4-3 0,-1 1 0,-1-1 0,3 0-1,-7 1 1,3-1 0,2 3 0,-3-1-1,-4 2 1,-1 0 0,-3 0-1,-2 0 1,0 0 0,4 0-1,-6 0 1,4-2 0,0 0 0,1 2 0,-3 0 0,-1-2 0,-5 2 0,-1 0-1,-3 0 1,1 0 0,-2-1-1,-1-1 0,1-2 1,0 3-1,3-5 1,-1 3-1,-2-1 1,-1 1 0,-4-1-1,-2 0 1,-1 3-1,-1-1 1,-5 2-1,0 0 1,0 2-1,-5-1 1,-2 1 0,-5 2 0,-6-1 0,-5 3 0,-7-3 0,-2 3 0,-1-3 0,-3 2 1,1-1-2,-2-2 1,-2 0 0,-4-2-1,-1-2-1,-9-5-3,-18 7-5,7-16-14,-7 16-10,-34-23-1,0 8 0,-8 1 0</inkml:trace>
  </inkml:traceGroup>
</inkml:ink>
</file>

<file path=ppt/ink/ink18.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0-12T15:40:07.329"/>
    </inkml:context>
    <inkml:brush xml:id="br0">
      <inkml:brushProperty name="width" value="0.04667" units="cm"/>
      <inkml:brushProperty name="height" value="0.04667" units="cm"/>
      <inkml:brushProperty name="fitToCurve" value="1"/>
    </inkml:brush>
  </inkml:definitions>
  <inkml:traceGroup>
    <inkml:annotationXML>
      <emma:emma xmlns:emma="http://www.w3.org/2003/04/emma" version="1.0">
        <emma:interpretation id="{77CD9F7D-EADC-4D42-AB99-5EC66E0CD11D}" emma:medium="tactile" emma:mode="ink">
          <msink:context xmlns:msink="http://schemas.microsoft.com/ink/2010/main" type="inkDrawing" rotatedBoundingBox="15966,10417 21169,10338 21170,10430 15967,10509" semanticType="underline" shapeName="Other">
            <msink:sourceLink direction="with" ref="{3B7060F5-FBAF-47A2-A12E-9CF168A2AADF}"/>
          </msink:context>
        </emma:interpretation>
      </emma:emma>
    </inkml:annotationXML>
    <inkml:trace contextRef="#ctx0" brushRef="#br0">0 76 49,'0'0'23,"0"0"4,19 13-1,15-15-3,12 2-8,15-2-2,10 7-3,7-3-2,9 3-3,6 1-1,3 3-2,5 0-1,2 1 0,2-1 0,9-4 0,3-1-1,6-4 0,5-2 1,4-1-1,1-4 0,6-1 0,-2 1 0,0-2 0,-2 4 0,-3 0 1,-1 1-1,1 2 0,0 2 0,-1-1 0,3 1 0,-1-2 0,-1 0 0,-2 0 0,-6-3 1,-5 1-1,-3-3 0,-4 2 0,-5 0 0,-1 1 0,1-1 1,3 1 0,4 1-1,4 3 1,-3 0 0,1 1 0,-4-1-1,-11-1-3,-14-1-2,-15-5-6,-19 0-14,-14 1-6,-39 6 1,0 0-1,-23-26 1</inkml:trace>
  </inkml:traceGroup>
</inkml:ink>
</file>

<file path=ppt/ink/ink19.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0-12T15:40:12.165"/>
    </inkml:context>
    <inkml:brush xml:id="br0">
      <inkml:brushProperty name="width" value="0.04667" units="cm"/>
      <inkml:brushProperty name="height" value="0.04667" units="cm"/>
      <inkml:brushProperty name="fitToCurve" value="1"/>
    </inkml:brush>
  </inkml:definitions>
  <inkml:traceGroup>
    <inkml:annotationXML>
      <emma:emma xmlns:emma="http://www.w3.org/2003/04/emma" version="1.0">
        <emma:interpretation id="{8C3D9443-B5B5-43F5-A11D-A534C75D963A}" emma:medium="tactile" emma:mode="ink">
          <msink:context xmlns:msink="http://schemas.microsoft.com/ink/2010/main" type="inkDrawing" rotatedBoundingBox="22670,10123 24824,10125 24823,10190 22669,10189" semanticType="underline" shapeName="Other">
            <msink:sourceLink direction="with" ref="{3B7060F5-FBAF-47A2-A12E-9CF168A2AADF}"/>
          </msink:context>
        </emma:interpretation>
      </emma:emma>
    </inkml:annotationXML>
    <inkml:trace contextRef="#ctx0" brushRef="#br0">0 28 77,'32'0'31,"5"-4"-1,25 6 3,16 0-13,20-6-5,25 8-5,12-4-3,20 7-1,7-2-2,12 4-1,2-2-1,-2-1-1,-6-5 0,-12-4-1,-19-2-3,-27-6-1,-21 4-5,-33-9-8,-24 3-10,-32 13-7,0 0 1,-45-10 0,-3 11 2</inkml:trace>
  </inkml:traceGroup>
</inkml:ink>
</file>

<file path=ppt/ink/ink2.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0-12T15:35:11.999"/>
    </inkml:context>
    <inkml:brush xml:id="br0">
      <inkml:brushProperty name="width" value="0.04667" units="cm"/>
      <inkml:brushProperty name="height" value="0.04667" units="cm"/>
      <inkml:brushProperty name="fitToCurve" value="1"/>
    </inkml:brush>
  </inkml:definitions>
  <inkml:traceGroup>
    <inkml:annotationXML>
      <emma:emma xmlns:emma="http://www.w3.org/2003/04/emma" version="1.0">
        <emma:interpretation id="{B1BB5E18-8719-4611-A1D4-684307632E31}" emma:medium="tactile" emma:mode="ink">
          <msink:context xmlns:msink="http://schemas.microsoft.com/ink/2010/main" type="inkDrawing" rotatedBoundingBox="5983,10582 22777,10903 22703,14742 5910,14420" hotPoints="22538,11101 22558,14277 5991,14384 5971,11209" semanticType="enclosure" shapeName="Rectangle">
            <msink:sourceLink direction="with" ref="{71F36966-9D69-4DEB-B87C-77BCEBD07F97}"/>
          </msink:context>
        </emma:interpretation>
      </emma:emma>
    </inkml:annotationXML>
    <inkml:trace contextRef="#ctx0" brushRef="#br0">14 526 53,'4'-25'23,"-4"25"2,11-25-3,-11 25-4,0 0-5,10 37-3,-3 10-1,1 26-5,0 26 1,1 38-2,0 32 0,0 32-2,-2 25 0,-5 18-2,-2 7 1,-5 1 0,-4-10-1,-2-18 1,-3-23-1,-2-28 1,2-27 1,-1-33 0,5-27-1,3-31 0,10-23 1,13-25-1,11-19 0,17-15 0,17-9 1,15-1-1,19 1 1,13 4-1,17 7 1,12 8 0,16 6 0,16 6 0,12 5 1,16 1-1,22 5 1,18-3-1,21 3 2,19-3-1,15 3 0,16-3 0,15 2 0,12-1 0,6 3 0,6 0-1,5-1 1,-3-1-1,5 0 1,-4 1-1,-1-1 0,-4 4-1,2 5 0,1 0 0,1 1 0,1 2-1,-1-1 1,0-1-1,-6-1 0,2-11 1,-5-4-1,-9-5 0,-9 6 1,-6-3-1,-12 3 0,-10 3 0,-10 1 1,-11 6-1,-14 1 0,-3 3 1,-3-7-1,-11 2 1,-4-2 1,-1-3-1,-8 0 0,-5-4 0,-3 1 1,-13-1-1,-9 2 1,-7 0-1,2 1 1,-7 3-1,-2-1 1,-4-1-1,-5 1 0,-5 0 1,-5-1-1,-15-4 1,-12-2-1,-13-1 0,-11-5 0,-13 1 0,-11 0 0,-11-3 0,-7-1 0,-9 0 0,-11-1-1,-14-4 1,-14-6 0,-13-6 0,-10-6 0,-12-12 0,-10-11 0,-8-18 0,-6-15 0,-2-14 1,4-11-1,0-15 1,2-12-1,1-10 1,5-8 1,0-1-1,5-5 1,5-3-1,3-2 0,7-3 1,10 2-1,3-3 1,8 8-2,5 10 1,4 13-1,-1 15 1,0 15-1,-7 16 1,-6 18-1,-4 18 0,-7 10 0,-4 9 1,-6 11-2,-2 6 2,-3 6-2,-2 6 1,-4 5 0,-4 4 0,-10 6 0,-2 1 0,-10 5 0,-9 2 0,-11 0 0,-9 2 0,-15 1 0,-14 1 0,-9 1 0,-17 0 0,-13 0 0,-10 1 0,-10-3 0,-13 0 0,-4 1 0,-12-2 0,-6-3 1,-2 0-1,-5-1 0,-10 0 0,0-2 0,-6 0 0,0 3 0,-3 0 0,0 1 0,2 0 0,-1 0 0,6 2 0,0-2 0,4 1 0,-2-1 0,7-2 0,1 2 0,-1 0 0,4-3 0,-1 1 0,4 0 0,-2-2 0,6 0 1,-2-1-1,1-2 0,4 0 0,6-2 0,1-2 1,2-2-1,9 1 0,2-1 0,5-1 1,9-2-1,-2 0 0,5-1 0,3 1 0,2 2 0,3-2 0,3 2 0,0-1 0,-1 3 1,2 1-1,0 0 0,1 4 0,-4-2 0,2 0-1,-3 2 1,-1-1 0,1-1 0,-1 4 0,1-2 0,1 0-1,4-1 1,0 3 0,4-1 0,-1 1 0,4 0 0,4-3 0,1 1 0,1-4-1,-1-1 1,-1-3 0,-1-1 0,-1-2 0,-2 1-1,-5 0 1,1 1 0,-3 4-1,-4 1 1,4 2 0,2 2 0,5 3-1,0-1 1,7 3 0,2-2 0,6 2 0,4 0-1,4 2 1,2 0 0,6-2 0,6 0 0,4-1 0,7-3 0,5-3 0,4 0 1,4-3-1,5-3 0,1 1 1,-1-2-1,0 2 1,2 1-1,-3-1 0,7 3 0,2 2 1,8-2-2,9 4 1,10-2-2,10 2-1,6-4-2,20 2-7,-16 2-10,16-2-12,0 0 0,9-18 1,-9 18 0</inkml:trace>
  </inkml:traceGroup>
</inkml:ink>
</file>

<file path=ppt/ink/ink20.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0-12T15:40:19.904"/>
    </inkml:context>
    <inkml:brush xml:id="br0">
      <inkml:brushProperty name="width" value="0.04667" units="cm"/>
      <inkml:brushProperty name="height" value="0.04667" units="cm"/>
      <inkml:brushProperty name="fitToCurve" value="1"/>
    </inkml:brush>
  </inkml:definitions>
  <inkml:traceGroup>
    <inkml:annotationXML>
      <emma:emma xmlns:emma="http://www.w3.org/2003/04/emma" version="1.0">
        <emma:interpretation id="{F2D4AC3A-739B-46C7-8DEF-1A0290134792}" emma:medium="tactile" emma:mode="ink">
          <msink:context xmlns:msink="http://schemas.microsoft.com/ink/2010/main" type="inkDrawing" rotatedBoundingBox="9923,13434 12666,13248 12671,13325 9928,13511" semanticType="underline" shapeName="Other">
            <msink:sourceLink direction="with" ref="{F629D788-87F6-445E-8CF6-AE347FA5AF2E}"/>
          </msink:context>
        </emma:interpretation>
      </emma:emma>
    </inkml:annotationXML>
    <inkml:trace contextRef="#ctx0" brushRef="#br0">0 180 104,'11'20'32,"42"-11"0,31-16 1,30-11-23,33 0-2,27-7-2,27 4-1,20-4-2,8 7 0,1 2-1,-4 7-1,-7-1 0,-20 1 0,-21 2-1,-29-2-1,-30 3-3,-28-2-2,-25 6-4,-34-2-12,-32 4-12,-5 20 1,-31-6 1,-17 13-1</inkml:trace>
  </inkml:traceGroup>
</inkml:ink>
</file>

<file path=ppt/ink/ink21.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0-12T15:40:07.781"/>
    </inkml:context>
    <inkml:brush xml:id="br0">
      <inkml:brushProperty name="width" value="0.04667" units="cm"/>
      <inkml:brushProperty name="height" value="0.04667" units="cm"/>
      <inkml:brushProperty name="fitToCurve" value="1"/>
    </inkml:brush>
  </inkml:definitions>
  <inkml:traceGroup>
    <inkml:annotationXML>
      <emma:emma xmlns:emma="http://www.w3.org/2003/04/emma" version="1.0">
        <emma:interpretation id="{D55A34CC-55D8-4644-9A9A-B0A38EF8ADF0}" emma:medium="tactile" emma:mode="ink">
          <msink:context xmlns:msink="http://schemas.microsoft.com/ink/2010/main" type="writingRegion" rotatedBoundingBox="17025,10807 19795,10526 19866,11227 17096,11508"/>
        </emma:interpretation>
      </emma:emma>
    </inkml:annotationXML>
    <inkml:traceGroup>
      <inkml:annotationXML>
        <emma:emma xmlns:emma="http://www.w3.org/2003/04/emma" version="1.0">
          <emma:interpretation id="{5DF82E35-2E83-4D62-9101-42AFE4A2F81A}" emma:medium="tactile" emma:mode="ink">
            <msink:context xmlns:msink="http://schemas.microsoft.com/ink/2010/main" type="paragraph" rotatedBoundingBox="17025,10807 19795,10526 19866,11227 17096,11508" alignmentLevel="1"/>
          </emma:interpretation>
        </emma:emma>
      </inkml:annotationXML>
      <inkml:traceGroup>
        <inkml:annotationXML>
          <emma:emma xmlns:emma="http://www.w3.org/2003/04/emma" version="1.0">
            <emma:interpretation id="{A967F0BE-8A98-4630-82FE-4E44C93A5563}" emma:medium="tactile" emma:mode="ink">
              <msink:context xmlns:msink="http://schemas.microsoft.com/ink/2010/main" type="line" rotatedBoundingBox="17025,10807 19795,10526 19866,11227 17096,11508"/>
            </emma:interpretation>
          </emma:emma>
        </inkml:annotationXML>
        <inkml:traceGroup>
          <inkml:annotationXML>
            <emma:emma xmlns:emma="http://www.w3.org/2003/04/emma" version="1.0">
              <emma:interpretation id="{ACA90596-F96F-4EFC-9CAB-757A3A71F54F}" emma:medium="tactile" emma:mode="ink">
                <msink:context xmlns:msink="http://schemas.microsoft.com/ink/2010/main" type="inkWord" rotatedBoundingBox="17025,10807 19795,10526 19866,11227 17096,11508"/>
              </emma:interpretation>
              <emma:one-of disjunction-type="recognition" id="oneOf0">
                <emma:interpretation id="interp0" emma:lang="en-US" emma:confidence="0">
                  <emma:literal>(3x+2)2</emma:literal>
                </emma:interpretation>
                <emma:interpretation id="interp1" emma:lang="en-US" emma:confidence="0">
                  <emma:literal>(3×+232</emma:literal>
                </emma:interpretation>
                <emma:interpretation id="interp2" emma:lang="en-US" emma:confidence="0">
                  <emma:literal>(3×+2)?</emma:literal>
                </emma:interpretation>
                <emma:interpretation id="interp3" emma:lang="en-US" emma:confidence="0">
                  <emma:literal>(33×+232</emma:literal>
                </emma:interpretation>
                <emma:interpretation id="interp4" emma:lang="en-US" emma:confidence="0">
                  <emma:literal>(23×+232</emma:literal>
                </emma:interpretation>
              </emma:one-of>
            </emma:emma>
          </inkml:annotationXML>
          <inkml:trace contextRef="#ctx0" brushRef="#br0">11792 2986 67,'0'0'23,"-32"0"1,9 18 1,-13 11-16,-1 3 1,1 14-1,-6 5 1,6 12-3,0 1 0,10 9-2,3-8-2,8 1 1,10-5-3,12-10 0,11-6-2,9-13-2,12-9-2,-2-18-7,9-12-15,4-2-1,-7-17-1,3-3 0,-12-12 2</inkml:trace>
          <inkml:trace contextRef="#ctx0" brushRef="#br0" timeOffset="390.045">11979 3150 83,'16'-21'28,"14"10"-1,-5-2-1,0 10-12,3 5-6,-6 5-4,-8 9-2,-5 3-1,-11 5-1,-12 4 0,-8 0 1,-3-1-2,-1 2 1,1-6 0,5-6 0,4-1-1,16-16 1,-9 20-1,9-20 1,25 14 0,-7-7 0,7 2 0,0 2 0,-2 1 1,-2 1-1,-3 3 1,-18-16 0,14 28 0,-15-12 0,1-16 0,-34 23 0,11-15-2,-6-5 0,1 1-3,-1-8-6,6-5-14,23 9-4,-27-23 0,27 23 0,2-39 0</inkml:trace>
          <inkml:trace contextRef="#ctx0" brushRef="#br0" timeOffset="608.4701">12342 3230 83,'23'11'28,"5"12"1,-7-2 1,3 6-16,0 7-4,-2-2-3,4 1-3,-4-4-2,-1-4-1,1-7-2,-5-10-2,5-4-5,-6-11-10,-4-9-12,4 0 1,-3-7 0,3 3-1</inkml:trace>
          <inkml:trace contextRef="#ctx0" brushRef="#br0" timeOffset="795.6918">12742 3267 65,'-20'6'25,"-1"1"1,5 12 0,-9 6-10,-4 2-4,-1 7-5,-5 3-2,1 0-2,-2-3-2,10-5-3,4-6-6,22-23-11,-21 9-7,21-9 0,28-31-2,1 5 1</inkml:trace>
          <inkml:trace contextRef="#ctx0" brushRef="#br0" timeOffset="1154.5329">12843 3369 68,'0'0'29,"25"-22"-1,-4 17 0,2 0-3,2-2-13,6 1-6,-5 1-7,-3-2-13,-5-2-15,2 5 1,-20 4 0,28-16-2</inkml:trace>
          <inkml:trace contextRef="#ctx0" brushRef="#br0" timeOffset="982.9134">12880 3246 82,'0'0'28,"31"36"-1,-24-13 0,0 7-13,0 4-8,-3 1-4,-4-3-6,-2 0-12,-2-1-9,-6-14-2,10-17 0,-22 16-2</inkml:trace>
          <inkml:trace contextRef="#ctx0" brushRef="#br0" timeOffset="1435.3656">13217 3178 65,'17'-12'28,"10"8"1,-4-6-1,4 6-2,-2 2-14,-6 2-4,1 9-3,-20-9-3,9 25 0,-20-7-1,-5 7-1,-7 3 1,-2 6 0,-3 0 0,3 3 0,3-1 0,10-2 0,5-2 0,9-6 0,7-6 0,7-6-2,8-7 0,3-7-2,9-3-6,-4-6-17,2-11-5,3 1 1,-5-10-1,0 4 2</inkml:trace>
          <inkml:trace contextRef="#ctx0" brushRef="#br0" timeOffset="1950.225">13597 2899 82,'0'0'29,"34"23"0,-16-3 1,3 5-12,9 12-7,-3 4-2,3 9-4,-7 0 0,-1 3-2,-13 0 0,-4-1-2,-10-2 0,-6-8-1,-5-4 0,-5-12-1,-1-2-2,-3-14-3,25-10-12,-30 6-14,14-21 1,6-1 0,-1-9-1</inkml:trace>
          <inkml:trace contextRef="#ctx0" brushRef="#br0" timeOffset="2293.4645">13907 3009 64,'19'-21'26,"3"14"0,-3-2 1,10 2-6,-3 5-8,-2 0-5,-1 4-3,-23-2-1,19 16 0,-19-16-2,-14 34 0,0-9 0,-2 3 0,2 1 0,5 1 0,3-5 0,13 0-1,8-9-2,6-7-2,6-6-11,3-6-16,-2-11-1,4-2 1,-5-11-1</inkml:trace>
        </inkml:traceGroup>
      </inkml:traceGroup>
    </inkml:traceGroup>
  </inkml:traceGroup>
</inkml:ink>
</file>

<file path=ppt/ink/ink22.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0-12T15:40:12.696"/>
    </inkml:context>
    <inkml:brush xml:id="br0">
      <inkml:brushProperty name="width" value="0.04667" units="cm"/>
      <inkml:brushProperty name="height" value="0.04667" units="cm"/>
      <inkml:brushProperty name="fitToCurve" value="1"/>
    </inkml:brush>
  </inkml:definitions>
  <inkml:traceGroup>
    <inkml:annotationXML>
      <emma:emma xmlns:emma="http://www.w3.org/2003/04/emma" version="1.0">
        <emma:interpretation id="{ECEB5CB1-758B-4685-A42B-638B4A9F21E8}" emma:medium="tactile" emma:mode="ink">
          <msink:context xmlns:msink="http://schemas.microsoft.com/ink/2010/main" type="writingRegion" rotatedBoundingBox="22180,10796 24874,10496 24970,11353 22276,11654"/>
        </emma:interpretation>
      </emma:emma>
    </inkml:annotationXML>
    <inkml:traceGroup>
      <inkml:annotationXML>
        <emma:emma xmlns:emma="http://www.w3.org/2003/04/emma" version="1.0">
          <emma:interpretation id="{0517449A-9183-4D7F-82E2-6DE95C92DEE7}" emma:medium="tactile" emma:mode="ink">
            <msink:context xmlns:msink="http://schemas.microsoft.com/ink/2010/main" type="paragraph" rotatedBoundingBox="22180,10796 24874,10496 24970,11353 22276,11654" alignmentLevel="1"/>
          </emma:interpretation>
        </emma:emma>
      </inkml:annotationXML>
      <inkml:traceGroup>
        <inkml:annotationXML>
          <emma:emma xmlns:emma="http://www.w3.org/2003/04/emma" version="1.0">
            <emma:interpretation id="{CADF2FF3-3598-4ABE-BB88-50FCEABFEF92}" emma:medium="tactile" emma:mode="ink">
              <msink:context xmlns:msink="http://schemas.microsoft.com/ink/2010/main" type="line" rotatedBoundingBox="22180,10796 24874,10496 24970,11353 22276,11654"/>
            </emma:interpretation>
          </emma:emma>
        </inkml:annotationXML>
        <inkml:traceGroup>
          <inkml:annotationXML>
            <emma:emma xmlns:emma="http://www.w3.org/2003/04/emma" version="1.0">
              <emma:interpretation id="{B95C7295-6C32-47DE-A701-73B0C2745E8C}" emma:medium="tactile" emma:mode="ink">
                <msink:context xmlns:msink="http://schemas.microsoft.com/ink/2010/main" type="inkWord" rotatedBoundingBox="22180,10796 24874,10496 24970,11353 22276,11654"/>
              </emma:interpretation>
              <emma:one-of disjunction-type="recognition" id="oneOf0">
                <emma:interpretation id="interp0" emma:lang="en-US" emma:confidence="0">
                  <emma:literal>(3X+2)2</emma:literal>
                </emma:interpretation>
                <emma:interpretation id="interp1" emma:lang="en-US" emma:confidence="0">
                  <emma:literal>(3×+22</emma:literal>
                </emma:interpretation>
                <emma:interpretation id="interp2" emma:lang="en-US" emma:confidence="0">
                  <emma:literal>(3×+212</emma:literal>
                </emma:interpretation>
                <emma:interpretation id="interp3" emma:lang="en-US" emma:confidence="0">
                  <emma:literal>(3×+2)'</emma:literal>
                </emma:interpretation>
                <emma:interpretation id="interp4" emma:lang="en-US" emma:confidence="0">
                  <emma:literal>(3×+252</emma:literal>
                </emma:interpretation>
              </emma:one-of>
            </emma:emma>
          </inkml:annotationXML>
          <inkml:trace contextRef="#ctx0" brushRef="#br0">16868 2977 48,'0'0'21,"0"0"3,-33 13 0,13 10-6,-3 9-5,-4 5-1,-1 13-2,-4 5-1,5 9-2,-1 0-1,8 8 0,6-7-2,7-2-1,7-5-1,10-8-2,12-9-2,3-13-3,8-10-7,6-12-13,2-15-4,11-9-1,-6-16 1,8-3 0</inkml:trace>
          <inkml:trace contextRef="#ctx0" brushRef="#br0" timeOffset="405.6468">17149 3022 97,'20'-5'28,"-2"-3"0,7 7-1,7 1-16,-9 3-5,0 8-2,-11 5-2,-8 2-2,-11 7 0,-9 1-1,-7 1 1,-4 0-1,0-4 0,6 0 0,3-7 1,7 0 0,11-16 0,6 23-1,-6-23 1,25 23 0,-9-9 0,0 2 1,-2 2-1,-2 0 0,-4 2 1,-3-3-1,-5-1 1,-5 0 0,5-16-1,-27 25 1,7-16-1,-6-5-1,-5-3-2,-4-6-1,6-2-7,-3-5-11,4-8-6,12 0-1,3-6 0,17 3 2</inkml:trace>
          <inkml:trace contextRef="#ctx0" brushRef="#br0" timeOffset="608.4701">17510 3178 93,'24'22'29,"2"12"2,-4-1 1,-1 1-18,11 9-5,-4-4-3,3 0-3,-3-2-1,-1-6-3,-6-5-4,-21-26-9,25 16-17,-25-16 0,0 0 0,18-26-1</inkml:trace>
          <inkml:trace contextRef="#ctx0" brushRef="#br0" timeOffset="811.2936">17838 3216 78,'-9'19'28,"-7"-4"-1,2 9 0,-10 5-12,-8 1-6,0 4-3,-8 2-2,0-1-1,5-3-3,1-5-3,13-4-10,12-7-16,9-16 1,0 0 0,14-18-2</inkml:trace>
          <inkml:trace contextRef="#ctx0" brushRef="#br0" timeOffset="1216.9402">17962 3324 94,'0'0'30,"29"-7"0,-10 4 1,6-1-17,9 2-5,-2-1-5,2-3-3,-2 5-8,-7-5-13,-6-4-12,-1 4 2,-18 6 0,18-21-1</inkml:trace>
          <inkml:trace contextRef="#ctx0" brushRef="#br0" timeOffset="1045.3206">18064 3219 100,'0'0'30,"26"29"0,-22-10 0,-2 4-19,5 11-4,-9-2-3,-3 4-1,1-2-2,-3-4-2,2-5-2,-6-9-4,11-16-6,0 0-8,-25 3-10,25-3 1,-3-28-1,1 12 2</inkml:trace>
          <inkml:trace contextRef="#ctx0" brushRef="#br0" timeOffset="1560.1797">18355 3109 86,'27'-14'28,"-27"14"1,37-14 0,-10 10-14,-4-5-7,9 9-3,-5 0-2,0 5-2,-6 4 0,-9 7-1,-8 4 0,-6 5 0,-12 3 0,-7 3 0,-8 4 1,2 1 0,-3-1 1,5 1-1,7-4 1,4 0 0,11-4-1,8-1 1,9-7-2,6-8 0,3-3-2,0-13-4,9-1-8,0-7-17,-2-13 0,2 0 1,-3-11-1</inkml:trace>
          <inkml:trace contextRef="#ctx0" brushRef="#br0" timeOffset="1872.216">18885 2958 101,'0'0'29,"4"21"0,-4-5 1,0 7-20,9 9-4,-2 2-3,4 9-1,1 3 0,4 6-1,-5 3-1,-2 2 1,-8-4 0,-2 0 0,-6-5-1,-4-8-1,-5-5-1,-5-8-3,5-8-7,-4-10-10,2-12-9,18 3 0,-14-29 1,16 6 0</inkml:trace>
          <inkml:trace contextRef="#ctx0" brushRef="#br0" timeOffset="2262.2607">19117 2789 67,'0'0'27,"23"-14"0,-5 12 0,-18 2-7,24-2-5,-24 2-6,24 11-2,-24-11-2,5 26-1,-9-6 0,-6 0-1,-5 4 1,-4 0 0,3 4-1,2-5 1,3 2-1,7-7 0,10-2 0,-6-16-1,26 16-1,-4-13-4,-1-8-6,2-2-21,-1 2-4,-22 5 1,26-20 0,-20 4-1</inkml:trace>
        </inkml:traceGroup>
      </inkml:traceGroup>
    </inkml:traceGroup>
  </inkml:traceGroup>
</inkml:ink>
</file>

<file path=ppt/ink/ink23.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0-12T15:40:52.589"/>
    </inkml:context>
    <inkml:brush xml:id="br0">
      <inkml:brushProperty name="width" value="0.04667" units="cm"/>
      <inkml:brushProperty name="height" value="0.04667" units="cm"/>
      <inkml:brushProperty name="fitToCurve" value="1"/>
    </inkml:brush>
  </inkml:definitions>
  <inkml:traceGroup>
    <inkml:annotationXML>
      <emma:emma xmlns:emma="http://www.w3.org/2003/04/emma" version="1.0">
        <emma:interpretation id="{AC54D8D9-8079-4594-8231-5BE373BE33EA}" emma:medium="tactile" emma:mode="ink">
          <msink:context xmlns:msink="http://schemas.microsoft.com/ink/2010/main" type="inkDrawing" rotatedBoundingBox="16671,2141 25011,2355 24934,5380 16593,5166" hotPoints="24826,2477 24902,4740 16775,5015 16698,2753" semanticType="enclosure" shapeName="Rectangle">
            <msink:sourceLink direction="with" ref="{99500D82-EA4B-4F8F-B833-0A158A9C3155}"/>
            <msink:sourceLink direction="with" ref="{102056B9-DE74-41DD-AA52-B2BE2AC1163F}"/>
            <msink:sourceLink direction="with" ref="{FCFE54C8-B237-47FE-81CA-6CE76509D87A}"/>
          </msink:context>
        </emma:interpretation>
      </emma:emma>
    </inkml:annotationXML>
    <inkml:trace contextRef="#ctx0" brushRef="#br0">186 503 49,'0'0'22,"-21"21"2,12 13 0,-4 14-4,8 23-11,3 24-2,4 20-1,5 24-1,-3 14-1,-1 14-2,4 6 0,-8 1-1,-10-3-1,0-11 2,-8-13-1,-6-15 1,-2-16 0,4-15-1,-2-17 1,9-13-1,9-16 1,5-12 0,11-17-1,11-10 0,13-16 1,14-5 0,8-9 1,14-4 0,13-3 0,16 1 0,10-1 1,15 7-1,11-2 0,13 7 0,17-4-1,12 4 1,12-1-2,12 1 1,6 0-1,16 3 0,6-1 0,5 0 0,4 2 0,-1-4-1,-1-2 1,0-1-1,-4-2 1,-3-2-1,-8 0 0,-5 0 1,-6-2-1,-3 5 0,-3 3 1,-2 1-1,-6 0 0,-4 4 0,-8-1 0,0 1 1,-9 0-1,-5-1 0,-12 1 0,-13 0 0,-7-1 0,-11 1 0,-7 1 0,-12 3 0,-9-3 0,-6 2 0,-8-1 0,-4-1 0,-9-1 0,-7 1 0,-9-1 0,-5-2 0,-7 1 0,-8 1 0,-1 2 0,-4-1 0,-5 2 0,-2 0-1,-1 1 1,-4-1 0,-2 0 0,-16 2 1,26 0-1,-26 0-1,29 0 1,-10 0 0,6 0 1,4 2-1,4 0 0,3-2 0,3 0 0,0-2 0,-3 0-1,-4-1 1,-5-3 0,-6 3 0,-5-3-1,-16 6 1,18-7-1,-18 7 1,0 0 0,0 0 0,0 0-1,10-18 1,-10 18 0,0-17 1,0-1-1,-3-5 0,-1-6 0,-3-12 1,0-8-1,2-10 1,-2-7-1,-1-5 2,3-7-2,2-4 1,1-4-1,4 3 1,-2-4 0,0 1-1,-2-6 1,-4-4-1,-1 1 0,0 1 0,-2 2 1,0-1 0,1 8-1,2 5 1,1 7-1,5 5 1,0 1-1,3 1 0,1-2 1,0 4-2,1 6 1,-2 1 0,1 7 1,-2 7-1,1 11 0,-1 9 0,-2 23 0,2-21 0,-2 21 0,0 0 0,0 0 0,0 0 0,0 0 0,-18 14 1,18-14-1,-30 18 0,5-11 0,-9 2-1,-10-2 1,-8-2 0,-12-1 0,-11-3 0,-14 1 0,-8 0 0,-8 0 0,-14 1 0,-10 1 0,-11-2-1,-9 1 1,-8 1 0,-7 1 0,-6 0 0,-10 1-1,-1 1 1,-12 0 0,0 6 0,-5-3 0,2 3-1,-5 1 1,0-2 0,4 4 0,-2-1 0,10-1-1,-1 0 1,3 0 0,6 2 0,5-2 0,1 2 0,5-3 0,4-1 0,1-1 1,6 0-1,5-2 0,2 0 0,5-2 0,8 0 1,-1-2-1,8 2 0,0-1 0,8-1 1,3 0-1,7 2 0,2 0 0,5 1 0,9 0 1,6 1-1,5 0 0,7 2 0,1 0 0,8-1 0,6-3 0,0 0 0,5-3 0,3 0 1,6-3-1,1 1 0,5-2 0,4 0 0,8-2 0,4 2 0,6 0 0,5 0 0,18 0 0,-23 0 0,23 0 0,0 0 0,-20-5 1,20 5-1,0 0 0,-23-9 0,23 9 0,-26-7-1,8 2 1,0 1 0,0 2 0,1 1-1,1 2 1,16-1-1,-24 13 1,24-13 0,-5 26-1,7-9 1,1 0 0,8 3 0,-6-2 0,3-2 2,-8-16-2,8 21 1,-8-21-1,0 0 1,6 20-2,-6-20-1,-4 24-2,1-8-9,4 11-20,7 2-3,-1-4 2,5-6-1</inkml:trace>
  </inkml:traceGroup>
</inkml:ink>
</file>

<file path=ppt/ink/ink24.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0-12T16:10:26.259"/>
    </inkml:context>
    <inkml:brush xml:id="br0">
      <inkml:brushProperty name="width" value="0.04667" units="cm"/>
      <inkml:brushProperty name="height" value="0.04667" units="cm"/>
      <inkml:brushProperty name="fitToCurve" value="1"/>
    </inkml:brush>
  </inkml:definitions>
  <inkml:traceGroup>
    <inkml:annotationXML>
      <emma:emma xmlns:emma="http://www.w3.org/2003/04/emma" version="1.0">
        <emma:interpretation id="{702E8272-73A5-416F-9AB4-2F067B9DA86A}" emma:medium="tactile" emma:mode="ink">
          <msink:context xmlns:msink="http://schemas.microsoft.com/ink/2010/main" type="writingRegion" rotatedBoundingBox="2987,11087 23471,11136 23464,14264 2980,14216"/>
        </emma:interpretation>
      </emma:emma>
    </inkml:annotationXML>
    <inkml:traceGroup>
      <inkml:annotationXML>
        <emma:emma xmlns:emma="http://www.w3.org/2003/04/emma" version="1.0">
          <emma:interpretation id="{E1831472-779B-401E-B8E0-D43B72AD33C7}" emma:medium="tactile" emma:mode="ink">
            <msink:context xmlns:msink="http://schemas.microsoft.com/ink/2010/main" type="paragraph" rotatedBoundingBox="3008,11185 11147,11035 11168,12136 3029,12286" alignmentLevel="1"/>
          </emma:interpretation>
        </emma:emma>
      </inkml:annotationXML>
      <inkml:traceGroup>
        <inkml:annotationXML>
          <emma:emma xmlns:emma="http://www.w3.org/2003/04/emma" version="1.0">
            <emma:interpretation id="{9B9C8F3F-10F2-4C76-84F2-40FF7B76BB61}" emma:medium="tactile" emma:mode="ink">
              <msink:context xmlns:msink="http://schemas.microsoft.com/ink/2010/main" type="line" rotatedBoundingBox="3008,11185 11147,11035 11168,12136 3029,12286"/>
            </emma:interpretation>
          </emma:emma>
        </inkml:annotationXML>
        <inkml:traceGroup>
          <inkml:annotationXML>
            <emma:emma xmlns:emma="http://www.w3.org/2003/04/emma" version="1.0">
              <emma:interpretation id="{10C366A3-8375-4C0E-BC91-42A0F4116129}" emma:medium="tactile" emma:mode="ink">
                <msink:context xmlns:msink="http://schemas.microsoft.com/ink/2010/main" type="inkWord" rotatedBoundingBox="3008,11185 11147,11035 11168,12136 3029,12286"/>
              </emma:interpretation>
              <emma:one-of disjunction-type="recognition" id="oneOf0">
                <emma:interpretation id="interp0" emma:lang="en-US" emma:confidence="0">
                  <emma:literal>va2=6\i--sinxt</emma:literal>
                </emma:interpretation>
                <emma:interpretation id="interp1" emma:lang="en-US" emma:confidence="0">
                  <emma:literal>447=6×2-5 t</emma:literal>
                </emma:interpretation>
                <emma:interpretation id="interp2" emma:lang="en-US" emma:confidence="0">
                  <emma:literal>447=6×-2-5 t</emma:literal>
                </emma:interpretation>
                <emma:interpretation id="interp3" emma:lang="en-US" emma:confidence="0">
                  <emma:literal>va2=6\i--sinx+</emma:literal>
                </emma:interpretation>
                <emma:interpretation id="interp4" emma:lang="en-US" emma:confidence="0">
                  <emma:literal>44=6×-2-5 t</emma:literal>
                </emma:interpretation>
              </emma:one-of>
            </emma:emma>
          </inkml:annotationXML>
          <inkml:trace contextRef="#ctx0" brushRef="#br0">0 0 38,'0'0'20,"0"0"1,16 43-1,-7-9-7,3 14-5,-1 10-2,3 12-3,-3 5-1,-1-3-1,-1-2-1,2-11 0,-2-13 0,2-16 0,-11-30 0,30 5 1,-11-33-2,-1-17 2,3-13-1,1-10 1,1-5-1,0 2 0,2 5-4,-4 9-8,4 20-8,-11 5-1,4 21-1,-18 11 1</inkml:trace>
          <inkml:trace contextRef="#ctx0" brushRef="#br0" timeOffset="340.8294">875-203 52,'0'0'20,"-14"20"2,-4-2-2,0 14-9,-3 9-3,-4 10-1,2 12 0,-4 6-1,7 9 0,-1 4-1,7 7-1,1-7 0,8-6-2,7-5-1,5-10 0,7-11-2,4-16-6,12-13-11,6-9-8,-4-15 0,7-8-1,-7-17 1</inkml:trace>
          <inkml:trace contextRef="#ctx0" brushRef="#br0" timeOffset="621.689">1284 23 39,'-18'-19'22,"18"19"0,-21 2 1,21-2-7,-30 33-4,12-2-3,-2 11-3,1 8-1,1 12-1,0 6-1,7 1 0,6-1-2,7-4 0,10-9-1,8-10-1,5-12-5,3-11-7,-3-17-11,7-3 0,-10-13-2,2 0 1</inkml:trace>
          <inkml:trace contextRef="#ctx0" brushRef="#br0" timeOffset="850.5745">1095 249 70,'0'0'28,"0"0"-1,25 9 0,2-9-11,3 0-5,9 0-5,2 0-3,2-2-4,3 2-6,-5-3-10,-3-6-9,1 4-2,-9-13 0,2 2 0</inkml:trace>
          <inkml:trace contextRef="#ctx0" brushRef="#br0" timeOffset="1117.441">1636-187 57,'0'0'26,"0"0"0,23 9 0,-23-9-8,20 34-6,-4-2-1,3 2-5,8 10-1,-2 3-2,2 3 0,-4 5-1,0 0 0,-7-4-1,-5 1 0,-10-2 0,-6-4-1,-6-2-1,-6-6-2,2-4-5,-4-11-8,19-23-13,-16 19 0,16-19 0,7-28-1</inkml:trace>
          <inkml:trace contextRef="#ctx0" brushRef="#br0" timeOffset="1381.3088">2068 63 86,'0'0'28,"2"21"0,-2-21 1,0 0-19,34 7-3,-13-9-2,6 0-3,-2 1 0,2-1-2,1 4-1,-5-2-2,2 7-3,-7-5-6,-2 3-10,-16-5-6,21 7 0,-21-7-1,0 0 2</inkml:trace>
          <inkml:trace contextRef="#ctx0" brushRef="#br0" timeOffset="1563.218">2163 203 64,'-2'30'28,"2"-30"0,21 25 0,-5-14-5,0-2-13,7 1-4,1 1-9,-5 0-18,-3-8-5,7 3-2,-7-10-1,7 2 1</inkml:trace>
          <inkml:trace contextRef="#ctx0" brushRef="#br0" timeOffset="24378.0764">1517 27 57,'0'0'25,"0"0"1,-20 21-1,8 1-9,-8-1-3,1 13-1,-10-2-4,1 7-1,-8 0-2,-3 6 0,-5 1-2,-2 5-1,-6-1 0,6 0 0,1-4-1,4-3-1,9-9 0,7-6 0,13-10-4,12-18-3,0 0-9,25 3-11,2-15-2,6 3-1,1-3-1,9 3 2</inkml:trace>
          <inkml:trace contextRef="#ctx0" brushRef="#br0" timeOffset="24065.1388">1131 23 45,'5'-16'21,"-5"16"2,0 0-1,0 0-7,0 0-2,0 0-1,20 27-2,-1 9-1,1 8-1,5 15-2,2 8-2,5 8 0,-2 2-2,0-3 0,-1-6-2,-6-11 1,0-11-3,-4-16-1,-1-10-4,-18-20-5,22-5-8,-22 5-6,3-45-2,-3 13-1,-7-14 2</inkml:trace>
          <inkml:trace contextRef="#ctx0" brushRef="#br0" timeOffset="5082.4572">3029-204 23,'0'0'18,"0"0"1,0 0-1,0 0 0,0 0-4,0 0-2,0 0-2,0 0-3,-4 32-1,-6-7-2,-6 7-1,-2 12-1,-3 8-1,1 8 0,-1 6 0,5 2 0,5 3-1,4-4 1,10-6-1,6-8 0,11-14 1,8-10-1,8-13 0,5-14 0,5-15 0,-1-6 0,-5-8 0,-4-3 0,-8-4 0,-8 0 0,-8 4 0,-8 5 0,-9 7 1,5 18-1,-20-18 0,4 20 0,16-2 0,-30 27-1,17-2-2,1-2-2,5 3-9,5 3-4,2-11-6,14 3 0,-14-21 0,39 9 2</inkml:trace>
          <inkml:trace contextRef="#ctx0" brushRef="#br0" timeOffset="5341.328">3550 71 67,'0'0'27,"0"0"0,21 18-2,-6 5-9,2 4-2,7 10-4,4-1-3,6 7-1,-2 1-2,2 2-2,-4-5-2,-2-5-2,-3-6-3,-5-9-4,-4-5-7,-16-16-9,16-1-4,-9-15 0,-7-13 0,5 1 3</inkml:trace>
          <inkml:trace contextRef="#ctx0" brushRef="#br0" timeOffset="5570.2132">3879 57 67,'-25'38'26,"4"-12"0,1 15-3,-8 5-9,-4 6-5,-2 3-1,0-3-4,2-1-1,2-10-2,9-5-2,5-10-2,3-10-7,13-16-8,0 0-8,18-8 0,3-8-1,-1-15 2</inkml:trace>
          <inkml:trace contextRef="#ctx0" brushRef="#br0" timeOffset="5834.0815">4039-149 80,'0'0'27,"0"0"0,0 0-1,0 0-14,0 0-5,29 14-2,-10-9-2,3-6-3,1 1-5,0-2-12,5 2-10,-8-13 0,5 6-2,-6-12 2</inkml:trace>
          <inkml:trace contextRef="#ctx0" brushRef="#br0" timeOffset="6205.8955">4480-395 71,'0'0'26,"25"-12"-1,-7 10-2,3 0-12,1-1-3,3 1-1,-2-2-4,2 3-1,-4-3-1,-3 2 0,-18 2-1,25 0 0,-25 0 0,0 0 0,-9 20 0,9-20 0,-32 30 0,10-10 0,1 1 0,0 0 0,1 3 0,8-3 1,3 2-1,9-5 1,7 0 0,-7-18 0,34 21-1,-11-16-3,4-5-13,3 0-9,-7-10-2,2 6 1,-25 4-2</inkml:trace>
          <inkml:trace contextRef="#ctx0" brushRef="#br0" timeOffset="7123.4363">5137 244 52,'0'0'24,"7"18"2,-7-18 0,23-4-8,2 6-5,5-4-1,9 2-4,4-2-2,5 2-4,0 0-8,-4 6-20,-6-10-1,-1 6 0,-14-9-1</inkml:trace>
          <inkml:trace contextRef="#ctx0" brushRef="#br0" timeOffset="7562.2169">6375-3 44,'-22'5'20,"-13"-5"1,8 12 0,-9-1-7,6 5-4,5 4-2,6 1-1,5 2-2,8-1-1,8 2-1,7-2 0,7 3-2,9-2 0,3 0 0,4 0 0,0 0 0,-5-1-1,-4-1 2,-7 0-2,-9-3 1,-9-2 1,2-16-1,-33 25 0,1-18 0,-6-3-1,-1-3 0,2-6-1,1-4-4,6-5-11,14 1-9,2-11 1,24 2-2,3-15 2</inkml:trace>
          <inkml:trace contextRef="#ctx0" brushRef="#br0" timeOffset="7745.1255">6686 98 75,'4'43'27,"1"10"-1,-10-5 1,-1 2-15,4 0-4,-1-9-7,1-6-7,2-13-16,5-5-3,-5-17-1,20-12-2,-8-18 3</inkml:trace>
          <inkml:trace contextRef="#ctx0" brushRef="#br0" timeOffset="7921.0372">6821-140 60,'0'0'27,"-28"-14"-1,12 15-1,-4 3-2,4-2-13,16-2-8,0 0-10,0 0-11,0 0-6,0 0 0,29 1-2,1 1 2</inkml:trace>
          <inkml:trace contextRef="#ctx0" brushRef="#br0" timeOffset="8219.8877">7017 276 65,'-6'46'22,"-8"-19"0,7 0-2,7-27-8,0 0-3,0 0-1,0 0 0,11-36 0,10 0-2,6 4 1,5-7-1,2 9-1,-2 5 0,0 11-1,-4 9-1,-1 13-1,-4 8 0,-2 9 0,-5 2-1,2 3-1,2 4-3,-3-9-5,5-4-15,-1-5-7,-1-12 1,3-6-1,0-12-1</inkml:trace>
          <inkml:trace contextRef="#ctx0" brushRef="#br0" timeOffset="8419.788">7705 127 83,'21'16'28,"1"0"1,8 12-2,6 4-9,-1 4-8,10 6-3,-4-3-4,0-1-4,-6-3-7,-8-4-14,-8-14-8,1-1 1,-20-16 0,21-10 0</inkml:trace>
          <inkml:trace contextRef="#ctx0" brushRef="#br0" timeOffset="8630.6825">8143 59 78,'-38'21'29,"10"8"-2,-13 1 1,-2 7-10,-3 6-7,-6 3-7,3 1-6,2-3-10,8-5-15,4-12-1,10-4 0,0-14-1</inkml:trace>
        </inkml:traceGroup>
      </inkml:traceGroup>
    </inkml:traceGroup>
    <inkml:traceGroup>
      <inkml:annotationXML>
        <emma:emma xmlns:emma="http://www.w3.org/2003/04/emma" version="1.0">
          <emma:interpretation id="{BB227D18-71E6-42EE-9116-0A24B5139CBC}" emma:medium="tactile" emma:mode="ink">
            <msink:context xmlns:msink="http://schemas.microsoft.com/ink/2010/main" type="paragraph" rotatedBoundingBox="2983,12848 23467,12897 23464,14264 2980,14216" alignmentLevel="1"/>
          </emma:interpretation>
        </emma:emma>
      </inkml:annotationXML>
      <inkml:traceGroup>
        <inkml:annotationXML>
          <emma:emma xmlns:emma="http://www.w3.org/2003/04/emma" version="1.0">
            <emma:interpretation id="{15AB2B2D-3063-40B0-A0F2-44E9EC35C8D6}" emma:medium="tactile" emma:mode="ink">
              <msink:context xmlns:msink="http://schemas.microsoft.com/ink/2010/main" type="line" rotatedBoundingBox="2983,12848 23467,12897 23464,14264 2980,14216"/>
            </emma:interpretation>
          </emma:emma>
        </inkml:annotationXML>
        <inkml:traceGroup>
          <inkml:annotationXML>
            <emma:emma xmlns:emma="http://www.w3.org/2003/04/emma" version="1.0">
              <emma:interpretation id="{640251D0-5BAB-4D78-8E34-1F6FFEC78E40}" emma:medium="tactile" emma:mode="ink">
                <msink:context xmlns:msink="http://schemas.microsoft.com/ink/2010/main" type="inkWord" rotatedBoundingBox="2939,13337 5919,13120 5985,14030 3005,14248"/>
              </emma:interpretation>
              <emma:one-of disjunction-type="recognition" id="oneOf1">
                <emma:interpretation id="interp5" emma:lang="en-US" emma:confidence="0">
                  <emma:literal>al*</emma:literal>
                </emma:interpretation>
                <emma:interpretation id="interp6" emma:lang="en-US" emma:confidence="0">
                  <emma:literal>aunt</emma:literal>
                </emma:interpretation>
                <emma:interpretation id="interp7" emma:lang="en-US" emma:confidence="0">
                  <emma:literal>accts</emma:literal>
                </emma:interpretation>
                <emma:interpretation id="interp8" emma:lang="en-US" emma:confidence="0">
                  <emma:literal>a*</emma:literal>
                </emma:interpretation>
                <emma:interpretation id="interp9" emma:lang="en-US" emma:confidence="0">
                  <emma:literal>an*</emma:literal>
                </emma:interpretation>
              </emma:one-of>
            </emma:emma>
          </inkml:annotationXML>
          <inkml:trace contextRef="#ctx0" brushRef="#br0" timeOffset="9626.1845">293 2071 39,'0'0'19,"-18"-20"1,-6 8 0,-1 5-10,-6 5-2,-1 9 0,-3 9-2,-3 7-1,5 13-1,1 10-1,9 5-1,3 5 1,8-1-2,8-5-1,6-6 1,8-8-1,6-13 0,8-14 0,2-17-1,4-4 1,4-13 0,0-7 0,2-3 0,-3-5 0,-4 1 0,-2 2 0,-8 5 1,-3 2-1,-7 5 1,0 7 0,-9 18-1,3-21 1,-3 21 0,0 0 0,6 25 1,-3-4 0,5 9-1,-1 9 1,2 6 0,3-1-1,0-1-1,6-2-2,-2-7-8,2-10-13,9-2-1,-10-20-2,10-6 1</inkml:trace>
          <inkml:trace contextRef="#ctx0" brushRef="#br0" timeOffset="9923.036">1019 1758 38,'0'0'22,"12"-27"1,-12 27 2,0 0-4,-19 20-8,6 1-4,-4 11-1,-3 11-2,-3 8 0,0 15-2,0 3 1,0 13 0,-1 5-2,7 0 0,6-5-1,9-5 0,6-11-1,10-13-2,6-9-3,6-19-8,12-14-15,8-7-1,-3-17 0,8-6-1</inkml:trace>
          <inkml:trace contextRef="#ctx0" brushRef="#br0" timeOffset="10173.9104">1522 1996 50,'0'0'26,"-28"-5"2,14 26-1,-6 6-3,1 1-11,6 11-2,1 0-5,8 6-1,6-2-2,5-1-1,5-3-1,6-5-3,9-5-3,-2-12-7,5-4-12,2-4-4,-9-15-1,2-1 0,-9-9 1</inkml:trace>
          <inkml:trace contextRef="#ctx0" brushRef="#br0" timeOffset="10418.788">1368 2138 67,'0'0'29,"-24"25"0,24-25-2,11 22-8,5-21-7,16 5-3,0-8-4,11 2-1,-2-4-4,0-3-4,1 4-9,-4-4-17,-10-8 1,2 3 0,-6-8-2</inkml:trace>
          <inkml:trace contextRef="#ctx0" brushRef="#br0" timeOffset="10737.6285">1887 1674 54,'0'0'25,"0"25"2,0-7-2,9 7-5,2 5-11,3 5-3,7 8-1,2 3-3,2 6 0,0 1 0,-2 4 0,-3 0 0,-8 2 1,-5-4-1,-10 0 0,-6-5 0,-5-7-1,-4-6-3,0-9-3,4-6-9,0-4-14,14-18 1,0 0-1,0 0-1</inkml:trace>
          <inkml:trace contextRef="#ctx0" brushRef="#br0" timeOffset="11020.4867">2593 1978 70,'-7'25'28,"7"-25"-1,12 23 0,4-12-13,6-6-4,8 2-5,6-5-2,1 0-3,-1-2-3,-4-2-5,-6 0-11,-1 4-8,-25-2 0,20 0-1,-20 0 1</inkml:trace>
          <inkml:trace contextRef="#ctx0" brushRef="#br0" timeOffset="11228.3828">2590 2177 90,'0'0'29,"17"16"2,5-10-1,6 1-16,4-7-5,11 2-3,-4-1-4,0-2-4,0 6-5,-8-3-15,-7 1-9,0 4 0,-24-7 0,23 11-1</inkml:trace>
          <inkml:trace contextRef="#ctx0" brushRef="#br0" timeOffset="24924.967">1353 1841 53,'0'0'24,"0"0"2,0 18-2,11 7-9,5 2-3,11 12-2,1 7-1,8 4-3,-1 3-1,4 2-1,-3 0-1,-2-3-1,-6-6 0,-3-8-2,-5-8-2,-6-9-2,-2-3-3,-12-18-8,0 0-7,0 0-5,9-18-1,-7 0-1,-4-12 3</inkml:trace>
          <inkml:trace contextRef="#ctx0" brushRef="#br0" timeOffset="25191.9134">1789 1957 62,'0'0'25,"-16"3"1,16-3-3,-23 24-7,0-7-4,2 12-1,-15 3-4,-3 10 0,-13 3-2,-1 10 1,-6 2-2,-3 3-2,1-4 1,5-5-2,8-6 0,10-12 0,15-8-4,23-25-5,0 0-16,0 0-6,27-35-1,8-1 1,1-14-2</inkml:trace>
        </inkml:traceGroup>
        <inkml:traceGroup>
          <inkml:annotationXML>
            <emma:emma xmlns:emma="http://www.w3.org/2003/04/emma" version="1.0">
              <emma:interpretation id="{F86B98B2-96F3-4548-A746-53219213AA00}" emma:medium="tactile" emma:mode="ink">
                <msink:context xmlns:msink="http://schemas.microsoft.com/ink/2010/main" type="inkWord" rotatedBoundingBox="6751,12784 12797,12964 12763,14083 6717,13902"/>
              </emma:interpretation>
              <emma:one-of disjunction-type="recognition" id="oneOf2">
                <emma:interpretation id="interp10" emma:lang="en-US" emma:confidence="0">
                  <emma:literal>-12×-3-00511</emma:literal>
                </emma:interpretation>
                <emma:interpretation id="interp11" emma:lang="en-US" emma:confidence="0">
                  <emma:literal>t2x-3_cosx</emma:literal>
                </emma:interpretation>
                <emma:interpretation id="interp12" emma:lang="en-US" emma:confidence="0">
                  <emma:literal>-12×-3-20511</emma:literal>
                </emma:interpretation>
                <emma:interpretation id="interp13" emma:lang="en-US" emma:confidence="0">
                  <emma:literal>t2x-3_cosX</emma:literal>
                </emma:interpretation>
                <emma:interpretation id="interp14" emma:lang="en-US" emma:confidence="0">
                  <emma:literal>t2X-3_cosx</emma:literal>
                </emma:interpretation>
              </emma:one-of>
            </emma:emma>
          </inkml:annotationXML>
          <inkml:trace contextRef="#ctx0" brushRef="#br0" timeOffset="11789.1025">3714 2001 80,'0'0'28,"0"0"1,0 0 0,23 15-16,-7-15-4,12 3-3,3-1-3,9-2-3,7 2-5,-1-8-11,-2-3-13,8-1 0,-8-12 0,3 3-1</inkml:trace>
          <inkml:trace contextRef="#ctx0" brushRef="#br0" timeOffset="12022.9852">4349 1729 64,'0'0'25,"7"41"-1,-11-11 1,4 13-12,0 12-5,-3 7-1,3 10-2,-2 2-3,0 3-1,2-6-2,-2-9-6,2-19-15,7-6-3,-7-37-1,0 0-1</inkml:trace>
          <inkml:trace contextRef="#ctx0" brushRef="#br0" timeOffset="12368.8125">4667 1793 79,'0'0'27,"23"-16"-1,-1 16 0,1 2-16,-2 0-2,4 8-4,-2-1-2,-2 9 0,-5 0-2,-5 3 0,-11 4 0,-12 4-1,-6 3 1,-7 5-1,-5 7 1,-4-1-1,0 3 1,2 1 1,5-5 0,11-3 1,11-3-1,3-6 0,11-5 0,5-7-2,11-2-1,-3-9-5,10 0-13,3 2-8,-4-16 1,8 2-1,-6-13 2</inkml:trace>
          <inkml:trace contextRef="#ctx0" brushRef="#br0" timeOffset="12861.5657">5594 1939 60,'0'0'27,"-18"18"-1,6 5 1,-10 9-8,-4 2-5,-3 12-3,-10-2-4,0 6-1,-6 0-2,1-4-2,1-3-2,2-9-3,9-6-3,4-15-5,28-13-11,0 0-7,-7-29 0,35 1 0,6-15 2</inkml:trace>
          <inkml:trace contextRef="#ctx0" brushRef="#br0" timeOffset="12636.6784">5206 1964 83,'11'28'28,"-4"-1"0,9 9-1,2 3-16,1 0-3,10 7-2,-1 2-2,4 0-3,2-3-1,-2-8-4,0-5-6,-2-11-15,-5-17-3,4-8-1,-10-17 0,1-7 1</inkml:trace>
          <inkml:trace contextRef="#ctx0" brushRef="#br0" timeOffset="13160.4164">5784 1647 46,'0'0'23,"-30"0"4,30 0 0,0 0-3,0 0-8,27 13-2,-6-13-5,11 3-2,2-3-2,5 0-4,-4 0-6,-1-5-13,-4-6-12,2 1 2,-7-10-2,2 2 1</inkml:trace>
          <inkml:trace contextRef="#ctx0" brushRef="#br0" timeOffset="13616.1885">6273 1373 67,'16'-5'27,"-16"5"0,39-19 1,-15 13-9,0 1-8,1 5-5,-5 5-2,-1 8-1,-8 6-2,-4 4-1,-9 6-1,-5-1-1,-3 1 1,-3-3-1,1-2 1,-1-7-2,13-17 1,-17 23 0,17-23 1,0 0 0,0 0 0,16-1 0,-16 1 0,26-6 1,-8 8 0,2 3 0,-1 4 0,3 2 0,-1 3 1,-2 4-1,1 2 0,-4 1 0,-5 4 1,-8 0-1,-5 0 1,-6 3-1,-12-1 1,-5-1 0,-7-4-1,-3-8 0,1-5-3,-2-7-7,6-8-11,12-3-4,0-10-1,18 1-1,2-7 2</inkml:trace>
          <inkml:trace contextRef="#ctx0" brushRef="#br0" timeOffset="14281.8552">6946 2104 58,'0'18'27,"0"-18"0,28-3 1,-7-3-2,10 1-12,8 3-5,2-3-3,3 1-4,1 4-5,-4-5-10,-2 0-15,2 5 0,-9-6 0,0 5-2</inkml:trace>
          <inkml:trace contextRef="#ctx0" brushRef="#br0" timeOffset="14616.688">7871 1978 57,'0'0'23,"-20"-7"1,4 14-2,-11-1-3,1 4-10,1 8-3,-4 5-2,4 7 0,-1 4 1,8 7-1,2 4-1,9 3-1,7-2-1,7-4-4,12-2-4,8-8-11,5-13-9,13-3 0,-3-25 0,10-3 1</inkml:trace>
          <inkml:trace contextRef="#ctx0" brushRef="#br0" timeOffset="14956.518">8121 2090 62,'-26'18'21,"22"9"3,-7-2-2,10 5-10,4 4-4,8 1-3,8-5-2,6-3 0,9-9 0,5-9 1,6-7 1,-3-13 0,3-3-1,-6-15 1,-3 1 0,-10-10 0,-4 3-1,-13 1-1,-6 4-1,-8 5-1,-9 4 0,-6 6 0,-7 6 0,-1 9-1,-1 2-2,4 7-2,-1-4-4,10 6-9,16-11-12,-20 16 1,20-16-1,0 0 0</inkml:trace>
          <inkml:trace contextRef="#ctx0" brushRef="#br0" timeOffset="15303.3445">8932 1934 65,'24'-7'24,"-3"10"-1,-21-3 1,0 0-9,0 0-6,-29 9-1,13 2 0,-5-1-2,9 6-1,12-16 0,-18 36 0,20-16-2,8 4 0,5 1-2,6 2-1,2 0 0,0 1 1,-2-1-1,-4 0 0,-10-4 0,-9 0 1,-11-5-1,-10-1 0,-9-4-2,-3-8 0,-3-5-3,-1-7-2,11-5-7,5-6-15,10-12 2,18 1-2,6-12 2</inkml:trace>
          <inkml:trace contextRef="#ctx0" brushRef="#br0" timeOffset="15554.219">9436 1866 72,'23'21'26,"-9"1"-1,2 13 1,-2 5-11,2 6-4,6 5-4,-1 6-2,4 0-3,-4-3 0,-1-6-4,-2-9-3,-8-14-13,-10-25-9,9 16 1,-12-34-1,5 0-1</inkml:trace>
          <inkml:trace contextRef="#ctx0" brushRef="#br0" timeOffset="15762.1149">9768 1912 85,'0'0'28,"-32"38"0,2-6 3,-4 3-15,-1 15-5,-11-4-5,6 4-2,0 0-4,0-7-7,10-6-21,7-1-3,5-13 1,18-23-1</inkml:trace>
        </inkml:traceGroup>
        <inkml:traceGroup>
          <inkml:annotationXML>
            <emma:emma xmlns:emma="http://www.w3.org/2003/04/emma" version="1.0">
              <emma:interpretation id="{51C049FF-3AA4-4832-B560-7F5456F334F9}" emma:medium="tactile" emma:mode="ink">
                <msink:context xmlns:msink="http://schemas.microsoft.com/ink/2010/main" type="inkWord" rotatedBoundingBox="18497,12966 23467,12978 23464,14061 18494,14049"/>
              </emma:interpretation>
              <emma:one-of disjunction-type="recognition" id="oneOf3">
                <emma:interpretation id="interp15" emma:lang="en-US" emma:confidence="0">
                  <emma:literal>jl6)=E36x-4+sinx</emma:literal>
                </emma:interpretation>
                <emma:interpretation id="interp16" emma:lang="en-US" emma:confidence="0">
                  <emma:literal>jl6)=E36x-4+sinX</emma:literal>
                </emma:interpretation>
                <emma:interpretation id="interp17" emma:lang="en-US" emma:confidence="0">
                  <emma:literal>jl6J=E36x-4+sinx</emma:literal>
                </emma:interpretation>
                <emma:interpretation id="interp18" emma:lang="en-US" emma:confidence="0">
                  <emma:literal>jl6)=xt36x-4+sinx</emma:literal>
                </emma:interpretation>
                <emma:interpretation id="interp19" emma:lang="en-US" emma:confidence="0">
                  <emma:literal>jl6)=E36x-i+sinx</emma:literal>
                </emma:interpretation>
              </emma:one-of>
            </emma:emma>
          </inkml:annotationXML>
          <inkml:trace contextRef="#ctx0" brushRef="#br0" timeOffset="28733.2052">15556 1823 42,'-3'-21'21,"3"21"3,16-27-1,0 10-3,3-1-3,8 2-3,3 7-2,-1 7-5,-1 15-1,-10 6-3,-7 13-1,-11 11-2,-7 7 0,-15 1 0,-3 1-1,-3-6 1,-1-7-1,5-9 1,4-10-1,20-20 1,0 0 0,0 0 0,-2-18 0,18 0 0,2 1 0,7 1 0,2 5 1,1 7-1,2 8 0,-1 8 0,1 8 0,-2 5 0,1 3 1,-6 3-1,-5 1 0,-6 1 0,-8 3 0,-10-2 0,-15 0 0,-11-4 0,-9 0 0,-9-5 1,-1-5-1,-4-10 0,5-8 1,4-7 0,14-10-2,8-4 1,8-6 0,13-2-4,5-1-2,10-1-6,6 1-9,5-4-5,11 7 0,0-5-2,12 1 2</inkml:trace>
          <inkml:trace contextRef="#ctx0" brushRef="#br0" timeOffset="29109.1298">16243 1735 59,'0'0'21,"-5"21"2,-2 0 0,-9 9-11,-4 8-3,0 15 0,-1 8-2,5 15 0,0 1-3,7 6-1,6-6-1,10-4-1,7-16 0,7-11 0,8-18-1,3-17 0,0-15 1,2-10-1,-6-11 1,-7-9-1,-5-3 0,-7 0 1,-7 1 0,-6 6 0,-4 10-1,8 20 1,-25-10-2,25 10-2,-25 37-6,16-9-11,2-1-7,10 3 1,-1-12-2,14-2 1</inkml:trace>
          <inkml:trace contextRef="#ctx0" brushRef="#br0" timeOffset="29359.08">16595 2019 93,'13'25'27,"-6"0"1,-4 2 0,10 1-17,10 9-3,2 3-3,7 4-1,2-1-2,5-1-1,2-2-2,-4-5-3,-5-5-7,-7-5-14,-7-18-4,-2-5 0,-16-2-1,7-25 0</inkml:trace>
          <inkml:trace contextRef="#ctx0" brushRef="#br0" timeOffset="29574.037">16922 2085 51,'0'0'23,"-19"25"1,1-7 2,6 12-4,-6 7-10,-4 2-2,-2 8-2,-5-3-2,2 4-2,-1-9-1,3-1-3,4-10-6,1-10-5,20-18-17,0 0 1,0 0 0,0 0-1</inkml:trace>
          <inkml:trace contextRef="#ctx0" brushRef="#br0" timeOffset="29871.9774">16956 1863 69,'0'0'27,"0"0"0,0 0 1,23-13-3,-23 13-16,32-9-2,-14 4-2,3 1-2,-1 4-3,-2-7-3,1 5-4,-19 2-6,27-21-9,-11 10-6,-7-5-1,9-1 0,-9-10 2</inkml:trace>
          <inkml:trace contextRef="#ctx0" brushRef="#br0" timeOffset="30128.926">17385 1573 77,'-9'32'27,"-2"-16"-2,8 10 2,-3-1-15,3-2-2,6 0-4,1-1-2,8-3 0,4-4-1,6-5 0,1-4-1,5-6-2,-3-2-2,-3-5-3,1 0-8,-5-2-15,-8-11-1,4 2 1,-8-7-2</inkml:trace>
          <inkml:trace contextRef="#ctx0" brushRef="#br0" timeOffset="30360.8794">17639 1446 69,'0'0'27,"-18"16"-1,15 4 2,-2 7-12,-1 5-3,6 10-4,-5 5-2,3 6-2,-1 0-1,1 4-1,-2-3-3,1-8-2,4-5-7,-2-11-13,4-12-8,-3-18 0,20 9 1,-4-11-2</inkml:trace>
          <inkml:trace contextRef="#ctx0" brushRef="#br0" timeOffset="31143.723">17979 2222 75,'0'0'27,"-12"-18"1,12 18 0,33 7-11,-6-5-6,7 7-2,7-6-2,9 5-3,3-5-3,0-3-4,2 2-10,-3-4-17,-6-10 0,4 1 0,-9-9 0</inkml:trace>
          <inkml:trace contextRef="#ctx0" brushRef="#br0" timeOffset="30885.7746">18146 1989 77,'16'5'27,"-16"-5"-1,6 25-1,-3 4-15,-3 11-2,2 12-3,-2 7-3,0 7 0,0-2-1,0 0-2,0-9-3,-2-13-6,6-18-16,1-8 0,-5-16 0,0 0-1</inkml:trace>
          <inkml:trace contextRef="#ctx0" brushRef="#br0" timeOffset="31519.6478">18872 2021 57,'-27'12'25,"11"-5"2,-10-7-2,4 0-9,1 2-3,5-4-3,16 2-3,-20 4-2,20-4-2,0 0-1,18 20-1,-2-8-1,5 6 1,1 3-1,3 2 1,-2 4 0,2 0-1,-6 5 0,-3 1 1,-5-2-1,-6 1 1,-8-6-1,-8 3 1,-7-8-1,-12-1 0,-4-10 0,-1-2-1,-1-7-1,2-8-4,6-2-6,6-8-18,6-10 2,16-2 0,8-8-1</inkml:trace>
          <inkml:trace contextRef="#ctx0" brushRef="#br0" timeOffset="31717.6081">19140 2081 85,'25'38'29,"-10"-1"0,-1 11 0,-2 2-17,-13-4-4,-1 4-3,-4-6-2,1-4-4,0-7-4,-2-13-8,7-20-16,0 0 1,-6-23-1,15-11-1</inkml:trace>
          <inkml:trace contextRef="#ctx0" brushRef="#br0" timeOffset="31880.5756">19245 1905 74,'0'0'28,"-16"-5"-1,16 5 0,-19 19-8,19-19-15,0 0-7,-9 17-12,9-17-11,16 1-1,2 3-1,0-9 1</inkml:trace>
          <inkml:trace contextRef="#ctx0" brushRef="#br0" timeOffset="32172.5171">19439 2332 58,'-17'39'28,"8"-5"-2,9-34 2,-16 14-5,16-30-8,1-14-4,15-4-3,0-7-1,13 0-2,-4 2 0,5 6 0,-2 8-2,4 18 1,-1 10-2,-3 11 0,-5 9-1,-1 13 1,-6 1-2,-4 4-1,-1 0-3,-4-9-5,2 0-15,-2-9-9,-7-23 0,16 13-1,-16-13 1</inkml:trace>
          <inkml:trace contextRef="#ctx0" brushRef="#br0" timeOffset="32646.4224">20451 2096 93,'-23'5'28,"0"13"1,-11 3-2,-8 6-16,4 12-1,-11 2-5,-1 7 0,-2-2-2,4-1-1,4-5-3,4-9-5,16-8-16,6-11-10,18-12 1,-9-19-1,16-13 1</inkml:trace>
          <inkml:trace contextRef="#ctx0" brushRef="#br0" timeOffset="32391.4734">20032 2058 80,'0'0'29,"17"27"1,-1-2-1,6 5-11,-1 4-8,13 9-2,1-1-3,10 6-1,-4-3-3,0-6-4,-2-2-9,-11-7-19,-6-15 0,-6-8 0,-16-7-1</inkml:trace>
          <inkml:trace contextRef="#ctx0" brushRef="#br0" timeOffset="16448.7714">12474 2185 107,'7'16'30,"7"8"1,-1 7 1,1 2-23,4 15-4,-2 2-2,0 7-1,-6 0-1,-3-2-1,-7-5 1,-5-9-1,-6-9 0,-5-9 0,-5-10 0,-2-8 0,-5-7-2,-4-10 0,0-4-3,-6-11-5,6-5-14,0-2-7,4-10 1,6-3 0,1-6 0</inkml:trace>
          <inkml:trace contextRef="#ctx0" brushRef="#br0" timeOffset="16627.682">12278 1832 101,'0'0'28,"0"0"0,-25 15 0,25-15-23,0 0-8,-12 19-7,12-19-12,19 2-5,3-2-1,6-11-1,11 2 3</inkml:trace>
          <inkml:trace contextRef="#ctx0" brushRef="#br0" timeOffset="16944.5634">13054 1541 71,'0'16'27,"0"-16"-1,-13 19 0,3-3-3,-3 7-14,-5 8-3,1 15-1,-8 11-1,3 12 0,1 8 0,3 6 0,4 6-1,7 0-1,7-4 0,7-10-1,7-11 0,8-12-2,6-13-1,6-14-4,7-11-6,-2-12-9,0-11-10,7-5 2,-3-15-1,3-1 0</inkml:trace>
          <inkml:trace contextRef="#ctx0" brushRef="#br0" timeOffset="17293.4936">13577 1882 73,'0'0'25,"-20"27"1,6-9-2,1 5-10,1 11-2,-2 1-4,3 13-1,-3 5-1,3 12-1,2-7 0,6 4-1,3-8-1,9-4-1,1-15 0,6-8-3,6-16-4,-1-13-2,4-7-5,-6-12-9,1-8-8,-2 1-1,-9-4 0,-2 5 2</inkml:trace>
          <inkml:trace contextRef="#ctx0" brushRef="#br0" timeOffset="17467.4588">13402 2129 72,'0'0'30,"18"9"0,-2-3 0,7-1-4,6 6-13,-3-6-5,10 2-6,1 2-12,4-2-18,-3-9-3,4-3 1,-3-13-1</inkml:trace>
          <inkml:trace contextRef="#ctx0" brushRef="#br0" timeOffset="17806.3908">14139 1590 77,'-7'38'28,"7"-22"-1,12 12-1,-1 2-5,5 4-15,9 9-2,3 7-2,6 5 0,1 5 0,1 6 0,-4-2-1,-2-2 1,-8 1 0,-10-5-1,-10-4 0,-9-8-2,-13-5-1,-5-9-4,2-7-4,-5-7-13,5-18-6,23 0 1,-22-25 0,24 2 0</inkml:trace>
          <inkml:trace contextRef="#ctx0" brushRef="#br0" timeOffset="18088.3344">14717 2039 96,'0'0'29,"35"5"1,-15-1 0,3-4-16,13 5-5,-1-3-4,10-1-3,-4 1-4,-6-7-7,-1 0-19,-7 3-3,-27 2 1,17-7-2</inkml:trace>
          <inkml:trace contextRef="#ctx0" brushRef="#br0" timeOffset="18215.3089">14760 2213 113,'0'21'32,"12"-5"1,8-7-1,1-7-21,14 2-5,3-6-7,-3-5-9,-6 0-21,-2 3-2,-10-7 1,-17 11 0</inkml:trace>
          <inkml:trace contextRef="#ctx0" brushRef="#br0" timeOffset="26338.6841">13374 2122 60,'0'0'25,"9"-26"0,-9 26-1,12-16-6,-12 16-4,16 0 0,-16 0-5,30 30-1,-10-2-2,5 13 0,-2 5-2,4 8-2,-4 3 0,0 0-2,-2-4 1,-1-7-2,-6-10 0,0-13-3,2-11-2,-16-12-3,22-16-13,-10-1-8,-8-8 0,6-2 1,-10-9 0</inkml:trace>
          <inkml:trace contextRef="#ctx0" brushRef="#br0" timeOffset="26631.6254">13781 2039 51,'4'-22'23,"-4"22"3,0 0-1,-25 15-1,9 1-9,-7 5-3,-2 9-3,-11 6-3,-3 14 1,-11 3-2,2 7-1,-5 1 0,-2-1-1,5-6-1,9-6-1,6-15 1,13-13-3,22-20-2,0 0-4,16-28-15,14 3-9,1-6 1,6-2-1,-3-6 0</inkml:trace>
        </inkml:traceGroup>
      </inkml:traceGroup>
    </inkml:traceGroup>
  </inkml:traceGroup>
</inkml:ink>
</file>

<file path=ppt/ink/ink25.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0-12T16:10:28.851"/>
    </inkml:context>
    <inkml:brush xml:id="br0">
      <inkml:brushProperty name="width" value="0.04667" units="cm"/>
      <inkml:brushProperty name="height" value="0.04667" units="cm"/>
      <inkml:brushProperty name="fitToCurve" value="1"/>
    </inkml:brush>
  </inkml:definitions>
  <inkml:traceGroup>
    <inkml:annotationXML>
      <emma:emma xmlns:emma="http://www.w3.org/2003/04/emma" version="1.0">
        <emma:interpretation id="{515C72C9-7DCD-4426-A67A-5F296B700F67}" emma:medium="tactile" emma:mode="ink">
          <msink:context xmlns:msink="http://schemas.microsoft.com/ink/2010/main" type="writingRegion" rotatedBoundingBox="9891,9710 12730,7850 13189,8551 10350,10411"/>
        </emma:interpretation>
      </emma:emma>
    </inkml:annotationXML>
    <inkml:traceGroup>
      <inkml:annotationXML>
        <emma:emma xmlns:emma="http://www.w3.org/2003/04/emma" version="1.0">
          <emma:interpretation id="{430B34AC-2201-48DD-B881-69CC74DBD794}" emma:medium="tactile" emma:mode="ink">
            <msink:context xmlns:msink="http://schemas.microsoft.com/ink/2010/main" type="paragraph" rotatedBoundingBox="9891,9710 12730,7850 13189,8551 10350,10411" alignmentLevel="1"/>
          </emma:interpretation>
        </emma:emma>
      </inkml:annotationXML>
      <inkml:traceGroup>
        <inkml:annotationXML>
          <emma:emma xmlns:emma="http://www.w3.org/2003/04/emma" version="1.0">
            <emma:interpretation id="{42F14597-2C0D-4925-A15B-B33CA5155CEE}" emma:medium="tactile" emma:mode="ink">
              <msink:context xmlns:msink="http://schemas.microsoft.com/ink/2010/main" type="line" rotatedBoundingBox="9891,9710 12730,7850 13189,8551 10350,10411"/>
            </emma:interpretation>
          </emma:emma>
        </inkml:annotationXML>
        <inkml:traceGroup>
          <inkml:annotationXML>
            <emma:emma xmlns:emma="http://www.w3.org/2003/04/emma" version="1.0">
              <emma:interpretation id="{AF4A245D-E6AA-44C9-AA87-8E4D195B4BA4}" emma:medium="tactile" emma:mode="ink">
                <msink:context xmlns:msink="http://schemas.microsoft.com/ink/2010/main" type="inkWord" rotatedBoundingBox="9891,9710 12730,7850 13189,8551 10350,10411"/>
              </emma:interpretation>
              <emma:one-of disjunction-type="recognition" id="oneOf0">
                <emma:interpretation id="interp0" emma:lang="en-US" emma:confidence="0">
                  <emma:literal>six.</emma:literal>
                </emma:interpretation>
                <emma:interpretation id="interp1" emma:lang="en-US" emma:confidence="0">
                  <emma:literal>six'</emma:literal>
                </emma:interpretation>
                <emma:interpretation id="interp2" emma:lang="en-US" emma:confidence="0">
                  <emma:literal>Fix'</emma:literal>
                </emma:interpretation>
                <emma:interpretation id="interp3" emma:lang="en-US" emma:confidence="0">
                  <emma:literal>-6×-11</emma:literal>
                </emma:interpretation>
                <emma:interpretation id="interp4" emma:lang="en-US" emma:confidence="0">
                  <emma:literal>ox-I</emma:literal>
                </emma:interpretation>
              </emma:one-of>
            </emma:emma>
          </inkml:annotationXML>
          <inkml:trace contextRef="#ctx0" brushRef="#br0">0 80 30,'17'-5'17,"8"5"-1,-9-8 1,11 7-3,-4-3-6,2 1-3,3-1-3,-1 0-1,0 1-6,-4-6-6,9 7-7,-13-10 2,10 6-1,-13-13 1</inkml:trace>
          <inkml:trace contextRef="#ctx0" brushRef="#br0" timeOffset="454.7724">542-205 52,'0'0'20,"0"0"2,0 0-2,0 0-6,0 0-3,0 0-3,7 20-2,-14 1-2,0 9-1,-2 6 0,-3 7-2,3 7 0,-2 3 0,7-3-1,6 0 0,4-8 0,6-4 0,4-10 0,9-8-1,2-13 1,5-9 0,-2-7 0,-2-11 0,-1-3 0,-4-5 0,-3-2 0,-6 1 0,-5 3-1,-9 2 1,-4 7 0,4 17-1,-19-6 1,19 6 0,-29 22 0,15-5-1,5 7-5,4-3-6,1-5-9,13 3-2,-9-19-1,20 15 1</inkml:trace>
          <inkml:trace contextRef="#ctx0" brushRef="#br0" timeOffset="719.6399">907-98 60,'0'0'22,"9"20"1,1-1-3,1 1-7,7 1-4,7 6-3,3-1-1,8 3-2,-1 1-1,3-5 0,-1 0-2,-1-7 0,-6-2-4,-4-7-9,-10-11-9,4 2-1,-15-16-1,-5 16 0</inkml:trace>
          <inkml:trace contextRef="#ctx0" brushRef="#br0" timeOffset="999.5">1207-110 35,'-23'-4'20,"23"4"0,0 0 3,-9 23-3,9-23-5,-10 27-4,1-6-2,-2 2-3,-1 4-1,-3 1-2,-1 1 0,-1 3-2,-1-2 0,4-1-3,-1-8-4,8-3-4,7-18-7,0 0-7,0 0 0,20-20 0,5-3 0</inkml:trace>
          <inkml:trace contextRef="#ctx0" brushRef="#br0" timeOffset="1233.3827">1302-233 55,'0'0'23,"0"0"3,0 0-2,19-9-4,-19 9-7,29-14-3,-10 10-4,4-6-1,0 4-2,1-4-2,-1 1-5,0 2-8,0 1-14,-5-10 0,5 2 0,-9-7-1</inkml:trace>
          <inkml:trace contextRef="#ctx0" brushRef="#br0" timeOffset="1479.2599">1670-518 62,'0'0'25,"0"0"-1,10 23 0,-10-23-8,4 34-6,0-9-1,-1 4-3,1 4-3,-1 3-1,3 0-2,-1-1-2,-2-5-6,3-8-17,3 3 0,-9-25-1,10 23 0</inkml:trace>
        </inkml:traceGroup>
      </inkml:traceGroup>
    </inkml:traceGroup>
  </inkml:traceGroup>
</inkml:ink>
</file>

<file path=ppt/ink/ink26.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2-10-04T20:30:49.105"/>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03C5B093-E25F-4429-A240-F916919D0D41}" emma:medium="tactile" emma:mode="ink">
          <msink:context xmlns:msink="http://schemas.microsoft.com/ink/2010/main" type="inkDrawing" rotatedBoundingBox="9998,9938 10017,9924 10025,9936 10006,9950" shapeName="Other"/>
        </emma:interpretation>
      </emma:emma>
    </inkml:annotationXML>
    <inkml:trace contextRef="#ctx0" brushRef="#br0">0 14 39,'0'0'15,"19"-14"0,-19 14-1,0 0-5,0 0-11,0 0-10,0 0-1,0 0-2,0 0 2,0 0-2</inkml:trace>
  </inkml:traceGroup>
</inkml:ink>
</file>

<file path=ppt/ink/ink27.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2-10-04T20:30:49.261"/>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0127A5A6-FE94-4AD8-8E57-496079B4354B}" emma:medium="tactile" emma:mode="ink">
          <msink:context xmlns:msink="http://schemas.microsoft.com/ink/2010/main" type="inkDrawing" rotatedBoundingBox="10045,9920 10070,9912 10073,9923 10049,9931" shapeName="Other">
            <msink:destinationLink direction="with" ref="{0584154A-AC93-4F27-99C4-0E04F6EECBD3}"/>
          </msink:context>
        </emma:interpretation>
      </emma:emma>
    </inkml:annotationXML>
    <inkml:trace contextRef="#ctx0" brushRef="#br0">3 6 50,'23'-13'18,"-23"13"1,0 0-1,0 0-9,0 0-7,0 0-5,0 0-11,0 0-3,0 0 0,0 0 0,-26 2-2</inkml:trace>
  </inkml:traceGroup>
</inkml:ink>
</file>

<file path=ppt/ink/ink28.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2-10-04T20:30:48.512"/>
    </inkml:context>
    <inkml:brush xml:id="br0">
      <inkml:brushProperty name="width" value="0.06667" units="cm"/>
      <inkml:brushProperty name="height" value="0.06667" units="cm"/>
      <inkml:brushProperty name="fitToCurve" value="1"/>
    </inkml:brush>
  </inkml:definitions>
  <inkml:traceGroup>
    <inkml:annotationXML>
      <emma:emma xmlns:emma="http://www.w3.org/2003/04/emma" version="1.0">
        <emma:interpretation id="{0584154A-AC93-4F27-99C4-0E04F6EECBD3}" emma:medium="tactile" emma:mode="ink">
          <msink:context xmlns:msink="http://schemas.microsoft.com/ink/2010/main" type="inkDrawing" rotatedBoundingBox="9488,10118 9663,10046 9667,10055 9492,10127" semanticType="callout" shapeName="Other">
            <msink:sourceLink direction="with" ref="{0127A5A6-FE94-4AD8-8E57-496079B4354B}"/>
          </msink:context>
        </emma:interpretation>
      </emma:emma>
    </inkml:annotationXML>
    <inkml:trace contextRef="#ctx0" brushRef="#br0">0 68 78,'16'-4'22,"9"2"-2,-7-8-2,-1-1-24,10 2-9,-7-5-4,6 7-2,-26 7 1,27-11 0</inkml:trace>
  </inkml:traceGroup>
</inkml:ink>
</file>

<file path=ppt/ink/ink29.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0-12T16:11:12.566"/>
    </inkml:context>
    <inkml:brush xml:id="br0">
      <inkml:brushProperty name="width" value="0.04667" units="cm"/>
      <inkml:brushProperty name="height" value="0.04667" units="cm"/>
      <inkml:brushProperty name="fitToCurve" value="1"/>
    </inkml:brush>
  </inkml:definitions>
  <inkml:traceGroup>
    <inkml:annotationXML>
      <emma:emma xmlns:emma="http://www.w3.org/2003/04/emma" version="1.0">
        <emma:interpretation id="{F83C3BD9-1D7D-4515-BDC2-7049A66D520D}" emma:medium="tactile" emma:mode="ink">
          <msink:context xmlns:msink="http://schemas.microsoft.com/ink/2010/main" type="writingRegion" rotatedBoundingBox="3088,9113 23483,8517 23672,14980 3276,15575"/>
        </emma:interpretation>
      </emma:emma>
    </inkml:annotationXML>
    <inkml:traceGroup>
      <inkml:annotationXML>
        <emma:emma xmlns:emma="http://www.w3.org/2003/04/emma" version="1.0">
          <emma:interpretation id="{942C64A1-069C-4AE7-AC1F-6CD2CFABE067}" emma:medium="tactile" emma:mode="ink">
            <msink:context xmlns:msink="http://schemas.microsoft.com/ink/2010/main" type="paragraph" rotatedBoundingBox="5031,9033 21414,8646 21434,9514 5051,9901" alignmentLevel="2"/>
          </emma:interpretation>
        </emma:emma>
      </inkml:annotationXML>
      <inkml:traceGroup>
        <inkml:annotationXML>
          <emma:emma xmlns:emma="http://www.w3.org/2003/04/emma" version="1.0">
            <emma:interpretation id="{BC961FB3-4633-4D2E-8BA1-52D81EE84B5F}" emma:medium="tactile" emma:mode="ink">
              <msink:context xmlns:msink="http://schemas.microsoft.com/ink/2010/main" type="line" rotatedBoundingBox="5031,9033 21414,8646 21434,9514 5051,9901"/>
            </emma:interpretation>
          </emma:emma>
        </inkml:annotationXML>
        <inkml:traceGroup>
          <inkml:annotationXML>
            <emma:emma xmlns:emma="http://www.w3.org/2003/04/emma" version="1.0">
              <emma:interpretation id="{DB424235-F09C-4C59-9D45-BEC254139CFB}" emma:medium="tactile" emma:mode="ink">
                <msink:context xmlns:msink="http://schemas.microsoft.com/ink/2010/main" type="inkWord" rotatedBoundingBox="5031,9033 14145,8818 14166,9686 5051,9901"/>
              </emma:interpretation>
              <emma:one-of disjunction-type="recognition" id="oneOf0">
                <emma:interpretation id="interp0" emma:lang="en-US" emma:confidence="0">
                  <emma:literal>V(31=313)^+2131-5=</emma:literal>
                </emma:interpretation>
                <emma:interpretation id="interp1" emma:lang="en-US" emma:confidence="0">
                  <emma:literal>V(31=313)^+2631-5=</emma:literal>
                </emma:interpretation>
                <emma:interpretation id="interp2" emma:lang="en-US" emma:confidence="0">
                  <emma:literal>V(31=313)^+213)-5=</emma:literal>
                </emma:interpretation>
                <emma:interpretation id="interp3" emma:lang="en-US" emma:confidence="0">
                  <emma:literal>V(31=313)^+2031-5=</emma:literal>
                </emma:interpretation>
                <emma:interpretation id="interp4" emma:lang="en-US" emma:confidence="0">
                  <emma:literal>V(31=313)^+203)-5=</emma:literal>
                </emma:interpretation>
              </emma:one-of>
            </emma:emma>
          </inkml:annotationXML>
          <inkml:trace contextRef="#ctx0" brushRef="#br0">2384 62 85,'-9'22'28,"11"-3"1,-2-19 1,16 22-18,8-14-4,3-8-3,7 0-3,1-3-2,1-10-3,5 5-5,-7-10-4,5 5-9,-2 1-7,-8-4-1,3 5 0,-9-3 3</inkml:trace>
          <inkml:trace contextRef="#ctx0" brushRef="#br0" timeOffset="-217.9564">2448-140 65,'0'0'26,"-15"21"-1,15-21-2,0 0-10,29 16-3,-4-13-4,3-3-1,4 0-4,2 0-5,-7-1-11,-4-3-10,-2 8-1,-21-4-1,0 0 0</inkml:trace>
          <inkml:trace contextRef="#ctx0" brushRef="#br0" timeOffset="526.8944">2974-196 33,'30'-5'21,"-3"-9"1,10 10 1,-1-3-4,3 7-6,-1 4-4,-5 5-2,-4 7-3,-11 1 0,-6 7-2,-10 2-1,-9 3 0,-9 1-1,-6-2 0,-3 1 0,1-6 0,2-3 0,1-8 0,21-12 0,-20 16 0,20-16 1,0 0-1,27 4 0,-8-1 0,8 2 0,0 8 0,3 3 0,-1 2 0,-6 5 1,-6 2-1,-4 1 2,-10 1 0,-11 2 0,-7-1 1,-11-3-1,-8 2 1,-9-6-1,-1-1 0,-6-6-1,2-4 0,2-1-2,3-5 0,6-2-1,3-4-1,11 2-4,5-5-4,18 5-11,-11-16-4,15-2 0,15 2 1,3-15 0</inkml:trace>
          <inkml:trace contextRef="#ctx0" brushRef="#br0" timeOffset="837.8321">3670-194 58,'0'0'23,"0"0"2,0 0-3,0 0-9,-16 13-1,12 8-3,-3 7-1,2 12-2,-6 8-2,4 10 0,-2 5-2,2 2 0,1-1-1,5-3-1,4-11-1,3-11-4,8-11-4,-14-28-10,34 11-8,-6-20-1,-3-16 0,7-5 1</inkml:trace>
          <inkml:trace contextRef="#ctx0" brushRef="#br0" timeOffset="1259.748">3949-107 65,'0'0'26,"25"-14"0,-2 12 0,-2 2-12,4-1-4,0 4-2,-4 2-5,-3 4-1,-18-9-1,9 31 0,-20-10-2,-3 2 1,-7 2 0,-2-2 0,0 0-1,5-3 1,4-4 0,14-16-1,-4 19 1,4-19 0,23 7 0,-5 2 0,5-2 1,0 4-1,0 3 0,-3 4 0,-6 2 0,-7 1 1,-7 2 0,-7 0 0,-9-3 0,-7-1 0,-9-3 0,-2-1 0,-3-6 0,3-6-1,2-5-3,4-8-3,10-3-8,5-3-6,6-9-7,14 2 0,2-7-1,11 5 1</inkml:trace>
          <inkml:trace contextRef="#ctx0" brushRef="#br0" timeOffset="1540.6915">4289-204 59,'16'-18'26,"-16"18"-1,0 0 1,19 12-6,-10 4-11,4 7-2,4 8-4,1 4 0,5 8-1,-3 3-1,-4 4 0,-5 1-1,-10 1 1,-8-2-2,-7-2 0,-2-7-4,-7-6-4,3-6-8,4-6-9,0-18 0,16-5-1,-7-18 1</inkml:trace>
          <inkml:trace contextRef="#ctx0" brushRef="#br0" timeOffset="1913.617">4708-338 58,'20'-12'23,"7"8"1,-4-5-1,2 7-11,-4 8-4,-3-3-2,-18-3-3,19 23 0,-19-5-2,-5 2 1,-2 5-1,-4 0 0,1 3-1,1 2 0,2-1-1,7 1-3,1-5-9,5-9-10,11 3-1,-17-19-2,41 18 2</inkml:trace>
          <inkml:trace contextRef="#ctx0" brushRef="#br0" timeOffset="-1477.7041">0-3 24,'0'0'17,"0"0"2,0 0-1,0 0-3,23-4-4,-23 4 0,22 20-3,-10 1-1,4 9-2,-2 7-2,-1 11 0,-1 6-1,-1 3-1,-2-2-1,-2-5 1,-2-6-1,1-10 1,1-11-1,-7-23 1,17 5 0,-6-22-1,7-10 1,0-10-1,3-8 1,2-1-1,2-6 1,0 3-1,0 2 0,0 8-1,-6 7-3,-1 7-13,3 13-6,-21 12-2,17-14 2,-17 14-1</inkml:trace>
          <inkml:trace contextRef="#ctx0" brushRef="#br0" timeOffset="-1149.7699">916-251 39,'16'-5'20,"-16"5"1,0 0 0,0 0-8,-30 32-2,5 0-2,-5 12-2,-2 13-1,-4 11 0,2 10-1,-1 6-1,6 1-1,3-1-1,10-6 1,9-9-1,8-12-2,12-12-2,5-18-6,10-17-9,9-4-8,-3-22-1,9-2-1,-6-21 1</inkml:trace>
          <inkml:trace contextRef="#ctx0" brushRef="#br0" timeOffset="-735.8525">1171-35 52,'10'-29'24,"-10"29"2,0 0-1,22-12-11,-22 12-4,30 5-3,-11 4-3,-1 2-1,-5 6-1,-6 6-2,-9 4 0,-9 3-1,-7 2 0,-5 0 1,-3-3-1,1-4 0,3-6 0,22-19 0,-19 22 1,19-22 0,0 0 0,34 1 0,-13 1 0,6 2 0,-1 5 0,-1 5 0,-5 4 0,-4 5 1,-11 5-1,-7 1 0,-8 1 1,-10-2-1,-8-3 1,-6-3-1,-3-6 0,-1-9 0,4-5-3,8-8-3,4-8-7,8-11-10,16 0-2,1-12-1,17 3 1</inkml:trace>
          <inkml:trace contextRef="#ctx0" brushRef="#br0" timeOffset="-481.9034">1498-178 44,'23'-18'23,"-11"-1"2,6 14 0,-18 5-4,22 5-9,-6 13-4,-4 10-1,4 11-1,0 9-1,-2 11-2,-1 3-1,-4 8 0,-6-1-1,-3-1 0,-3-6 0,-6-9-3,0-5-3,-4-12-8,3-11-10,4-6-5,6-19 1,0 0-2,4-16 2</inkml:trace>
          <inkml:trace contextRef="#ctx0" brushRef="#br0" timeOffset="2129.574">5286-190 37,'0'0'23,"24"10"3,-23 6-2,3 15-2,-9 4-6,-4 10-4,2 3-4,-8 5-2,8-1-5,-2-3-6,4-6-7,1-13-13,8-3 0,-4-27-2,4 16 1</inkml:trace>
          <inkml:trace contextRef="#ctx0" brushRef="#br0" timeOffset="2295.5407">5208 30 66,'0'0'26,"0"0"-1,0 0 1,25 6-13,-4-5-5,4 1-4,2-4-6,2 1-14,-5-12-8,10 6-2,-12-7 0,4 7 0</inkml:trace>
          <inkml:trace contextRef="#ctx0" brushRef="#br0" timeOffset="2700.4598">5897-244 45,'0'0'23,"0"0"1,0 0-1,35-1-2,-8 1-10,5 1-3,3 3-2,3 0-1,-3 1-1,-6-2-2,-2 5 0,-11-1-2,-16-7 0,1 25 0,-18-8-1,-10 6 0,-11 9 1,-4 6-1,-12 6 0,3 11-1,-1 2 2,4 4 0,11-4-1,12-6 1,13-8 0,15-9-2,15-15-4,10-13-8,17-10-10,1-21 0,16 0-1,-8-17 0</inkml:trace>
          <inkml:trace contextRef="#ctx0" brushRef="#br0" timeOffset="2931.4136">6448-220 54,'0'0'22,"-27"16"2,13 7 0,-7 5-7,-1 9-8,1 8-2,0 5-2,3 5-1,2 0 0,5-2-2,6-5-1,8-7-2,10-10-5,6-14-7,6-17-12,15-1 0,-3-23-2,9 1 2</inkml:trace>
          <inkml:trace contextRef="#ctx0" brushRef="#br0" timeOffset="3348.3302">6731-174 56,'0'0'25,"0"0"1,0 0-1,19-7-5,4 1-9,10 3-3,-3-1-2,4 4-3,-8 0-1,-4 6-1,-22-6-1,12 23 0,-19-4-1,-9 3-1,-5 4 1,-6 1-1,2 1 0,2-4 1,5-1-1,6-7 2,12-16-1,0 25 1,0-25 0,26 23 0,-4-11 1,1 6-1,0 0 0,-2 5 1,-3 2-1,-7 0 1,-6-4 0,-5-1 0,-11-1 0,-8-5 0,-10-3-1,-13-6-1,-3-5-3,-3-3-8,0-11-12,7 3-2,0-12 0,16 3 0</inkml:trace>
          <inkml:trace contextRef="#ctx0" brushRef="#br0" timeOffset="3616.2764">7087-347 55,'28'11'23,"-7"-2"1,2 10-1,-5 3-8,-5 8-4,1 7-4,-9 13-1,2 7-3,-3 4 0,-2 3-1,-2 1-1,-2-2 0,0-6-7,-1-8-9,-6-17-10,7-3 0,2-29-1,-9 16 1</inkml:trace>
          <inkml:trace contextRef="#ctx0" brushRef="#br0" timeOffset="3874.2247">7627-14 66,'0'0'27,"-19"11"0,19-11-2,0 0-8,30 12-4,-2-10-4,4-6-5,4 1-4,3-3-10,2 1-15,-5-9-2,6 5-1,-10-7 0</inkml:trace>
          <inkml:trace contextRef="#ctx0" brushRef="#br0" timeOffset="4183.1632">8218-187 75,'0'0'26,"3"22"-1,-3-22-2,-17 25-11,9-9-3,1 1-4,7 3-2,6-1-1,6 3 0,6 1-2,5 4 1,2-1 0,0 5-1,0 1 0,-9-2 0,-6 0 0,-8-3-2,-9-2-2,-11-8-2,-8-2-3,-12-10-1,1-5-5,0-4-6,-4-12-5,12 4 1,-3-15 3,18 2 2</inkml:trace>
          <inkml:trace contextRef="#ctx0" brushRef="#br0" timeOffset="4383.1232">8202-212 76,'0'0'28,"18"2"0,-1 5 1,3-3-9,8-4-11,8 0-3,5-2-3,2-1-6,5-3-8,1 3-13,-4-4-4,3 5 0,-7-4-2,1 8 2</inkml:trace>
          <inkml:trace contextRef="#ctx0" brushRef="#br0" timeOffset="4613.0769">8826-108 77,'0'0'29,"14"24"0,2-20-1,13-2-1,1-4-20,6-3-3,3-2-4,-2 1-4,-7-3-4,1 4-8,-12 3-9,-19 2-4,0 0 1,0 0-1,-12 16 2</inkml:trace>
          <inkml:trace contextRef="#ctx0" brushRef="#br0" timeOffset="4803.0392">8867 25 66,'-14'21'28,"14"-21"1,-13 29-1,13-29-4,23 12-10,4-8-5,3-8-4,4-3-4,4 0-6,-6-4-13,-4-3-12,2 5 1,-12-5-1,2 5 0</inkml:trace>
        </inkml:traceGroup>
        <inkml:traceGroup>
          <inkml:annotationXML>
            <emma:emma xmlns:emma="http://www.w3.org/2003/04/emma" version="1.0">
              <emma:interpretation id="{EFC47375-2841-404E-82F5-3FCE22ECE9D2}" emma:medium="tactile" emma:mode="ink">
                <msink:context xmlns:msink="http://schemas.microsoft.com/ink/2010/main" type="inkWord" rotatedBoundingBox="14803,8988 19664,8873 19676,9385 14815,9500"/>
              </emma:interpretation>
              <emma:one-of disjunction-type="recognition" id="oneOf1">
                <emma:interpretation id="interp5" emma:lang="en-US" emma:confidence="0">
                  <emma:literal>27+6-5!</emma:literal>
                </emma:interpretation>
                <emma:interpretation id="interp6" emma:lang="en-US" emma:confidence="0">
                  <emma:literal>27+6-5</emma:literal>
                </emma:interpretation>
                <emma:interpretation id="interp7" emma:lang="en-US" emma:confidence="0">
                  <emma:literal>27+6-5-5</emma:literal>
                </emma:interpretation>
                <emma:interpretation id="interp8" emma:lang="en-US" emma:confidence="0">
                  <emma:literal>27+6-5:</emma:literal>
                </emma:interpretation>
                <emma:interpretation id="interp9" emma:lang="en-US" emma:confidence="0">
                  <emma:literal>27+6-5"</emma:literal>
                </emma:interpretation>
              </emma:one-of>
            </emma:emma>
          </inkml:annotationXML>
          <inkml:trace contextRef="#ctx0" brushRef="#br0" timeOffset="6360.7276">11226-151 72,'-16'-16'27,"16"16"0,0 0-1,21 11-10,0-6-4,8-2-4,5 1-2,3-4-5,2-4-4,4 1-8,-1-1-18,-4-10 1,3 3 0,-4-6-2</inkml:trace>
          <inkml:trace contextRef="#ctx0" brushRef="#br0" timeOffset="6180.7636">11332-261 57,'0'0'26,"-16"23"1,16 0-1,-3 0-3,5 9-12,3 7-5,-3 2-4,-2 5-3,0-1-2,-6-6-5,3-7-8,-1-4-10,4-28 0,-10 16 0,10-16 2</inkml:trace>
          <inkml:trace contextRef="#ctx0" brushRef="#br0" timeOffset="6738.652">11830-304 75,'-9'19'28,"-7"-1"-2,2 11 0,-5 3-13,3 3-3,0 10-3,5-1-3,7 1-1,6-4-2,7-2 1,7-7-1,11-7 0,-1-13-1,10-8 1,-4-8-1,-3-8 0,-3-8 0,-6-3 1,-6-7-1,-7-2 0,-7 7 0,-9 2 0,9 23 0,-32-20 0,9 25-1,-2 10 0,0 11-2,2 1-2,5 3 0,6-1-1,14-3-4,8-10-3,19-8-8,15-7-5,8-15 0,21 2 3,3-15 0</inkml:trace>
          <inkml:trace contextRef="#ctx0" brushRef="#br0" timeOffset="6935.6126">12426-133 71,'-19'5'29,"19"-5"0,-13 16 0,13-16-6,22 11-11,-5-11-6,10 0-2,1-2-5,3-3-3,1-1-8,0-1-15,-2-7-2,9 3 0,-3-3-1</inkml:trace>
          <inkml:trace contextRef="#ctx0" brushRef="#br0" timeOffset="7233.5529">13116-258 73,'-28'13'25,"-2"-10"0,8 8 0,-1 1-12,2-3-3,21-9-5,-18 29-1,22-13 0,6 3-1,8 3-1,5 1 0,0 2-1,2 1-1,-2 3 1,-7-3 0,-7 1-1,-9-4 0,-10 0 0,-8-7-2,-5-7-3,-4-3-3,-1-14-6,1-2-6,7-4-7,1-11 0,10 0-1,0-9 2</inkml:trace>
          <inkml:trace contextRef="#ctx0" brushRef="#br0" timeOffset="7439.5118">13059-304 91,'36'-5'29,"-18"3"0,12 2 1,2-2-16,2-3-8,7-6-5,1 4-3,-2-6-3,4 5-2,-3-5-3,2 8-7,-4 3-10,-4-7-1,5 16 0,-5-10 3</inkml:trace>
          <inkml:trace contextRef="#ctx0" brushRef="#br0" timeOffset="7676.4642">13878-301 87,'0'0'29,"0"0"0,26 18 1,-1-16-16,7-2-6,13 2-2,-1-2-4,6 0-1,2 2-3,-10-4-5,-1 7-6,-12-1-10,-29-4-6,23 12 0,-23-12-2,-18 18 3</inkml:trace>
          <inkml:trace contextRef="#ctx0" brushRef="#br0" timeOffset="7860.4274">13986-155 66,'-23'18'31,"23"-18"-1,25 13 0,5-12-2,6 1-14,-1-5-7,6-1-5,0 0-6,0-6-6,5 3-8,4-2-6,9-4-6,16 3 0,8-5 0,24 5 3</inkml:trace>
          <inkml:trace contextRef="#ctx0" brushRef="#br0" timeOffset="5461.9072">9769-263 40,'0'0'22,"0"0"3,0 0 0,0 0-3,23-16-6,13 12-2,3-3-3,9 5-2,-6-3-4,1 5-3,-13 4 0,-12 4-2,-16 9-1,-16 4-1,-13 9 1,-10 6 0,-4 8-1,-6 4 1,5 0 1,6 0-1,15-3 1,12-4 0,11-8 0,10-8-1,11-7-2,9-13-5,9-5-11,7 0-6,-5-16-1,9 0-1,-10-12 1</inkml:trace>
          <inkml:trace contextRef="#ctx0" brushRef="#br0" timeOffset="5735.8526">10342-276 64,'16'-7'27,"10"7"-1,-3-5-1,8 3-6,1 4-8,-6 0-4,3 8-2,-10 6-2,-4 8-1,-10 8-1,-3 8 1,-9 8-2,-6 6 0,-1 1-1,-2-2-3,2 1-2,1-12-7,4-11-12,8-5-2,1-26-1,0 0 1</inkml:trace>
          <inkml:trace contextRef="#ctx0" brushRef="#br0" timeOffset="5926.8144">10422-66 72,'0'0'28,"0"0"-2,32 2 1,-13-4-13,8-1-10,3-3-13,2-6-13,9 5-3,-7-7-1,7 6-1</inkml:trace>
        </inkml:traceGroup>
        <inkml:traceGroup>
          <inkml:annotationXML>
            <emma:emma xmlns:emma="http://www.w3.org/2003/04/emma" version="1.0">
              <emma:interpretation id="{7CAB9877-3F61-449D-AB48-603B813AB9CC}" emma:medium="tactile" emma:mode="ink">
                <msink:context xmlns:msink="http://schemas.microsoft.com/ink/2010/main" type="inkWord" rotatedBoundingBox="20400,8812 21417,8788 21433,9463 20416,9487"/>
              </emma:interpretation>
              <emma:one-of disjunction-type="recognition" id="oneOf2">
                <emma:interpretation id="interp10" emma:lang="en-US" emma:confidence="1">
                  <emma:literal>28</emma:literal>
                </emma:interpretation>
                <emma:interpretation id="interp11" emma:lang="en-US" emma:confidence="0">
                  <emma:literal>288</emma:literal>
                </emma:interpretation>
                <emma:interpretation id="interp12" emma:lang="en-US" emma:confidence="0">
                  <emma:literal>•8</emma:literal>
                </emma:interpretation>
                <emma:interpretation id="interp13" emma:lang="en-US" emma:confidence="0">
                  <emma:literal>2</emma:literal>
                </emma:interpretation>
                <emma:interpretation id="interp14" emma:lang="en-US" emma:confidence="0">
                  <emma:literal>88</emma:literal>
                </emma:interpretation>
              </emma:one-of>
            </emma:emma>
          </inkml:annotationXML>
          <inkml:trace contextRef="#ctx0" brushRef="#br0" timeOffset="8308.3378">15365-430 71,'19'-15'28,"6"12"1,4-8 0,4-1-11,10 10-5,0-2-5,3 6-2,-10 2-2,-8 6-1,-8 8-1,-15 4-2,-12 4 1,-11 4-2,-14 2 1,-9 6 0,-2-3 0,1 5-1,1-7 1,5 3 0,8-2 0,8-1 0,13 1 1,9-5-1,12-1 0,7-6 0,10-5-1,4-8-2,6-2-3,-2-10-6,8-10-18,2 3 0,-2-12 0,6 5 0</inkml:trace>
          <inkml:trace contextRef="#ctx0" brushRef="#br0" timeOffset="8792.2412">16282-393 48,'-16'-20'24,"0"12"1,-12-5 0,1 13-4,-3 2-8,2 7-3,5 5-1,-1 0-3,8 6-2,4-1 0,8 6-2,4-2 1,7 6-2,2-2 0,7 1-1,0 2 1,6 0 0,1 2 0,4 2-1,-1 0 1,1 0-1,-6 1 0,-5-3-1,-7 2 0,-9-4-1,-11-1 1,-8-6-2,-10-5 1,-8-9 1,-4-4-1,0-8 2,-1-10 0,6-8 1,6-8 2,10-1 0,10-7 0,13 5 1,11-4 0,13 4 0,7-2-1,7 8 0,5-1-2,-2 0-3,4 4-6,-8-4-16,-5-3-7,1-4 1,-10-3-1,3 0-1</inkml:trace>
        </inkml:traceGroup>
      </inkml:traceGroup>
    </inkml:traceGroup>
    <inkml:traceGroup>
      <inkml:annotationXML>
        <emma:emma xmlns:emma="http://www.w3.org/2003/04/emma" version="1.0">
          <emma:interpretation id="{B440EECA-C0B2-4D82-A7B1-4734C59CB4C8}" emma:medium="tactile" emma:mode="ink">
            <msink:context xmlns:msink="http://schemas.microsoft.com/ink/2010/main" type="paragraph" rotatedBoundingBox="4977,10251 14013,9713 14135,11766 5099,12303" alignmentLevel="2"/>
          </emma:interpretation>
        </emma:emma>
      </inkml:annotationXML>
      <inkml:traceGroup>
        <inkml:annotationXML>
          <emma:emma xmlns:emma="http://www.w3.org/2003/04/emma" version="1.0">
            <emma:interpretation id="{156A7B3D-8635-4607-B326-689C6EBD79A2}" emma:medium="tactile" emma:mode="ink">
              <msink:context xmlns:msink="http://schemas.microsoft.com/ink/2010/main" type="line" rotatedBoundingBox="5006,10188 11003,10017 11028,10917 5031,11088"/>
            </emma:interpretation>
          </emma:emma>
        </inkml:annotationXML>
        <inkml:traceGroup>
          <inkml:annotationXML>
            <emma:emma xmlns:emma="http://www.w3.org/2003/04/emma" version="1.0">
              <emma:interpretation id="{2E6B9B48-D1D0-4BCB-9D8E-F664FD87B5C0}" emma:medium="tactile" emma:mode="ink">
                <msink:context xmlns:msink="http://schemas.microsoft.com/ink/2010/main" type="inkWord" rotatedBoundingBox="5006,10188 7213,10125 7239,11025 5031,11088"/>
              </emma:interpretation>
              <emma:one-of disjunction-type="recognition" id="oneOf3">
                <emma:interpretation id="interp15" emma:lang="en-US" emma:confidence="0">
                  <emma:literal>wait)</emma:literal>
                </emma:interpretation>
                <emma:interpretation id="interp16" emma:lang="en-US" emma:confidence="0">
                  <emma:literal>act)</emma:literal>
                </emma:interpretation>
                <emma:interpretation id="interp17" emma:lang="en-US" emma:confidence="0">
                  <emma:literal>alt)</emma:literal>
                </emma:interpretation>
                <emma:interpretation id="interp18" emma:lang="en-US" emma:confidence="0">
                  <emma:literal>halt)</emma:literal>
                </emma:interpretation>
                <emma:interpretation id="interp19" emma:lang="en-US" emma:confidence="0">
                  <emma:literal>ale)</emma:literal>
                </emma:interpretation>
              </emma:one-of>
            </emma:emma>
          </inkml:annotationXML>
          <inkml:trace contextRef="#ctx0" brushRef="#br0" timeOffset="10326.9342">391 1178 13,'0'0'15,"-37"-2"2,19 5 0,-8-4-1,3 4-2,-8-1-1,3 5-2,-2 2-1,-1 5-3,6 6-2,-1 5-1,-1 10-1,4 4-2,3 11 1,1 5-2,5 4 0,1 0 0,6-1 0,5-6 1,8-6-1,4-8 0,6-12 1,6-13 1,6-12-1,2-11 1,4-15 0,0-9 0,0-10 1,-6-8 0,-1-5-1,-8-3 1,-1-3-1,-7 6 1,-4 9 0,-5 8-1,-2 8 0,-2 14 0,2 18 0,0 0 0,-7 26-1,3 8 1,4 9-1,0 10 0,2 6 1,0 1 0,5 3-1,0-8 1,6-4-1,3-8 0,3-9-1,4-16-4,2-15-5,7-10-15,4-9-5,-4-16 1,5-2-3,-5-8 2</inkml:trace>
          <inkml:trace contextRef="#ctx0" brushRef="#br0" timeOffset="9711.0572">96 1254 49,'-19'11'23,"19"7"2,0-18-3,10 37-7,5-5-3,4 2-3,6 8-1,-2 5-3,2 2-1,-7 1-2,1-4-2,-6-5 1,-2-7-1,-8-9 1,1-5-1,-4-20 1,0 0 0,0 0 0,0 0 0,0 0 0,0 0-1,0 0 1,0 0-1,0 0 0,0 0 1,0 0-1,0 0-1,0 0-2,10-18-5,-10 18-15,0 0-4,7-25 0,-7 25-1,4-36 1</inkml:trace>
          <inkml:trace contextRef="#ctx0" brushRef="#br0" timeOffset="10623.8747">941 1133 68,'0'0'27,"5"-18"-1,-5 18-2,0 0-9,-7 31-3,2 1-3,-6 3-3,2 13-1,-3 6-2,1 8 0,-1 5 0,3 1-1,0-6-1,6-5 1,1-9-2,7-9-1,8-7-3,3-16-3,14-10-5,4-13-8,10-15-8,9-4-2,3-14 0,9 0 2</inkml:trace>
          <inkml:trace contextRef="#ctx0" brushRef="#br0" timeOffset="10871.8249">1544 1206 60,'2'-27'27,"-2"27"-1,0 0 1,0 0-9,-20 23-3,3 6-4,4 10-2,-8 4-3,5 8 0,-2-1-2,7 2-1,2-4-1,11-2-1,3-9 0,10-6-3,8-10-1,2-16-4,9-6-5,-4-12-8,0-8-11,0-4 0,-10-9 0,-4 0 2</inkml:trace>
          <inkml:trace contextRef="#ctx0" brushRef="#br0" timeOffset="11050.7894">1450 1322 59,'0'0'28,"-25"25"1,25-25-1,11 24-4,5-20-10,14 1-4,2-6-5,9-3-3,7-3-5,-4-7-10,1-6-15,3 1-1,-9-8 0,4-2-2</inkml:trace>
          <inkml:trace contextRef="#ctx0" brushRef="#br0" timeOffset="11320.7354">1943 847 74,'0'0'29,"7"34"-1,-2-15 0,6 8-10,6 8-6,5 3-4,6 8-2,4 2-1,2 7-2,-2 0 0,-2 6-1,-10-3 0,-9-1-2,-11 0-1,-11-7-3,-5-2-2,-9-12-4,5-3-4,1-13-6,19-20-9,0 0-2,0 0 1,27-12 3</inkml:trace>
        </inkml:traceGroup>
        <inkml:traceGroup>
          <inkml:annotationXML>
            <emma:emma xmlns:emma="http://www.w3.org/2003/04/emma" version="1.0">
              <emma:interpretation id="{98F2AB47-A9F4-4C52-B874-D0ED546C3E57}" emma:medium="tactile" emma:mode="ink">
                <msink:context xmlns:msink="http://schemas.microsoft.com/ink/2010/main" type="inkWord" rotatedBoundingBox="7618,10466 7873,10459 7881,10747 7626,10754"/>
              </emma:interpretation>
              <emma:one-of disjunction-type="recognition" id="oneOf4">
                <emma:interpretation id="interp20" emma:lang="en-US" emma:confidence="1">
                  <emma:literal>=</emma:literal>
                </emma:interpretation>
                <emma:interpretation id="interp21" emma:lang="en-US" emma:confidence="0">
                  <emma:literal>l</emma:literal>
                </emma:interpretation>
                <emma:interpretation id="interp22" emma:lang="en-US" emma:confidence="0">
                  <emma:literal>x</emma:literal>
                </emma:interpretation>
                <emma:interpretation id="interp23" emma:lang="en-US" emma:confidence="0">
                  <emma:literal>E</emma:literal>
                </emma:interpretation>
                <emma:interpretation id="interp24" emma:lang="en-US" emma:confidence="0">
                  <emma:literal>z</emma:literal>
                </emma:interpretation>
              </emma:one-of>
            </emma:emma>
          </inkml:annotationXML>
          <inkml:trace contextRef="#ctx0" brushRef="#br0" timeOffset="11563.6867">2610 1181 63,'8'25'28,"-8"-25"0,6 29 0,-6-29-4,18 23-14,-1-9-2,1-7-3,5 4-2,0-4-3,-5-2-3,2 4-3,-20-9-5,25 7-10,-25-7-7,16 5 0,-16-5-2,0 0 4</inkml:trace>
          <inkml:trace contextRef="#ctx0" brushRef="#br0" timeOffset="11800.6394">2597 1393 62,'0'0'29,"-9"19"0,9-19 0,9 18-2,-9-18-14,23 13-4,-5-10-3,3 4-1,4-3-2,0-2-1,0-1-2,-2-1-4,0 4-4,-7-6-10,-16 2-12,29-3-1,-29 3 1,19-11-2</inkml:trace>
        </inkml:traceGroup>
        <inkml:traceGroup>
          <inkml:annotationXML>
            <emma:emma xmlns:emma="http://www.w3.org/2003/04/emma" version="1.0">
              <emma:interpretation id="{1FD5098D-25A1-48AC-86E4-7F0D3663DA52}" emma:medium="tactile" emma:mode="ink">
                <msink:context xmlns:msink="http://schemas.microsoft.com/ink/2010/main" type="inkWord" rotatedBoundingBox="8785,10236 11007,10173 11026,10843 8804,10906"/>
              </emma:interpretation>
              <emma:one-of disjunction-type="recognition" id="oneOf5">
                <emma:interpretation id="interp25" emma:lang="en-US" emma:confidence="0">
                  <emma:literal>6×+2</emma:literal>
                </emma:interpretation>
                <emma:interpretation id="interp26" emma:lang="en-US" emma:confidence="0">
                  <emma:literal>6×2+2</emma:literal>
                </emma:interpretation>
                <emma:interpretation id="interp27" emma:lang="en-US" emma:confidence="0">
                  <emma:literal>6×1+2</emma:literal>
                </emma:interpretation>
                <emma:interpretation id="interp28" emma:lang="en-US" emma:confidence="0">
                  <emma:literal>64+2</emma:literal>
                </emma:interpretation>
                <emma:interpretation id="interp29" emma:lang="en-US" emma:confidence="0">
                  <emma:literal>text?</emma:literal>
                </emma:interpretation>
              </emma:one-of>
            </emma:emma>
          </inkml:annotationXML>
          <inkml:trace contextRef="#ctx0" brushRef="#br0" timeOffset="12490.5014">3983 962 52,'0'0'25,"0"-17"1,0 17 1,0 0-4,-25 7-9,25-7-3,-29 33-3,12 1-3,-7 9-1,3 10-1,-6 6 0,3 7-2,2 0 0,4-1 0,8-4 0,8-9 0,11-15-1,9-10 1,8-15 0,12-12-1,4-11 0,3-10 0,-1-7 0,-3-6 0,-5-4 1,-10-1-2,-10 5 1,-8 4 0,-12 7 0,-8 7 0,-6 11 0,-7 7 0,-2 12 0,-1 7 1,1 8-2,2 3 0,4 3-1,5-1-2,9-2-4,1-7-4,15-7-9,9-6-8,2-14 0,10-1 0,2-17 2</inkml:trace>
          <inkml:trace contextRef="#ctx0" brushRef="#br0" timeOffset="12698.4595">4298 1263 70,'17'-9'29,"-17"9"0,23-5 1,-23 5-4,24 23-14,-3 5-3,-3 1-3,7 6-2,0 3-2,1-1-1,1-3-3,-4-6-2,4-3-7,-6-11-11,-1-10-9,-1-8 0,-19 4 2,30-33-2</inkml:trace>
          <inkml:trace contextRef="#ctx0" brushRef="#br0" timeOffset="12877.424">4653 1188 64,'0'0'27,"-16"-3"-1,0 17 1,0 13-8,-3 10-5,-8 6-6,-3 5-2,-4 1-4,-2-2-5,6 1-8,2-9-10,5-12-6,15-6-1,8-21 0,18 11 1</inkml:trace>
          <inkml:trace contextRef="#ctx0" brushRef="#br0" timeOffset="13281.3432">5066 1156 81,'16'13'29,"-16"10"0,-7 5 2,1 8-10,5 8-10,-6 4-4,7 6-2,0-6-5,0-6-2,5-2-4,-2-14-4,3-6-7,-6-20-8,0 0-3,0 0-1,9-20 1,-11 1 3,-7-15 7,2 0 9,-4 2 12,1-4 11,2 13 7,-4-3 3,12 26 3,-5-29 0,5 29-3,16 2-4,-16-2-7,37 11-3,-14-8-2,9 1-3,0-2-4,0-6-4,7 2-8,-1-3-15,-4-8-4,5 5 0,-6-7-1,7 5 1</inkml:trace>
          <inkml:trace contextRef="#ctx0" brushRef="#br0" timeOffset="13603.2788">5617 1108 79,'27'-3'28,"-27"3"0,39-9 0,-14 3-5,-2 1-15,6 2-3,-6 3-1,-4 3-2,-19-3-1,16 25 0,-26 0 0,-8 10 0,-9 8 0,-3 7 1,-4 2 0,2 3 0,4-2 0,12-3 0,9-11 0,12-9 0,20-12 0,16-11 0,10-12-3,6-11-4,7-4-9,-9-1-16,-14-8-1,-12 5 0,-27-5 0</inkml:trace>
        </inkml:traceGroup>
      </inkml:traceGroup>
      <inkml:traceGroup>
        <inkml:annotationXML>
          <emma:emma xmlns:emma="http://www.w3.org/2003/04/emma" version="1.0">
            <emma:interpretation id="{0D1A3E9D-B070-4A1C-91C0-AE8561EA1911}" emma:medium="tactile" emma:mode="ink">
              <msink:context xmlns:msink="http://schemas.microsoft.com/ink/2010/main" type="line" rotatedBoundingBox="5053,11536 14090,10998 14135,11766 5099,12303"/>
            </emma:interpretation>
          </emma:emma>
        </inkml:annotationXML>
        <inkml:traceGroup>
          <inkml:annotationXML>
            <emma:emma xmlns:emma="http://www.w3.org/2003/04/emma" version="1.0">
              <emma:interpretation id="{C662269B-7831-4EAE-8C04-887FB16E71AB}" emma:medium="tactile" emma:mode="ink">
                <msink:context xmlns:msink="http://schemas.microsoft.com/ink/2010/main" type="inkWord" rotatedBoundingBox="5053,11536 9995,11242 10041,12009 5099,12303"/>
              </emma:interpretation>
              <emma:one-of disjunction-type="recognition" id="oneOf6">
                <emma:interpretation id="interp30" emma:lang="en-US" emma:confidence="0">
                  <emma:literal>a(31=6(3)</emma:literal>
                </emma:interpretation>
                <emma:interpretation id="interp31" emma:lang="en-US" emma:confidence="0">
                  <emma:literal>a131=6(3)</emma:literal>
                </emma:interpretation>
                <emma:interpretation id="interp32" emma:lang="en-US" emma:confidence="0">
                  <emma:literal>9131=63)</emma:literal>
                </emma:interpretation>
                <emma:interpretation id="interp33" emma:lang="en-US" emma:confidence="0">
                  <emma:literal>9131=623)</emma:literal>
                </emma:interpretation>
                <emma:interpretation id="interp34" emma:lang="en-US" emma:confidence="0">
                  <emma:literal>9131=663)</emma:literal>
                </emma:interpretation>
              </emma:one-of>
            </emma:emma>
          </inkml:annotationXML>
          <inkml:trace contextRef="#ctx0" brushRef="#br0" timeOffset="14236.1522">233 2476 51,'0'0'22,"0"-23"2,0 23-1,-25-21-4,6 12-13,-3 7-1,1 9-1,-4 13 0,-2 12-1,6 12-1,3 9 0,8 4-1,8-2 0,7-3-1,11-13 0,11-12 1,8-20-1,6-18 0,7-15 0,-1-12 0,-1-8 0,-5-4 0,-9-1 0,-7 3 0,-8 9 0,-8 14 0,-9 25 2,0 0-1,0 0 0,-10 49 0,3 3 0,-1 10 0,5 8 0,3 3-1,3-4-3,6-10-5,6-15-13,8-12-4,0-28-2,11-11 0,-2-29 1</inkml:trace>
          <inkml:trace contextRef="#ctx0" brushRef="#br0" timeOffset="14453.1087">977 2250 82,'-29'29'29,"10"4"0,-4 12-3,-1 3-11,5 18-5,1-2-3,9 7-1,4-5-2,7-4-2,6-5-5,7-18-7,6-14-21,11-13 1,-2-19-1,4-11 0</inkml:trace>
          <inkml:trace contextRef="#ctx0" brushRef="#br0" timeOffset="14855.0284">1172 2394 58,'23'-25'29,"-5"25"-1,0-1 0,9 2-5,3 5-9,-2-5-6,1 7-4,-6 0-1,-7 3-1,-16-11-2,9 29 0,-18-13 0,-7 0 1,-4 0-2,1-2 1,3-2 0,16-12 0,-13 16-1,13-16 1,0 0 0,31 7 0,-10-3 0,4 3 0,2 2 1,-3 3-1,-2 3 1,-4 2 0,-10 5 0,-8 6 1,-10 1-1,-12 1 1,-10-2-1,-7 1 0,-3-8-1,1-7-1,3-12-3,5-12-3,15-8-10,5-7-12,10-11 0,10 2-2,2-6 1</inkml:trace>
          <inkml:trace contextRef="#ctx0" brushRef="#br0" timeOffset="15138.9714">1779 2197 71,'30'5'29,"-9"2"0,-3 11-1,-4 9-10,-3 1-5,7 15-3,-2 1-3,7 11-2,0 4-2,2 5 0,0-2-1,-5 1-2,-4-5-1,-9-6-3,0-8-4,-11-12-7,1-10-12,3-22-4,0 0 0,0 0 0,-15-16 2</inkml:trace>
          <inkml:trace contextRef="#ctx0" brushRef="#br0" timeOffset="15352.9287">2501 2336 83,'27'-6'30,"-27"6"0,25 13 1,-9-4-17,3-8-5,10 5-3,-3-6-3,3 1-2,1-1-4,-10-3-8,-20 3-17,23 0-2,-23 0 0,0 0-1</inkml:trace>
          <inkml:trace contextRef="#ctx0" brushRef="#br0" timeOffset="15515.896">2496 2510 80,'0'0'31,"19"18"0,-1-17 1,5-2-13,7 2-9,-1-4-8,-2-4-7,6 0-9,-1 0-15,-1-4-1,1 2 0,0-2-1</inkml:trace>
          <inkml:trace contextRef="#ctx0" brushRef="#br0" timeOffset="15960.807">3666 2122 66,'-16'4'25,"16"-4"-1,-19 23-1,6 2-9,1 12-4,-8 9-2,4 15-1,-5 8-1,6 6-1,3-4 0,8-2-1,8-12-2,10-10 0,9-21-1,8-17-2,6-21 0,2-17 0,0-8 0,-5-9 0,-9-4 1,-7 0-1,-9 2 0,-13 12 1,-10 13 0,-6 11 0,-5 12-1,-3 10 1,3 14-1,0 2-2,11 8-4,3-4-9,6-8-12,16-3 1,-11-19-2,32-2 2</inkml:trace>
          <inkml:trace contextRef="#ctx0" brushRef="#br0" timeOffset="16250.7492">4219 2017 77,'-30'32'28,"0"-2"1,0 13-3,-6 12-9,2 7-4,8 11-3,1 4-3,12 1-2,10-3-3,11-8-4,16-10-5,6-19-7,5-19-18,10-8 2,-4-23-1,1-8 0</inkml:trace>
          <inkml:trace contextRef="#ctx0" brushRef="#br0" timeOffset="16585.6821">4392 2215 76,'23'-9'29,"-4"-2"-1,6 9 1,-3 6-10,-4-1-8,1 12-3,-19-15-4,20 33-1,-20-13-2,-6 5 0,-4 0-1,-3 1 0,-3-2 0,2-3-1,2-5 1,12-16-1,-11 21 0,11-21 1,0 0-1,27 7 1,-6-3 0,6 1 0,3 6 1,4 1-1,-1 3 1,-2 2 0,-6 1 0,-9 4-1,-11-5 0,-10-1 0,-11-3-1,-9-6-2,-6-2-5,-1-8-6,-3-8-15,10 2-1,0-14 2,11 2-3</inkml:trace>
          <inkml:trace contextRef="#ctx0" brushRef="#br0" timeOffset="16874.6244">4813 1966 81,'0'0'28,"36"40"-1,-18-13 1,5 5-15,2 13-4,-4 3-3,0 7-2,-5 2-2,-8 5 0,-10 4-3,-7-6-2,-7-1-3,-5-11-4,1-11-12,0-6-5,4-23-1,16-8-1,-5-17 3</inkml:trace>
        </inkml:traceGroup>
        <inkml:traceGroup>
          <inkml:annotationXML>
            <emma:emma xmlns:emma="http://www.w3.org/2003/04/emma" version="1.0">
              <emma:interpretation id="{9593FD75-F99A-4AC0-86C8-35D18515353E}" emma:medium="tactile" emma:mode="ink">
                <msink:context xmlns:msink="http://schemas.microsoft.com/ink/2010/main" type="inkWord" rotatedBoundingBox="10471,11331 14097,11116 14133,11722 10507,11938"/>
              </emma:interpretation>
              <emma:one-of disjunction-type="recognition" id="oneOf7">
                <emma:interpretation id="interp35" emma:lang="en-US" emma:confidence="1">
                  <emma:literal>+2=20</emma:literal>
                </emma:interpretation>
                <emma:interpretation id="interp36" emma:lang="en-US" emma:confidence="0">
                  <emma:literal>+2=200</emma:literal>
                </emma:interpretation>
                <emma:interpretation id="interp37" emma:lang="en-US" emma:confidence="0">
                  <emma:literal>+22=20</emma:literal>
                </emma:interpretation>
                <emma:interpretation id="interp38" emma:lang="en-US" emma:confidence="0">
                  <emma:literal>+20=20</emma:literal>
                </emma:interpretation>
                <emma:interpretation id="interp39" emma:lang="en-US" emma:confidence="0">
                  <emma:literal>+2=220</emma:literal>
                </emma:interpretation>
              </emma:one-of>
            </emma:emma>
          </inkml:annotationXML>
          <inkml:trace contextRef="#ctx0" brushRef="#br0" timeOffset="17252.5488">5452 2339 81,'0'-19'29,"0"19"1,16 5-2,-16-5-9,34 11-6,-13-10-3,9 5-3,-1-3-3,1-1-4,4 0-5,-9-4-16,-2-5-10,4 3-1,-8-6 1,1 1-2</inkml:trace>
          <inkml:trace contextRef="#ctx0" brushRef="#br0" timeOffset="17069.5854">5541 2156 87,'3'21'29,"3"15"1,-10 1 0,1 9-14,3 8-6,-6-3-4,3 4-3,1-1-4,-2-8-4,6-5-10,-2-7-15,0-34 0,-2 19 1,2-19-1</inkml:trace>
          <inkml:trace contextRef="#ctx0" brushRef="#br0" timeOffset="17605.4782">6087 2022 87,'32'-10'27,"-14"3"0,8 8 0,1 1-14,0 0-6,1 7-3,-5 0-1,-3 9-1,-15 7 0,-5 7-1,-10 8-1,-12 5 1,-8 5 0,-4 3 0,-1 0 1,4 1 0,5-8 0,6-3 1,9-9-1,15-4 1,12-9-1,9-3-1,11-9-3,3-9-5,9-6-14,3-1-11,-5-12 2,4-1 0,-9-12-2</inkml:trace>
          <inkml:trace contextRef="#ctx0" brushRef="#br0" timeOffset="17990.4012">7028 1999 53,'0'0'26,"23"13"2,-23-13-1,28 7-2,-6 0-6,-1-3-7,11 3-3,-2-4-4,8 1-2,-4-2-1,-1-2-2,-1 0-3,-5-6-4,1 3-13,-4 3-10,-24 0 1,19-6-1,-19 6 0</inkml:trace>
          <inkml:trace contextRef="#ctx0" brushRef="#br0" timeOffset="18449.3091">7120 2209 56,'0'0'25,"0"0"3,-10 22-1,10-22-2,0 0-8,28 12-5,-12-12-2,13 4-2,-3-8-2,10 6-2,-2-6-1,-1-1-4,-1 5-6,-7-5-14,-2-3-11,-1 7 1,-6-10 0,2 6-1</inkml:trace>
          <inkml:trace contextRef="#ctx0" brushRef="#br0" timeOffset="19149.1691">8047 2008 86,'20'-18'29,"3"11"0,2-5 0,7-1-14,3 10-6,-3-1-3,-2 10-2,-8 6-3,-10 8 0,-12 5-1,-9 3 1,-10 9-1,-8 4 0,-5 2 0,0 3 0,0-3 0,9 0 0,5-4 0,8-4 0,10-6 0,12-8 0,9-7-2,8-8-3,12-6-7,1-6-12,3-11-4,6-3-1,-3-12-1,2 0 1</inkml:trace>
          <inkml:trace contextRef="#ctx0" brushRef="#br0" timeOffset="19446.1097">8625 2037 70,'-16'-22'26,"16"22"0,-34 11-1,18 3-10,2 15-2,2 5-3,8 14-2,2 0-1,11 7-2,7-5-1,11-4-1,10-12-1,13-10 0,5-16-1,9-17 1,4-18 0,-1-12-1,-6-11 1,-10-5-1,-19-7 1,-19 1-1,-20 8-1,-22 10 0,-17 16-3,-20 11-4,-1 15-14,-3 11-11,5 1 1,16 0-1,19-18-1</inkml:trace>
        </inkml:traceGroup>
      </inkml:traceGroup>
    </inkml:traceGroup>
    <inkml:traceGroup>
      <inkml:annotationXML>
        <emma:emma xmlns:emma="http://www.w3.org/2003/04/emma" version="1.0">
          <emma:interpretation id="{B38A9C4A-F9FC-4CA1-8335-0B7CF278D259}" emma:medium="tactile" emma:mode="ink">
            <msink:context xmlns:msink="http://schemas.microsoft.com/ink/2010/main" type="paragraph" rotatedBoundingBox="3206,13165 23602,12570 23672,14980 3276,15575" alignmentLevel="1"/>
          </emma:interpretation>
        </emma:emma>
      </inkml:annotationXML>
      <inkml:traceGroup>
        <inkml:annotationXML>
          <emma:emma xmlns:emma="http://www.w3.org/2003/04/emma" version="1.0">
            <emma:interpretation id="{893A0363-D321-457C-9A47-81314602DAD6}" emma:medium="tactile" emma:mode="ink">
              <msink:context xmlns:msink="http://schemas.microsoft.com/ink/2010/main" type="line" rotatedBoundingBox="3206,13165 23602,12570 23654,14384 3259,14979"/>
            </emma:interpretation>
          </emma:emma>
        </inkml:annotationXML>
        <inkml:traceGroup>
          <inkml:annotationXML>
            <emma:emma xmlns:emma="http://www.w3.org/2003/04/emma" version="1.0">
              <emma:interpretation id="{8519AC41-4314-4838-8592-801FBC56CAC1}" emma:medium="tactile" emma:mode="ink">
                <msink:context xmlns:msink="http://schemas.microsoft.com/ink/2010/main" type="inkWord" rotatedBoundingBox="3207,13189 4695,13146 4729,14289 3240,14333"/>
              </emma:interpretation>
              <emma:one-of disjunction-type="recognition" id="oneOf8">
                <emma:interpretation id="interp40" emma:lang="en-US" emma:confidence="1">
                  <emma:literal>The</emma:literal>
                </emma:interpretation>
                <emma:interpretation id="interp41" emma:lang="en-US" emma:confidence="0">
                  <emma:literal>the</emma:literal>
                </emma:interpretation>
                <emma:interpretation id="interp42" emma:lang="en-US" emma:confidence="0">
                  <emma:literal>•he</emma:literal>
                </emma:interpretation>
                <emma:interpretation id="interp43" emma:lang="en-US" emma:confidence="0">
                  <emma:literal>Thx</emma:literal>
                </emma:interpretation>
                <emma:interpretation id="interp44" emma:lang="en-US" emma:confidence="0">
                  <emma:literal>Th.</emma:literal>
                </emma:interpretation>
              </emma:one-of>
            </emma:emma>
          </inkml:annotationXML>
          <inkml:trace contextRef="#ctx0" brushRef="#br0" timeOffset="22484.5021">-1796 4315 50,'-22'-9'26,"22"9"2,0 0 0,0 0-6,23-5-10,13-6-2,16-3-3,6-11-1,10 0-2,1-7-2,-1-5-1,-1-4 0,-4-2-1,-13 1 1,-8 4-1,-13 4 0,-8 2 0,-10 8 0,-4 6 0,-7 18 0,0 0 0,0 0 0,-18 35-1,13 13 1,3 16 0,2 18-1,-2 13 2,4 13-1,-9 2 0,0-3 0,-4-6 0,2-17-1,0-16 1,0-22 0,2-19-2,7-27 2,0 0 0,27-47-1,-8 1 0,8-4 1,3 0 1,4 6-2,2 8 2,-2 15-1,3 17 2,-2 13-2,1 14 1,0 8 0,-3-1-1,-1-3 1,-1-6-1,-1-10 1,-3-17-3,-1-10 2,-1-10 1,-5-6-1,-8-4 0,-3-3 1,-9 3 0,-5 8 0,-4 10 1,-7 13 0,0 10 0,3 13 1,8 10-2,5 6 1,11 5-1,10 0-1,7-3-4,12-2-6,2-13-11,8-10-11,12-6 2,1-10-1,10-4-1</inkml:trace>
          <inkml:trace contextRef="#ctx0" brushRef="#br0" timeOffset="21828.6331">-1460 4406 73,'-14'-18'26,"14"18"-2,-11 18-1,6 10-17,3 15-1,0 14-2,2 11-2,0 10-2,0 2-3,2-2-2,-2-5-4,2-18-8,6-5-7,-6-27-1,-2-23 2,0 0 2</inkml:trace>
        </inkml:traceGroup>
        <inkml:traceGroup>
          <inkml:annotationXML>
            <emma:emma xmlns:emma="http://www.w3.org/2003/04/emma" version="1.0">
              <emma:interpretation id="{7920C2BB-5BD3-4E8C-BC2A-7BE3FD3BBF86}" emma:medium="tactile" emma:mode="ink">
                <msink:context xmlns:msink="http://schemas.microsoft.com/ink/2010/main" type="inkWord" rotatedBoundingBox="5529,13139 8777,13044 8811,14227 5563,14321"/>
              </emma:interpretation>
              <emma:one-of disjunction-type="recognition" id="oneOf9">
                <emma:interpretation id="interp45" emma:lang="en-US" emma:confidence="1">
                  <emma:literal>particle</emma:literal>
                </emma:interpretation>
                <emma:interpretation id="interp46" emma:lang="en-US" emma:confidence="0">
                  <emma:literal>panicle</emma:literal>
                </emma:interpretation>
                <emma:interpretation id="interp47" emma:lang="en-US" emma:confidence="0">
                  <emma:literal>pastiche</emma:literal>
                </emma:interpretation>
                <emma:interpretation id="interp48" emma:lang="en-US" emma:confidence="0">
                  <emma:literal>pastille</emma:literal>
                </emma:interpretation>
                <emma:interpretation id="interp49" emma:lang="en-US" emma:confidence="0">
                  <emma:literal>partite</emma:literal>
                </emma:interpretation>
              </emma:one-of>
            </emma:emma>
          </inkml:annotationXML>
          <inkml:trace contextRef="#ctx0" brushRef="#br0" timeOffset="22960.407">546 4406 59,'0'0'24,"30"27"0,-24-4 1,1 16-11,-2 12-8,-3 8-3,0 7-1,-2 5-2,-2 0 1,-2-3-1,-3-8 0,-2-15 0,1-11 1,-3-18 0,11-16 0,-21-25 1,13-14 0,3-20 1,5-16 0,9-10 1,7-2-1,5-6 1,10 10 0,6 10-2,7 16 1,1 16-1,3 21 1,-7 18-2,-2 15 0,-9 10 0,-7 11-1,-14 3 1,-7 4 0,-11 2-1,-10-2 1,-8-6-2,-5-13 0,-2-8-2,0-12-3,6-6-2,-1-12-9,10-7-8,13-4-4,5-3 0,11 9 1,5-4 3</inkml:trace>
          <inkml:trace contextRef="#ctx0" brushRef="#br0" timeOffset="23364.3261">1188 4342 37,'23'-11'21,"-23"11"1,0 0 2,-28-2-5,12 11-6,-2 9-4,0 5-2,6 8-2,1 8-1,10 5-1,4 1 0,8-3-2,7-6 1,3-6-2,2-12 1,0-13-2,0-15 1,0-10 0,-3-7 0,-6-3 1,-5-6 0,0 3 0,-4 4 0,1 8 2,-6 21-1,9-20 0,-9 20 1,17 11-1,-17-11 0,27 34-1,-11-13 1,4 0-2,1 4-4,-2-2-7,1-3-17,5 5 1,-7-7-1,3 1-1</inkml:trace>
          <inkml:trace contextRef="#ctx0" brushRef="#br0" timeOffset="23557.2876">1587 4671 63,'0'0'24,"-7"-18"-1,7 18-1,1-28-7,1 5-5,7-4-1,2-5-3,7 0 0,3-4-1,6 10 0,-1 1-3,3 7-3,1 7-8,0 10-18,-1-3-1,1 8-1,-7-6 0</inkml:trace>
          <inkml:trace contextRef="#ctx0" brushRef="#br0" timeOffset="23975.204">2049 4440 52,'-5'-39'26,"-2"-6"2,17 10 0,3 3-4,8 5-8,13 11-5,2 7-4,6 11-1,-3 10-2,-1 11 0,-8 9-2,-3 7-2,-6 6-3,-5-6-6,0 0-15,-2-7-7,-5-14 1,-9-18-1,23-2 1</inkml:trace>
          <inkml:trace contextRef="#ctx0" brushRef="#br0" timeOffset="23836.2318">2090 3890 87,'-2'23'29,"-1"16"-1,-4 13-1,-2 10-15,7 13-4,0 3-4,6 6 0,3 1-4,0-5-3,5-5-6,-4-15-11,-1-19-9,3-9 0,-10-32-1,0 0 0</inkml:trace>
          <inkml:trace contextRef="#ctx0" brushRef="#br0" timeOffset="24105.1778">2446 4173 74,'-7'-45'27,"-9"3"0,7 19-1,9 23-12,-18-18-10,18 18-11,0 0-10,32 27-9,-5-20 0,15 5-2,3-12 1</inkml:trace>
          <inkml:trace contextRef="#ctx0" brushRef="#br0" timeOffset="24304.1381">2921 4063 74,'0'0'29,"-43"25"0,11-4-2,0 9-7,-2 0-6,11 17-3,-2-1-3,13 5-2,3 1-2,20-2-1,8-7-5,6-13-5,11-7-12,5-16-14,-1-18 1,7-12-1,-1-16 0</inkml:trace>
          <inkml:trace contextRef="#ctx0" brushRef="#br0" timeOffset="24489.101">3278 3773 75,'0'0'30,"0"0"0,-14 41-1,5 10-11,-1 8-7,4 14-3,-3 5-5,2 4-6,5 3-16,4-3-12,-4-14 1,8-8 1,-3-21-2</inkml:trace>
          <inkml:trace contextRef="#ctx0" brushRef="#br0" timeOffset="24794.0401">3440 4381 75,'16'-4'30,"7"6"-1,-5-7 0,3-8-7,3-1-14,-5-11-3,2-3-2,-1-6-2,-7 2 0,-5-3-1,-6 4 1,-7 8-1,-2 5 0,7 18 0,-32-7 0,12 20 0,2 10 0,-1 14 0,5 8 1,3 6 0,7 6 0,8 5 0,8-1-3,10-4-3,4-9-11,13-9-15,13-5 1,1-15 0,11-6-2</inkml:trace>
        </inkml:traceGroup>
        <inkml:traceGroup>
          <inkml:annotationXML>
            <emma:emma xmlns:emma="http://www.w3.org/2003/04/emma" version="1.0">
              <emma:interpretation id="{D2B3BADA-2747-4A7F-ADA9-80697682AD89}" emma:medium="tactile" emma:mode="ink">
                <msink:context xmlns:msink="http://schemas.microsoft.com/ink/2010/main" type="inkWord" rotatedBoundingBox="9991,13142 10500,13128 10523,13896 10014,13911"/>
              </emma:interpretation>
              <emma:one-of disjunction-type="recognition" id="oneOf10">
                <emma:interpretation id="interp50" emma:lang="en-US" emma:confidence="1">
                  <emma:literal>is</emma:literal>
                </emma:interpretation>
                <emma:interpretation id="interp51" emma:lang="en-US" emma:confidence="0">
                  <emma:literal>'is</emma:literal>
                </emma:interpretation>
                <emma:interpretation id="interp52" emma:lang="en-US" emma:confidence="0">
                  <emma:literal>'Is</emma:literal>
                </emma:interpretation>
                <emma:interpretation id="interp53" emma:lang="en-US" emma:confidence="0">
                  <emma:literal>"is</emma:literal>
                </emma:interpretation>
                <emma:interpretation id="interp54" emma:lang="en-US" emma:confidence="0">
                  <emma:literal>Is</emma:literal>
                </emma:interpretation>
              </emma:one-of>
            </emma:emma>
          </inkml:annotationXML>
          <inkml:trace contextRef="#ctx0" brushRef="#br0" timeOffset="25438.9111">5023 3856 93,'-14'16'28,"-4"-3"-1,6 5 0,12-18-23,-22 26-9,22-26-13,9 18-8,14-6-1,8-4-2,13 2 2</inkml:trace>
          <inkml:trace contextRef="#ctx0" brushRef="#br0" timeOffset="25259.947">5037 4102 83,'0'0'28,"-10"26"-1,6 3 0,1 17-16,4 13-4,-1 10-4,4 2-2,0 1-4,-3-10-5,3-12-13,1-11-6,-5-39 0,0 0-1,7-29 1</inkml:trace>
          <inkml:trace contextRef="#ctx0" brushRef="#br0" timeOffset="25690.8608">5381 4166 88,'-36'28'28,"2"6"0,-1-7 1,6-4-18,17 4-4,8-6-2,19 4-1,8 0-3,11 0 1,3 0-2,4-1 1,-2 0-1,-7-3 1,-11-2-1,-10-3-1,-13 2-3,-14-9-5,-3-4-11,-3-3-10,-6-11 2,8 0-2,8-10 1</inkml:trace>
        </inkml:traceGroup>
        <inkml:traceGroup>
          <inkml:annotationXML>
            <emma:emma xmlns:emma="http://www.w3.org/2003/04/emma" version="1.0">
              <emma:interpretation id="{C5628B4D-A49E-4388-8C1E-EC3521588218}" emma:medium="tactile" emma:mode="ink">
                <msink:context xmlns:msink="http://schemas.microsoft.com/ink/2010/main" type="inkWord" rotatedBoundingBox="11775,12944 14941,12852 14993,14636 11827,14729"/>
              </emma:interpretation>
              <emma:one-of disjunction-type="recognition" id="oneOf11">
                <emma:interpretation id="interp55" emma:lang="en-US" emma:confidence="0">
                  <emma:literal>speeding</emma:literal>
                </emma:interpretation>
                <emma:interpretation id="interp56" emma:lang="en-US" emma:confidence="0">
                  <emma:literal>Speeding</emma:literal>
                </emma:interpretation>
                <emma:interpretation id="interp57" emma:lang="en-US" emma:confidence="0">
                  <emma:literal>spending</emma:literal>
                </emma:interpretation>
                <emma:interpretation id="interp58" emma:lang="en-US" emma:confidence="0">
                  <emma:literal>Spending</emma:literal>
                </emma:interpretation>
                <emma:interpretation id="interp59" emma:lang="en-US" emma:confidence="0">
                  <emma:literal>spading</emma:literal>
                </emma:interpretation>
              </emma:one-of>
            </emma:emma>
          </inkml:annotationXML>
          <inkml:trace contextRef="#ctx0" brushRef="#br0" timeOffset="26085.7818">7092 4056 78,'-41'14'27,"-5"-7"-1,5 11 0,2-1-11,8 5-8,12 3-2,10 3-2,11 1-1,12 3-1,9 1 0,9 1-1,2 0 1,-2 0 0,-4-2 0,-10 0-1,-11-4 2,-16 3-2,-10-7 0,-15-2 0,-9-8 0,-3-7 0,-2-9-1,9-7-1,7-7-4,14-7-5,13-2-12,10-12-4,18 5 0,6-5-1,21 3 2</inkml:trace>
          <inkml:trace contextRef="#ctx0" brushRef="#br0" timeOffset="26432.7124">7181 4193 48,'41'16'21,"-22"5"0,-1 25-1,-16 7-2,-2 20-9,-4 9-2,-6 5-3,-1 1-1,-1-5 1,-1-5-1,-1-12 1,0-14-1,1-22 0,13-30 0,-16-2-2,13-28 1,3-20 0,5-17 0,0-17 1,9-5 1,6-3 0,10 4 1,4 7-1,5 13 1,2 11-1,4 23 0,-3 18-1,-3 18 0,-14 12-1,-7 15 0,-14 5-2,-8 5-1,-8 0-3,-6-7-3,2-2-8,-5-10-11,5-13-4,16-7-1,0 0 0,-9-18 2</inkml:trace>
          <inkml:trace contextRef="#ctx0" brushRef="#br0" timeOffset="26909.6168">7585 4385 78,'39'-2'30,"7"2"-2,-5-7 1,2-8-9,1-1-9,-8-8-3,-1-3-3,-12-9-3,-8 3 0,-10-1-1,-7 2-1,-5 5 1,-5 7-1,-4 12 0,-2 9 1,0 15-1,2 9 0,3 9 1,5 7 0,4 3-1,6-1 1,5-2-1,5-7 0,3-7 0,4-8 0,1-8-1,3-8 1,0-8-1,2-6 1,2-10 0,-1-6 0,4-5 0,3-5 0,-3-2 1,-5-2-1,-4 5 0,-9 4 0,-6 9 1,-6 23-1,-16-18 1,0 27 0,-7 11 0,0 8 0,-1 8 0,7 5 1,4 1-1,8 1 0,8-2-2,6-4-1,14-5-5,2-10-3,13-4-8,-1-8-11,4-13-1,9-4-2,-2-17 1,5 1 3</inkml:trace>
          <inkml:trace contextRef="#ctx0" brushRef="#br0" timeOffset="27302.5384">8595 4189 58,'0'-25'24,"0"25"2,-18-16 0,2 23-3,-2 11-7,-5 5-6,7 14-2,-2 3-2,10 6 0,2-5-2,6-2-1,9-7-2,5-9 0,4-12 0,5-13-1,2-14 0,0-13-1,-2-12 1,-3-7 0,-4-14 0,-6-11 0,-4-10 1,-3-10-1,-3-5 1,-2 8 1,-3 8 0,3 12 1,-3 21 0,3 24 0,2 25 1,-10 32-1,2 23 0,3 18 0,0 14-1,1 9-1,2-2-1,6-5-1,5-5-5,0-18-6,14-13-15,0-14-7,2-23 0,2-14 0,-2-18 1</inkml:trace>
          <inkml:trace contextRef="#ctx0" brushRef="#br0" timeOffset="27467.5054">8963 4068 74,'0'0'28,"4"43"1,-10-8-1,1 8-3,0 1-16,-2-1-7,3-9-5,4-6-8,4-10-14,-4-18-2,0 0-2,23-43-1,-9 10 3</inkml:trace>
          <inkml:trace contextRef="#ctx0" brushRef="#br0" timeOffset="27627.4734">8988 3920 86,'-4'-39'27,"-8"2"0,8 17-3,4 20-10,0 0-8,0 0-5,0 0-9,6 27-15,-6-27-4,23 20 1,-23-20-2,32 16 1</inkml:trace>
          <inkml:trace contextRef="#ctx0" brushRef="#br0" timeOffset="27859.427">9171 4235 72,'6'39'26,"-6"-16"1,0-23 0,19 8-8,-6-33-6,11-4-3,0-10-1,9 5-1,1 2-2,4 9-1,-3 9-1,1 19-1,-4 13-1,-6 10-2,-3 10-1,-6 1-3,2 4-4,-8-6-5,5-7-13,0-7-7,-16-23 2,32 9-2,-11-23 3</inkml:trace>
          <inkml:trace contextRef="#ctx0" brushRef="#br0" timeOffset="28293.3401">9783 4128 58,'0'0'23,"-3"-19"1,3 19 0,-24 28-6,5-3-8,1 9-3,0 2 0,6-1-3,6-1 0,8-4-2,5-7 0,8-7-1,4-14-1,4-7 0,-1-9 1,-1-4 1,-7-7 0,0-4 1,-10-3 0,0 2 1,-4 2-1,-2 6 1,2 22-1,0 0-1,0 0 0,-6 40-1,10 11 0,5 18 1,5 17-2,2 12 0,4 10 0,1 2 0,0 6-1,-5-4 1,-9-5 0,-10-13 0,-13-14 1,-14-16 1,-11-28 0,-5-20-1,-4-32 1,3-22-1,8-20-1,6-17-3,17-5-4,7-9-6,21 9-7,8 7-5,8 7-6,13 13 1,4 1 0,11 11 2</inkml:trace>
        </inkml:traceGroup>
        <inkml:traceGroup>
          <inkml:annotationXML>
            <emma:emma xmlns:emma="http://www.w3.org/2003/04/emma" version="1.0">
              <emma:interpretation id="{841760AA-25CA-4835-948B-12E6EBC32379}" emma:medium="tactile" emma:mode="ink">
                <msink:context xmlns:msink="http://schemas.microsoft.com/ink/2010/main" type="inkWord" rotatedBoundingBox="15760,13302 16492,13280 16515,14063 15782,14084"/>
              </emma:interpretation>
              <emma:one-of disjunction-type="recognition" id="oneOf12">
                <emma:interpretation id="interp60" emma:lang="en-US" emma:confidence="1">
                  <emma:literal>up</emma:literal>
                </emma:interpretation>
                <emma:interpretation id="interp61" emma:lang="en-US" emma:confidence="0">
                  <emma:literal>vp</emma:literal>
                </emma:interpretation>
                <emma:interpretation id="interp62" emma:lang="en-US" emma:confidence="0">
                  <emma:literal>Up</emma:literal>
                </emma:interpretation>
                <emma:interpretation id="interp63" emma:lang="en-US" emma:confidence="0">
                  <emma:literal>vps</emma:literal>
                </emma:interpretation>
                <emma:interpretation id="interp64" emma:lang="en-US" emma:confidence="0">
                  <emma:literal>Vp</emma:literal>
                </emma:interpretation>
              </emma:one-of>
            </emma:emma>
          </inkml:annotationXML>
          <inkml:trace contextRef="#ctx0" brushRef="#br0" timeOffset="28584.282">10742 4102 70,'0'0'28,"0"0"-1,0 0 1,-2 34-8,-5 5-8,3 7-4,8 4-3,1-2-2,9-4-1,1-12 1,6-10-2,-1-19 0,3-17-1,-2-13-1,-1-15-1,-1-5-2,-3-2-3,0 2-6,-3 8-11,-4 4-5,5 13 0,-9 3 0,-5 19 2</inkml:trace>
          <inkml:trace contextRef="#ctx0" brushRef="#br0" timeOffset="28965.2058">10993 4098 60,'0'23'25,"0"-1"1,8 17-1,-2 2-6,1 9-9,4 12-3,-4 5-3,2 8-2,-6-2-1,-3-4-1,-3-8 1,-6-10-1,-2-13 1,-1-15-1,12-23 2,-25-18 0,16-21 1,5-18 0,6-18 1,9-14 0,10-7 0,11 0-1,9 4 1,9 8-1,5 18 0,4 18 0,-4 20-1,0 23 0,-12 14 0,-8 15 0,-15 12-1,-11 7 0,-15 1 0,-10 1-1,-12-4 0,-6-8-2,-7-4-2,-5-15-4,9-5-8,3-9-16,5-16 0,15-4 0,7-10 0</inkml:trace>
        </inkml:traceGroup>
        <inkml:traceGroup>
          <inkml:annotationXML>
            <emma:emma xmlns:emma="http://www.w3.org/2003/04/emma" version="1.0">
              <emma:interpretation id="{E0D6FB6A-AD8A-4886-B887-383D518D5A39}" emma:medium="tactile" emma:mode="ink">
                <msink:context xmlns:msink="http://schemas.microsoft.com/ink/2010/main" type="inkWord" rotatedBoundingBox="17549,12991 19388,12938 19407,13565 17568,13618"/>
              </emma:interpretation>
              <emma:one-of disjunction-type="recognition" id="oneOf13">
                <emma:interpretation id="interp65" emma:lang="en-US" emma:confidence="1">
                  <emma:literal>since</emma:literal>
                </emma:interpretation>
                <emma:interpretation id="interp66" emma:lang="en-US" emma:confidence="0">
                  <emma:literal>sine</emma:literal>
                </emma:interpretation>
                <emma:interpretation id="interp67" emma:lang="en-US" emma:confidence="0">
                  <emma:literal>Slice</emma:literal>
                </emma:interpretation>
                <emma:interpretation id="interp68" emma:lang="en-US" emma:confidence="0">
                  <emma:literal>slice</emma:literal>
                </emma:interpretation>
                <emma:interpretation id="interp69" emma:lang="en-US" emma:confidence="0">
                  <emma:literal>Since</emma:literal>
                </emma:interpretation>
              </emma:one-of>
            </emma:emma>
          </inkml:annotationXML>
          <inkml:trace contextRef="#ctx0" brushRef="#br0" timeOffset="29357.1274">12723 3940 63,'-25'-5'28,"-5"-3"-1,5 8 1,0-1-2,8 2-14,17-1-4,-9 25-3,16 0-2,2 0 0,3 7-1,1 2 0,-1 3 0,-1-1 0,-4-2 0,-7-6 0,-4-3-1,-5-5 0,9-20-1,-32 16-2,13-20-1,-1-3-3,-1-13-4,7 1-7,3-6-14,4-7 1,10 2 0,5-9 1</inkml:trace>
          <inkml:trace contextRef="#ctx0" brushRef="#br0" timeOffset="29508.0972">12777 3917 75,'19'37'27,"-13"4"-1,1 14 1,-6 6-12,-2-4-8,-1 0-3,0-11-6,0-11-11,1-15-12,1-20-2,0 0 0,32-37-1</inkml:trace>
          <inkml:trace contextRef="#ctx0" brushRef="#br0" timeOffset="29676.0636">12969 3710 90,'-16'-16'27,"16"16"2,-23 27-2,14-9-17,9-18-11,-2 27-19,2-27-6,20 23-2,-3-9-1,-17-14 1</inkml:trace>
          <inkml:trace contextRef="#ctx0" brushRef="#br0" timeOffset="29949.0089">13065 4193 73,'-16'24'26,"16"-24"-1,-11-21 0,11 2-11,2-8-2,7 0-4,1-5-1,10 7-1,-4 0 0,5 13-2,1 7-1,4 3-1,-1 5 0,0 12-1,-3 6-1,-5 9 1,1 4-1,-5 3 0,-3 1-1,-4-5-2,-1 3-5,-5-13-9,0-23-13,18 18-1,-18-18 1,39-25-1</inkml:trace>
          <inkml:trace contextRef="#ctx0" brushRef="#br0" timeOffset="30154.9678">13796 3911 78,'21'-12'30,"-21"12"0,-23 28 2,-2-1-6,-5 3-16,7 11-3,-4-3-2,11 3-1,2-6-3,9-6-2,17-4-6,-12-25-10,32 12-16,-7-14 1,-2-12 1,4-2-2</inkml:trace>
          <inkml:trace contextRef="#ctx0" brushRef="#br0" timeOffset="30454.9078">13856 4104 69,'20'7'27,"-20"-7"-1,16-2 1,0-5-10,5-9-5,11 2-3,0-10-2,4 5 0,-4-6-2,-4 4-1,-8 1-1,-9 2 0,-11 0-2,0 18-1,-29-23 1,8 20-1,-4 6 1,0 10 1,4 8 0,1 9 0,6 8 1,7 6 0,3 2-1,9 2 1,8-5-2,8-7-1,11-10-6,6-11-17,15-15-11,16-15 0,11-18 0,22-15 0</inkml:trace>
        </inkml:traceGroup>
        <inkml:traceGroup>
          <inkml:annotationXML>
            <emma:emma xmlns:emma="http://www.w3.org/2003/04/emma" version="1.0">
              <emma:interpretation id="{EAF4DA89-5719-4C32-930D-726CA35013D4}" emma:medium="tactile" emma:mode="ink">
                <msink:context xmlns:msink="http://schemas.microsoft.com/ink/2010/main" type="inkWord" rotatedBoundingBox="20052,12907 21677,12860 21698,13594 20074,13642"/>
              </emma:interpretation>
              <emma:one-of disjunction-type="recognition" id="oneOf14">
                <emma:interpretation id="interp70" emma:lang="en-US" emma:confidence="1">
                  <emma:literal>vis)</emma:literal>
                </emma:interpretation>
                <emma:interpretation id="interp71" emma:lang="en-US" emma:confidence="0">
                  <emma:literal>Vis)</emma:literal>
                </emma:interpretation>
                <emma:interpretation id="interp72" emma:lang="en-US" emma:confidence="0">
                  <emma:literal>vis))</emma:literal>
                </emma:interpretation>
                <emma:interpretation id="interp73" emma:lang="en-US" emma:confidence="0">
                  <emma:literal>vas)</emma:literal>
                </emma:interpretation>
                <emma:interpretation id="interp74" emma:lang="en-US" emma:confidence="0">
                  <emma:literal>Vis))</emma:literal>
                </emma:interpretation>
              </emma:one-of>
            </emma:emma>
          </inkml:annotationXML>
          <inkml:trace contextRef="#ctx0" brushRef="#br0" timeOffset="31289.7408">15018 3694 35,'14'-19'17,"7"10"3,-12-7 1,-9 16-2,18-16-9,-18 16 1,0 0-1,0 0 1,16 11-2,-14 14 0,5 15-2,-2 16-3,4 17 0,-5 12-2,1 9-1,-1 0 0,-1-6-1,3-15 1,1-18 0,-2-29 0,-5-26 2,28-21-1,-6-20 1,1-18 0,5-6-1,-1-7 1,2 3-2,-3 5 0,1 5-3,-6 17-3,-3 1-6,-2 12-18,-16 29 0,23-25-1,-23 25 0</inkml:trace>
          <inkml:trace contextRef="#ctx0" brushRef="#br0" timeOffset="31571.6844">15793 3600 80,'0'0'27,"0"0"-1,-26 2 0,8 21-11,2 16-6,-2 11-3,4 19 0,-4 4-2,7 11 1,2 0-2,11-4-1,7-9-3,5-11-2,8-12-5,-3-21-14,4-20-8,8-14 0,-8-22 0,5-4 0</inkml:trace>
          <inkml:trace contextRef="#ctx0" brushRef="#br0" timeOffset="31936.6111">15975 3789 81,'16'-6'28,"0"-1"-1,9 6 1,-6 4-13,-1 1-7,-2 6-4,-9 8-1,-5 7-2,-11 3 0,-7 4 0,-5 0-1,1-3 1,1-4-2,3-4 1,16-21 0,-9 23 0,9-23 0,21 6 0,0-1 0,4 2-1,0 4 2,0 5-1,-4 7 0,-3 5 1,-9 1 0,-9 1 0,-9-5 0,-5-5 0,-6-8 0,-5-10-2,2-11-2,0-11-7,5-8-15,10-1-4,0-10 0,16 0-1,0-5 2</inkml:trace>
          <inkml:trace contextRef="#ctx0" brushRef="#br0" timeOffset="32203.558">16494 3593 58,'18'-12'27,"-18"12"0,0 0 0,-4 28-4,6-12-10,9 13-3,1-1-1,11 11-3,1 2-1,2 9-2,-3 0 0,-7 7-1,-9 1-1,-12 5-1,-7-1-3,-15-7-3,-3-2-7,-2-10-16,-2-13-1,11-10-1,5-18 0</inkml:trace>
        </inkml:traceGroup>
        <inkml:traceGroup>
          <inkml:annotationXML>
            <emma:emma xmlns:emma="http://www.w3.org/2003/04/emma" version="1.0">
              <emma:interpretation id="{F9F6AAB5-4515-4257-A482-B7177B1141F0}" emma:medium="tactile" emma:mode="ink">
                <msink:context xmlns:msink="http://schemas.microsoft.com/ink/2010/main" type="inkWord" rotatedBoundingBox="22374,12605 23602,12570 23628,13486 22400,13522"/>
              </emma:interpretation>
              <emma:one-of disjunction-type="recognition" id="oneOf15">
                <emma:interpretation id="interp75" emma:lang="en-US" emma:confidence="1">
                  <emma:literal>and</emma:literal>
                </emma:interpretation>
                <emma:interpretation id="interp76" emma:lang="en-US" emma:confidence="0">
                  <emma:literal>aid</emma:literal>
                </emma:interpretation>
                <emma:interpretation id="interp77" emma:lang="en-US" emma:confidence="0">
                  <emma:literal>md</emma:literal>
                </emma:interpretation>
                <emma:interpretation id="interp78" emma:lang="en-US" emma:confidence="0">
                  <emma:literal>ard</emma:literal>
                </emma:interpretation>
                <emma:interpretation id="interp79" emma:lang="en-US" emma:confidence="0">
                  <emma:literal>end</emma:literal>
                </emma:interpretation>
              </emma:one-of>
            </emma:emma>
          </inkml:annotationXML>
          <inkml:trace contextRef="#ctx0" brushRef="#br0" timeOffset="32803.438">17512 3865 75,'0'0'28,"-20"-5"-2,2 14-2,-5 5-10,-4 6-4,6 10-5,2 0-3,4 7-1,6 1 0,8-3 0,4-4-1,6-8 0,-9-23 0,29 17 1,-12-24 0,1-5 2,0-11 0,1-2 0,-3-7 1,4 7 0,-6 2 1,4 12-1,-18 11 0,28 6-2,-28-6 0,22 33 0,-11-4-2,-4-3-2,9 3-1,-7-10-5,7 1-6,-16-20-11,26 16-7,-10-11 0,-16-5 5,29-7 8,-29 7 7,25-19 7,-15 3 11,-1-4 12,4 2 8,-4-10 1,5 1-3,2 4-5,3-4-4,10 10-4,-1 6-3,10 9-1,-5 7-2,5 15 0,-8 1-2,-3 8-3,-4 5-2,-9-4-2,0-2-6,-5-8-12,-9-20-11,20 5 2,-20-5 0,32-23 0</inkml:trace>
          <inkml:trace contextRef="#ctx0" brushRef="#br0" timeOffset="33221.3544">18438 3890 71,'0'0'26,"15"-16"1,-15 16 0,0 0-14,-31 14-2,17 9-2,-7 1-1,6 9-2,3 1-1,7 2-2,5-4-1,9-6-1,5-6 0,5-8-1,5-12 0,0-7 0,3-10 1,-4-12-1,-3-8 1,-2-8 1,-8-12 0,1-5 1,-9-16 0,1-9 1,-3-8-1,4 6 1,-4 6-2,2 12 2,-2 16-3,0 24 2,0 31-2,-6 23 1,-1 34 0,-2 20-1,-1 17 1,1 15-2,2 3 1,3-2-2,6-9 0,1-17-6,8-9-4,-9-27-17,1-20-8,-3-28 1,-23-9 0,-19-19-1</inkml:trace>
        </inkml:traceGroup>
      </inkml:traceGroup>
      <inkml:traceGroup>
        <inkml:annotationXML>
          <emma:emma xmlns:emma="http://www.w3.org/2003/04/emma" version="1.0">
            <emma:interpretation id="{7B2A1186-D1AA-47F6-BB32-317048C65446}" emma:medium="tactile" emma:mode="ink">
              <msink:context xmlns:msink="http://schemas.microsoft.com/ink/2010/main" type="line" rotatedBoundingBox="11062,14322 17376,14216 17392,15196 11078,15301"/>
            </emma:interpretation>
          </emma:emma>
        </inkml:annotationXML>
        <inkml:traceGroup>
          <inkml:annotationXML>
            <emma:emma xmlns:emma="http://www.w3.org/2003/04/emma" version="1.0">
              <emma:interpretation id="{BC1184CC-A90F-4DED-BACB-D614FCDCD93F}" emma:medium="tactile" emma:mode="ink">
                <msink:context xmlns:msink="http://schemas.microsoft.com/ink/2010/main" type="inkWord" rotatedBoundingBox="11063,14417 12975,14385 12990,15239 11078,15271"/>
              </emma:interpretation>
              <emma:one-of disjunction-type="recognition" id="oneOf16">
                <emma:interpretation id="interp80" emma:lang="en-US" emma:confidence="0">
                  <emma:literal>al3)</emma:literal>
                </emma:interpretation>
                <emma:interpretation id="interp81" emma:lang="en-US" emma:confidence="0">
                  <emma:literal>all 3)</emma:literal>
                </emma:interpretation>
                <emma:interpretation id="interp82" emma:lang="en-US" emma:confidence="0">
                  <emma:literal>al 3)</emma:literal>
                </emma:interpretation>
                <emma:interpretation id="interp83" emma:lang="en-US" emma:confidence="0">
                  <emma:literal>ahs)</emma:literal>
                </emma:interpretation>
                <emma:interpretation id="interp84" emma:lang="en-US" emma:confidence="0">
                  <emma:literal>cal 3)</emma:literal>
                </emma:interpretation>
              </emma:one-of>
            </emma:emma>
          </inkml:annotationXML>
          <inkml:trace contextRef="#ctx0" brushRef="#br0" timeOffset="33795.2393">6313 5541 63,'-18'-18'28,"18"18"2,-30-27-1,12 15-2,0 5-12,-10 1-5,5 14-4,-9 9-2,1 15-2,3 11 0,5 10-1,5 6 0,9 2-1,13-3 0,10-8-1,11-13-1,7-13-3,14-12-6,0-17-8,9-11-8,1-9-3,-5-9-1,-1-2 0,-7-5 2</inkml:trace>
          <inkml:trace contextRef="#ctx0" brushRef="#br0" timeOffset="34534.0915">6398 5459 43,'0'0'26,"-16"16"1,16-16 1,-9 36-3,11-3-7,2 3-3,8 12-3,-1 0-3,8 9-3,1-4 0,7-1-3,-1-9-1,4-10 0,1-6-3,-1-16-2,6-6-6,-6-16-14,-2-8-9,2-6 0,-3-11 1,0-3-1</inkml:trace>
          <inkml:trace contextRef="#ctx0" brushRef="#br0" timeOffset="34841.0302">6944 5304 73,'22'-12'30,"-22"12"0,0 0 1,-13 28-4,-3-6-14,4 11-4,-6 10-4,4 10-1,-1 4-2,7 6 0,4-1-1,9-2-2,10-5-2,4-14-4,15-7-9,3-16-16,4-16 1,4-11-1,-4-13-1</inkml:trace>
          <inkml:trace contextRef="#ctx0" brushRef="#br0" timeOffset="35258.9468">7289 5480 77,'7'-28'30,"-7"28"-1,20-18 1,-4 13-6,5 3-14,-3-2-4,7 4-3,-5 4-2,-3 5 0,-17-9-1,13 32-1,-22-7 0,-7 1-1,-5 3 1,-4-2-1,2-4 0,-1-4 0,24-19 1,-23 25 0,23-25 1,0 0-1,25 4 1,-7-4 0,3 1 1,4 7-1,-3 2 1,-1 5 0,-5 1 0,-2 3 1,-7 2-1,-7 1 0,-10-3 1,-8 1-2,-9-6 1,-5-3 0,-2-4-2,1-7 0,4-2-5,2-12-8,10-7-16,10-1 0,7-8 1,10-4-1</inkml:trace>
          <inkml:trace contextRef="#ctx0" brushRef="#br0" timeOffset="35565.8853">7659 5105 83,'0'0'28,"-14"20"0,19-1-1,6 2-9,7 3-9,12 11-2,6 4-1,6 9-1,-1 7-1,4 8-1,-11 1 1,-8 7-1,-13-2 0,-10 2-2,-15-3 0,-6-8-2,-5-10-2,-6-14-4,8-8-5,-2-17-15,23-11-6,-18-18 1,25-7 0,13-3 1</inkml:trace>
        </inkml:traceGroup>
        <inkml:traceGroup>
          <inkml:annotationXML>
            <emma:emma xmlns:emma="http://www.w3.org/2003/04/emma" version="1.0">
              <emma:interpretation id="{0133AB8B-F45C-44A7-BC8C-CE77B5801084}" emma:medium="tactile" emma:mode="ink">
                <msink:context xmlns:msink="http://schemas.microsoft.com/ink/2010/main" type="inkWord" rotatedBoundingBox="13905,14813 14948,14796 14955,15236 13913,15254"/>
              </emma:interpretation>
              <emma:one-of disjunction-type="recognition" id="oneOf17">
                <emma:interpretation id="interp85" emma:lang="en-US" emma:confidence="1">
                  <emma:literal>we</emma:literal>
                </emma:interpretation>
                <emma:interpretation id="interp86" emma:lang="en-US" emma:confidence="0">
                  <emma:literal>one</emma:literal>
                </emma:interpretation>
                <emma:interpretation id="interp87" emma:lang="en-US" emma:confidence="0">
                  <emma:literal>ore</emma:literal>
                </emma:interpretation>
                <emma:interpretation id="interp88" emma:lang="en-US" emma:confidence="0">
                  <emma:literal>ave</emma:literal>
                </emma:interpretation>
                <emma:interpretation id="interp89" emma:lang="en-US" emma:confidence="0">
                  <emma:literal>ove</emma:literal>
                </emma:interpretation>
              </emma:one-of>
            </emma:emma>
          </inkml:annotationXML>
          <inkml:trace contextRef="#ctx0" brushRef="#br0" timeOffset="36401.7182">9025 5575 37,'0'0'21,"-21"-31"1,21 31 1,-27-17-2,27 17-5,-28 14-3,10 0-3,6 16 0,-4 8-4,5 13-1,2 1-1,4 5-2,1-6-1,8-4 1,5-14-2,5-11 1,7-19-1,4-13 0,2-14 1,1-9 0,-1-12 1,-2 1 0,-6-3 1,-1 10 0,-5 7 0,-3 12 0,-10 18 0,0 0 0,15 18-2,-12 10 1,1 11-2,-1 2 0,1 6-1,-1-7 0,4-2-2,1-8 1,2-9 0,-10-21 0,20 11 1,-20-11 0,21-34 2,-10 4 0,-2-7 1,3-2 0,-1-4 1,5 6 0,2 3-1,-1 9 0,5 9 0,3 11-1,0 8 1,3 8-1,0 5 0,4 2 1,4-4-1,5-2 0,3-5 0,8-5 0,-2-9-1,3-4 1,-5-5 0,-3-1-1,-12-3 1,-6 0-1,-13-5 0,-10 4 1,-4 21 0,-14-19-1,-4 20 0,0 8 0,0 9 0,2 7 0,4 12 0,5 4 0,7-3-2,2-6-3,8 3-7,3-6-20,4-12-2,8-2 1,7-12-1</inkml:trace>
        </inkml:traceGroup>
        <inkml:traceGroup>
          <inkml:annotationXML>
            <emma:emma xmlns:emma="http://www.w3.org/2003/04/emma" version="1.0">
              <emma:interpretation id="{86312A76-47A7-440B-9035-E9A809FE43CC}" emma:medium="tactile" emma:mode="ink">
                <msink:context xmlns:msink="http://schemas.microsoft.com/ink/2010/main" type="inkWord" rotatedBoundingBox="16084,14238 17376,14216 17392,15178 16101,15200"/>
              </emma:interpretation>
              <emma:one-of disjunction-type="recognition" id="oneOf18">
                <emma:interpretation id="interp90" emma:lang="en-US" emma:confidence="1">
                  <emma:literal>the</emma:literal>
                </emma:interpretation>
                <emma:interpretation id="interp91" emma:lang="en-US" emma:confidence="0">
                  <emma:literal>she</emma:literal>
                </emma:interpretation>
                <emma:interpretation id="interp92" emma:lang="en-US" emma:confidence="0">
                  <emma:literal>He</emma:literal>
                </emma:interpretation>
                <emma:interpretation id="interp93" emma:lang="en-US" emma:confidence="0">
                  <emma:literal>The</emma:literal>
                </emma:interpretation>
                <emma:interpretation id="interp94" emma:lang="en-US" emma:confidence="0">
                  <emma:literal>be</emma:literal>
                </emma:interpretation>
              </emma:one-of>
            </emma:emma>
          </inkml:annotationXML>
          <inkml:trace contextRef="#ctx0" brushRef="#br0" timeOffset="37445.5092">11178 5382 43,'-4'-33'26,"4"33"2,0-27 0,0 27-2,0 0-3,4 16-9,1 18-4,-5 16-4,3 15-3,-4 8-2,-1 4-2,0 1-2,-5-9-3,5-8-5,-3-15-11,-2-23-7,7-23 0,0 0-1,0 0 3,-22-41 6,10 8 13,-6-8 9,0 2 12,6 7 10,-4-2 4,14 12 0,6-1 1,14 5-4,14 6-8,8-4-4,16 4-2,1-8-3,7-1-1,-4-11-2,2-4-2,-7-5-2,-7-3 0,-3-4-2,-13-6 1,-9 3-1,-9-6 1,-5 0 0,-7 5 0,-2 4 1,-4 7 1,-3 13-1,0 10 1,7 18-1,0 0 1,-23 37-1,14 8 1,-2 14-1,-3 12 0,2 12 0,-4 10 0,0 1-1,0 2 1,0-2-1,3-10 1,3-11-1,3-14 0,5-22 1,5-17 0,-3-20-1,22-13 1,-8-14 0,5-8 1,-1-2-1,4 5 1,-5 3 0,3 11 0,1 9 0,4 11 1,-2 9-1,0 1 0,2 1 0,0-6-1,2-5 1,0-9 0,-6-8 0,0-4 0,-6-11 1,-3-3 0,-7-6 0,-3 4 1,-5 1 0,-5 6 0,-2 8-1,10 20 1,-22-4-1,12 26-1,3 10 0,7 9-1,1 3 1,8 2-2,2 1 2,9-6-2,3-9 0,9-11-1,5-5-3,-1-14-6,12-2-6,-2-15-11,7-2-7,6-10 0,5-3 0,4-4 3</inkml:trace>
        </inkml:traceGroup>
      </inkml:traceGroup>
    </inkml:traceGroup>
  </inkml:traceGroup>
</inkml:ink>
</file>

<file path=ppt/ink/ink3.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0-12T15:34:58.127"/>
    </inkml:context>
    <inkml:brush xml:id="br0">
      <inkml:brushProperty name="width" value="0.04667" units="cm"/>
      <inkml:brushProperty name="height" value="0.04667" units="cm"/>
      <inkml:brushProperty name="fitToCurve" value="1"/>
    </inkml:brush>
  </inkml:definitions>
  <inkml:traceGroup>
    <inkml:annotationXML>
      <emma:emma xmlns:emma="http://www.w3.org/2003/04/emma" version="1.0">
        <emma:interpretation id="{71F36966-9D69-4DEB-B87C-77BCEBD07F97}" emma:medium="tactile" emma:mode="ink">
          <msink:context xmlns:msink="http://schemas.microsoft.com/ink/2010/main" type="writingRegion" rotatedBoundingBox="6502,11781 21203,11427 21252,13483 6552,13837">
            <msink:destinationLink direction="with" ref="{B1BB5E18-8719-4611-A1D4-684307632E31}"/>
          </msink:context>
        </emma:interpretation>
      </emma:emma>
    </inkml:annotationXML>
    <inkml:traceGroup>
      <inkml:annotationXML>
        <emma:emma xmlns:emma="http://www.w3.org/2003/04/emma" version="1.0">
          <emma:interpretation id="{60118BC8-1703-4192-8565-B80DA8388810}" emma:medium="tactile" emma:mode="ink">
            <msink:context xmlns:msink="http://schemas.microsoft.com/ink/2010/main" type="paragraph" rotatedBoundingBox="6502,11781 21203,11427 21252,13483 6552,13837" alignmentLevel="1"/>
          </emma:interpretation>
        </emma:emma>
      </inkml:annotationXML>
      <inkml:traceGroup>
        <inkml:annotationXML>
          <emma:emma xmlns:emma="http://www.w3.org/2003/04/emma" version="1.0">
            <emma:interpretation id="{562932B2-8589-4790-A95C-935088C93EAD}" emma:medium="tactile" emma:mode="ink">
              <msink:context xmlns:msink="http://schemas.microsoft.com/ink/2010/main" type="line" rotatedBoundingBox="6502,11781 21203,11427 21252,13483 6552,13837"/>
            </emma:interpretation>
          </emma:emma>
        </inkml:annotationXML>
        <inkml:traceGroup>
          <inkml:annotationXML>
            <emma:emma xmlns:emma="http://www.w3.org/2003/04/emma" version="1.0">
              <emma:interpretation id="{81EA111C-3F34-4641-BFBB-4D8470330FF2}" emma:medium="tactile" emma:mode="ink">
                <msink:context xmlns:msink="http://schemas.microsoft.com/ink/2010/main" type="inkWord" rotatedBoundingBox="6997,11530 8811,12237 8219,13758 6404,13051"/>
              </emma:interpretation>
              <emma:one-of disjunction-type="recognition" id="oneOf0">
                <emma:interpretation id="interp0" emma:lang="en-US" emma:confidence="1">
                  <emma:literal>fix</emma:literal>
                </emma:interpretation>
                <emma:interpretation id="interp1" emma:lang="en-US" emma:confidence="0">
                  <emma:literal>fax</emma:literal>
                </emma:interpretation>
                <emma:interpretation id="interp2" emma:lang="en-US" emma:confidence="0">
                  <emma:literal>flax</emma:literal>
                </emma:interpretation>
                <emma:interpretation id="interp3" emma:lang="en-US" emma:confidence="0">
                  <emma:literal>fox</emma:literal>
                </emma:interpretation>
                <emma:interpretation id="interp4" emma:lang="en-US" emma:confidence="0">
                  <emma:literal>flex</emma:literal>
                </emma:interpretation>
              </emma:one-of>
            </emma:emma>
          </inkml:annotationXML>
          <inkml:trace contextRef="#ctx0" brushRef="#br0">-3968 5757 99,'21'-14'30,"10"0"2,9-1-3,10 5-15,0-8-5,7 6-4,-2-3-4,-2 1-5,-1 3-11,-6-1-15,-10-8-2,-2-5 1,-4-10-1</inkml:trace>
          <inkml:trace contextRef="#ctx0" brushRef="#br0" timeOffset="-187.2465">-3381 5272 85,'-16'-13'25,"-7"-15"0,1-10-1,-2-8-16,-3-7 0,4 3-4,-4 2 0,6 12-1,-4 15-1,3 17 0,1 19 0,3 22 0,4 22-1,2 15 0,3 19-1,0 10 0,5 6 0,1 4 1,3 1-1,0-2-1,0-9-1,-2-8-2,2-14-4,-2-15-6,2-16-7,4-11-6,-11-21-1,7-18 0,0 0 2</inkml:trace>
          <inkml:trace contextRef="#ctx0" brushRef="#br0" timeOffset="218.4544">-3112 4862 76,'0'0'29,"23"11"1,-7 7-1,-2 3-5,0 2-16,7 9-1,-5 0-4,-1 6 0,-5 1-5,-8-2-4,-2 1-10,-5-3-13,-8-10 0,6-4-1,7-21 0</inkml:trace>
          <inkml:trace contextRef="#ctx0" brushRef="#br0" timeOffset="546.1363">-2549 4916 81,'0'0'28,"-5"21"-1,-6-3 1,-5 5-11,-1 4-6,-3 12-4,-3 9-2,0 14-1,-4 13 0,0 16-1,1 8 0,3 13 1,-1 4-2,10 3 0,4-9 0,6-5-1,9-19 0,6-17-2,10-16-2,4-26-9,11-16-19,1-15-2,1-15 1,1-10 0</inkml:trace>
          <inkml:trace contextRef="#ctx0" brushRef="#br0" timeOffset="764.591">-2424 5645 77,'0'0'31,"14"16"-2,-7 9 2,7 12-6,8 13-14,-3 0-4,12 10-3,2 1 0,5 1-2,-3-3-2,1-8-4,1-8-11,-3-13-15,-7-17-2,-4-15 1,-12-18-2</inkml:trace>
          <inkml:trace contextRef="#ctx0" brushRef="#br0" timeOffset="983.0457">-2042 5604 90,'-26'9'29,"10"9"1,-9 0 2,0 5-15,0 14-7,-9 4-3,2 11-3,-5-1-1,3 4-1,-2-3-2,4-4-3,9-7-6,4-14-10,19-27-14,0 0 2,0 0 0,23-36-2</inkml:trace>
        </inkml:traceGroup>
        <inkml:traceGroup>
          <inkml:annotationXML>
            <emma:emma xmlns:emma="http://www.w3.org/2003/04/emma" version="1.0">
              <emma:interpretation id="{507F7EA3-119E-46A3-B837-06CD7BE2C151}" emma:medium="tactile" emma:mode="ink">
                <msink:context xmlns:msink="http://schemas.microsoft.com/ink/2010/main" type="inkWord" rotatedBoundingBox="8550,12025 15800,12137 15780,13426 8530,13315"/>
              </emma:interpretation>
              <emma:one-of disjunction-type="recognition" id="oneOf1">
                <emma:interpretation id="interp5" emma:lang="en-US" emma:confidence="0">
                  <emma:literal>1=-4×-2+14</emma:literal>
                </emma:interpretation>
                <emma:interpretation id="interp6" emma:lang="en-US" emma:confidence="0">
                  <emma:literal>7=-4×-2+14</emma:literal>
                </emma:interpretation>
                <emma:interpretation id="interp7" emma:lang="en-US" emma:confidence="0">
                  <emma:literal>1=-4×22+14</emma:literal>
                </emma:interpretation>
                <emma:interpretation id="interp8" emma:lang="en-US" emma:confidence="0">
                  <emma:literal>2=-4×-2+14</emma:literal>
                </emma:interpretation>
                <emma:interpretation id="interp9" emma:lang="en-US" emma:confidence="0">
                  <emma:literal>1=-4×2+14</emma:literal>
                </emma:interpretation>
              </emma:one-of>
            </emma:emma>
          </inkml:annotationXML>
          <inkml:trace contextRef="#ctx0" brushRef="#br0" timeOffset="2371.7925">114 5812 59,'0'0'26,"0"0"3,0 0-2,18-3-1,-18 3-7,35-11-4,-8 0-3,10 6-3,-1-6-3,3 6-2,-1 0-2,1 1-1,-4 2-3,-3-3-4,-1 7-11,-7-2-14,-4-6-2,1 1 1,-21 5 0</inkml:trace>
          <inkml:trace contextRef="#ctx0" brushRef="#br0" timeOffset="2964.7407">1203 5449 70,'0'0'24,"0"0"-1,0 0 1,-2 16-9,-7 9-8,-5 6-3,-4 8 0,-3 3-1,-2 10 1,-1-2-1,7-4 0,1-7 1,10-7 0,8-12 0,-2-20 0,34 19 0,0-15-1,5-9 0,7 3 1,0 0-3,0 2 1,-6 4-2,-3-1-3,-7 4-3,-14-3-10,-16-4-15,16 10 0,-16-10 3,0 0-2</inkml:trace>
          <inkml:trace contextRef="#ctx0" brushRef="#br0" timeOffset="3261.2151">1542 5387 76,'0'0'28,"0"0"0,-14 34 1,5-2-3,0 12-16,6 13-2,-8 13-3,4 12-1,-7 6-1,0 10-2,-2 0 1,0 0-2,1-11 1,5-10-2,3-17-1,5-17-2,9-15-7,-7-28-14,27 0-6,-1-21 1,-1-13 0,5-3-1</inkml:trace>
          <inkml:trace contextRef="#ctx0" brushRef="#br0" timeOffset="3510.8775">1774 5876 92,'0'0'29,"17"11"0,1 9 1,0 12-15,3-4-5,6 16-2,0-1-3,5 11 0,-6-6-2,1 0 0,-4-6-2,-3-8-2,-2-5-3,-18-29-5,24 19-8,-24-19-12,13-23-3,-8 2 1,-3-11-1,2 0 2</inkml:trace>
          <inkml:trace contextRef="#ctx0" brushRef="#br0" timeOffset="3729.3321">2112 5844 95,'-16'29'27,"3"-11"1,-1 10 1,-2 6-16,-5-4-3,-1 13-4,-6-2-1,-3 5-2,-4 2-1,5-2-1,-2-1-2,5-12-3,7 1-10,4-12-15,16-22-2,0 0 1,8-18-1</inkml:trace>
          <inkml:trace contextRef="#ctx0" brushRef="#br0" timeOffset="4509.5271">2629 5348 79,'0'0'28,"0"0"0,14-23 1,-14 23-5,32-13-13,-14 5-4,7 4-1,0-1-3,3 5-1,-1 0 0,-4 5-1,-5 4-1,-7 7 1,-4 0-1,-5 5 1,-9 4-1,-6 5 0,-5 2 0,-3 4 0,-4-2 0,-2 1 0,1 1 0,3-6 0,5-3 1,7-4 0,4-5-1,7-18 1,16 23 0,4-16 1,3-2-2,7-3 1,0 0-2,0-4-4,4 4-8,-7 0-17,0-6-2,-3 4 1,-2-2 1</inkml:trace>
          <inkml:trace contextRef="#ctx0" brushRef="#br0" timeOffset="1825.6561">-1101 5962 96,'-2'16'32,"2"-16"-1,18 23 2,2-13-16,3-6-9,13 1-2,-3-3-3,5 0-3,-3 0-2,-8-4-9,-2 0-20,-6 2-2,-19 0 1,25-2 1</inkml:trace>
          <inkml:trace contextRef="#ctx0" brushRef="#br0" timeOffset="1341.9354">-1944 5044 74,'0'0'28,"20"-2"-1,-20 2 1,14 37-5,0-3-14,0 7-3,8 14 0,3 9-2,3 13-1,-1 5 0,-1 7 0,-6 5 0,-8 4-2,-8-6 0,-6 2 0,-7-8 0,-3-10-1,-4-6 0,0-15-4,2-9-3,3-18-3,9-6-5,2-22-11,0 0-4,38-20-1,-8-10 0,12 0 3</inkml:trace>
          <inkml:trace contextRef="#ctx0" brushRef="#br0" timeOffset="1622.8056">-1172 5746 110,'11'16'30,"-11"-16"2,32 8-4,-6-3-17,-1-3-4,11-1-3,-2 1-1,1 4-2,-3-3 0,-3 1-3,-3 1-2,-8-3-3,2 1-10,-20-3-14,18 4 1,-18-4-1,0 0 0</inkml:trace>
          <inkml:trace contextRef="#ctx0" brushRef="#br0" timeOffset="4072.6179">2263 5595 59,'0'0'26,"0"0"1,-20-7 0,20 7-4,0 0-5,18 9-5,0-2-3,-18-7-2,30 5-3,-30-5-3,34 2-4,-16 2-4,-18-4-9,26-13-14,-8 8-1,-18 5 1,32-25-2</inkml:trace>
          <inkml:trace contextRef="#ctx0" brushRef="#br0" timeOffset="4930.8324">3609 5867 91,'16'-14'29,"-16"14"0,9 16 1,-5 0-14,-3 18-5,-1 5-3,2 11-4,-5 5 0,3 4-3,0-4 0,-6-5-2,5-8-3,-3-8-3,6-7-5,-4-9-12,2-18-7,0 0 0,0 0 0,-11-22 3</inkml:trace>
          <inkml:trace contextRef="#ctx0" brushRef="#br0" timeOffset="5118.0792">3485 6136 81,'-23'-20'30,"23"20"1,0 0 2,16-10-8,12 12-9,9-8-7,8 8-2,3-4-2,7 2-3,2 0-4,-4-3-4,6 1-8,-9-5-15,0-7-4,7-1 0,1-6 0,3 0 1</inkml:trace>
          <inkml:trace contextRef="#ctx0" brushRef="#br0" timeOffset="5414.5532">4502 5611 64,'-7'-19'26,"7"19"1,0 0 1,-2 16-3,2 10-12,-3 15-4,3 16-2,-9 7-1,2 15-3,-6 1 0,1 1-2,-1-2 0,1-10-2,5-10-2,0-20-7,8-14-13,-1-25-7,0 0 1,25-16-1,-10-22 0</inkml:trace>
          <inkml:trace contextRef="#ctx0" brushRef="#br0" timeOffset="5711.0272">4950 5545 93,'0'0'27,"24"8"-1,-24-8 2,-18 37-17,4-2-4,-10 5-2,-1 8-2,-3 0 1,5 0-2,5-6 2,11-4-2,9-8 1,10-7-1,11-9 0,13-7-1,3-5 0,4 0 0,-1-6-1,-1 1-1,-5-1-2,-9-3-3,-2 2-9,-9 0-16,-16 5 1,19-27 0,-19 6-1</inkml:trace>
          <inkml:trace contextRef="#ctx0" brushRef="#br0" timeOffset="5960.6898">5303 5400 112,'0'0'30,"-9"41"2,-2 1-3,2 17-18,-7 5-3,4 14-4,-6 6 0,2 7-2,-2-6 0,4-2-4,1-8-1,1-13-5,10-12-12,6-14-13,-2-20 1,-2-16 0,0 0 0</inkml:trace>
        </inkml:traceGroup>
        <inkml:traceGroup>
          <inkml:annotationXML>
            <emma:emma xmlns:emma="http://www.w3.org/2003/04/emma" version="1.0">
              <emma:interpretation id="{EC9CE220-D82C-46CC-9138-831CB7C6D802}" emma:medium="tactile" emma:mode="ink">
                <msink:context xmlns:msink="http://schemas.microsoft.com/ink/2010/main" type="inkWord" rotatedBoundingBox="16182,13227 16232,12577 16654,12610 16605,13260"/>
              </emma:interpretation>
              <emma:one-of disjunction-type="recognition" id="oneOf2">
                <emma:interpretation id="interp10" emma:lang="en-US" emma:confidence="0">
                  <emma:literal>X</emma:literal>
                </emma:interpretation>
                <emma:interpretation id="interp11" emma:lang="en-US" emma:confidence="0">
                  <emma:literal>x</emma:literal>
                </emma:interpretation>
                <emma:interpretation id="interp12" emma:lang="en-US" emma:confidence="0">
                  <emma:literal>*</emma:literal>
                </emma:interpretation>
                <emma:interpretation id="interp13" emma:lang="en-US" emma:confidence="0">
                  <emma:literal>3</emma:literal>
                </emma:interpretation>
                <emma:interpretation id="interp14" emma:lang="en-US" emma:confidence="0">
                  <emma:literal>C</emma:literal>
                </emma:interpretation>
              </emma:one-of>
            </emma:emma>
          </inkml:annotationXML>
          <inkml:trace contextRef="#ctx0" brushRef="#br0" timeOffset="6569.2416">6107 5622 92,'-25'27'27,"10"-1"1,-8 1 1,0 10-16,-2 11-6,-10 2-1,-3 9-2,-3-2-1,2 3-2,0-3-1,0-7-4,9-4-6,3-8-15,9-15-5,17-6 1,1-17-2,0 0 2</inkml:trace>
          <inkml:trace contextRef="#ctx0" brushRef="#br0" timeOffset="6366.3912">5737 5679 79,'12'27'30,"-12"-27"0,27 39 1,-6-9-5,2 4-15,9 12-4,4 2-1,1 7-3,-1 2-1,-2 0-3,-4-4 0,-4-8-3,-2-1-5,-12-17-11,-12-27-12,20 23 2,-20-23-1,7-23 0</inkml:trace>
        </inkml:traceGroup>
        <inkml:traceGroup>
          <inkml:annotationXML>
            <emma:emma xmlns:emma="http://www.w3.org/2003/04/emma" version="1.0">
              <emma:interpretation id="{12F5D30D-5249-4062-A293-44CA46BDD210}" emma:medium="tactile" emma:mode="ink">
                <msink:context xmlns:msink="http://schemas.microsoft.com/ink/2010/main" type="inkWord" rotatedBoundingBox="17712,12244 17734,12917 17345,12930 17324,12256"/>
              </emma:interpretation>
              <emma:one-of disjunction-type="recognition" id="oneOf3">
                <emma:interpretation id="interp15" emma:lang="en-US" emma:confidence="1">
                  <emma:literal>+</emma:literal>
                </emma:interpretation>
                <emma:interpretation id="interp16" emma:lang="en-US" emma:confidence="0">
                  <emma:literal>y</emma:literal>
                </emma:interpretation>
                <emma:interpretation id="interp17" emma:lang="en-US" emma:confidence="0">
                  <emma:literal>x</emma:literal>
                </emma:interpretation>
                <emma:interpretation id="interp18" emma:lang="en-US" emma:confidence="0">
                  <emma:literal>C</emma:literal>
                </emma:interpretation>
                <emma:interpretation id="interp19" emma:lang="en-US" emma:confidence="0">
                  <emma:literal>t</emma:literal>
                </emma:interpretation>
              </emma:one-of>
            </emma:emma>
          </inkml:annotationXML>
          <inkml:trace contextRef="#ctx0" brushRef="#br0" timeOffset="6974.9431">6843 5666 77,'0'0'31,"0"0"-1,0 0 2,28-7-5,1 9-13,-2-7-4,13 7-2,-2-6-3,5 4-2,-4-2-1,-4 0-2,-5 2-3,-6-1-2,-5 4-4,-19-3-4,20 0-10,-20 0-10,0 0 2,16-3 0,-16 3 0</inkml:trace>
          <inkml:trace contextRef="#ctx0" brushRef="#br0" timeOffset="7552.2873">6978 5268 74,'-2'23'28,"8"14"-1,-6 1 1,1 8-10,3 13-6,-4 1-3,4 8-3,-8 1-2,2 1-2,-1-8 0,-1-7-2,4-12-1,0-17-4,7-8-7,-7-18-18,23-7 1,-1-13 1,-3-13-2</inkml:trace>
        </inkml:traceGroup>
        <inkml:traceGroup>
          <inkml:annotationXML>
            <emma:emma xmlns:emma="http://www.w3.org/2003/04/emma" version="1.0">
              <emma:interpretation id="{3C52F396-F12C-4676-8FA3-34C4B57CC871}" emma:medium="tactile" emma:mode="ink">
                <msink:context xmlns:msink="http://schemas.microsoft.com/ink/2010/main" type="inkWord" rotatedBoundingBox="17892,12120 20878,10900 21490,12398 18504,13618"/>
              </emma:interpretation>
              <emma:one-of disjunction-type="recognition" id="oneOf4">
                <emma:interpretation id="interp20" emma:lang="en-US" emma:confidence="0">
                  <emma:literal>144-3/2</emma:literal>
                </emma:interpretation>
                <emma:interpretation id="interp21" emma:lang="en-US" emma:confidence="0">
                  <emma:literal>1453/2</emma:literal>
                </emma:interpretation>
                <emma:interpretation id="interp22" emma:lang="en-US" emma:confidence="0">
                  <emma:literal>1414-3/2</emma:literal>
                </emma:interpretation>
                <emma:interpretation id="interp23" emma:lang="en-US" emma:confidence="0">
                  <emma:literal>#143312</emma:literal>
                </emma:interpretation>
                <emma:interpretation id="interp24" emma:lang="en-US" emma:confidence="0">
                  <emma:literal>1444-3/2</emma:literal>
                </emma:interpretation>
              </emma:one-of>
            </emma:emma>
          </inkml:annotationXML>
          <inkml:trace contextRef="#ctx0" brushRef="#br0" timeOffset="8254.4628">7592 5554 88,'-7'22'30,"7"-5"1,16-1 1,17 0-8,16-10-13,20 5-2,9-8-2,18 2-2,4-5-1,-1 0-2,-4-3-2,-14-1-2,-11 3-2,-22-5-3,-11 8-4,-37-2-5,20-5-12,-20 5-6,-27 5 2,4 2 1,-9-2 2</inkml:trace>
          <inkml:trace contextRef="#ctx0" brushRef="#br0" timeOffset="8535.3333">7834 5935 74,'-11'25'29,"-7"-6"0,11 8 0,-2-2-2,6-2-16,15 6-2,2-8-2,17 4-1,4-7-1,10-2-1,-3-6-1,5-3-2,-5-1 0,-4-8-3,-5 2-3,-9-9-4,0 4-11,-24 5-12,22-23 0,-22 23 0,10-36-1</inkml:trace>
          <inkml:trace contextRef="#ctx0" brushRef="#br0" timeOffset="7973.5929">8070 4862 83,'4'27'28,"-4"-6"1,3 13-1,-1 11-11,-4 6-8,4 12-1,-5 1-4,-1 3-2,0-3-2,-1-7-1,2-4-4,-3-13-1,4-8-7,-1-11-15,3-21 0,0 0 0,-29 4-1,29-4 3</inkml:trace>
          <inkml:trace contextRef="#ctx0" brushRef="#br0" timeOffset="8800.5995">8179 5928 81,'0'0'28,"-6"27"1,6-27-1,-5 30-9,9-4-7,-6 3-3,4 12-2,-4 2-2,0 8 0,-1 2-2,-1 6 0,-1-2-2,1 0 1,2-5-2,1-10-3,6-4-3,-3-19-7,-2-19-18,33 9-2,-13-25 1,3-9-1</inkml:trace>
          <inkml:trace contextRef="#ctx0" brushRef="#br0" timeOffset="9612.0024">9025 5401 54,'0'0'26,"-5"27"3,5-11-1,9 13-2,3 6-7,3 4-5,10 13-4,3 5-3,8 9-2,-1-1-2,4 1-1,-3-4 0,-2-5-3,-4-9 0,-7-12-5,-7-9-5,-16-27-13,0 0-8,0 0 1,11-38 1,-13 3-2</inkml:trace>
          <inkml:trace contextRef="#ctx0" brushRef="#br0" timeOffset="9892.8724">9351 5366 72,'0'0'28,"0"0"0,0 0 0,-34 41-2,7-7-17,-1 14-1,-11 8-2,0 17 0,-8 7-1,1 6-1,-4-6-1,11-2 0,4-12-1,8-11-3,13-12-1,5-24-4,9-19-6,18-5-7,7-22-13,8-6 0,5-16 1,10-4 1</inkml:trace>
          <inkml:trace contextRef="#ctx0" brushRef="#br0" timeOffset="10220.5545">9531 4944 79,'0'0'32,"8"18"-2,-8-18 2,32 18-8,-12-18-13,9 7-4,-5-7-3,1 0-4,2-2-4,-7-7-7,1-5-19,-2 2-2,-4-10 1,3 3-1</inkml:trace>
          <inkml:trace contextRef="#ctx0" brushRef="#br0" timeOffset="10735.4832">10013 4569 93,'0'0'27,"19"-14"1,1 12 0,1 4-17,2-2-5,6 7-1,-3 2-2,-3 3-2,-7 4 0,-7 2 0,-9 2-1,-7-3-1,-3 1 1,-8-4 0,-4-1-1,5-3 1,17-10-1,-27 13 1,27-13 0,0 0 0,0 0 0,-2 21 0,2-21 0,16 22 0,-16-22 1,22 26-1,-12-10 0,1 0 1,-2 0-1,0 0 2,-6 4-2,-1-4 1,-6 2-1,-4 3 0,-8-3 1,-6 3 0,-4-3-1,-3-2 0,-1-5 0,1-2-1,4-6-3,4-10-3,21 7-8,-14-20-12,16 1-2,10 1 1,2-7-1,11 4 1</inkml:trace>
          <inkml:trace contextRef="#ctx0" brushRef="#br0" timeOffset="11063.1649">10601 4446 85,'0'0'26,"0"0"2,0 0-3,-17 32-12,-1-3-5,0 13-2,-7 14-2,-3 11 1,-6 10-2,-3 10 0,-8 0 0,4 4-1,-3-4 0,6-5-1,3-9-2,1-15-2,11-3-4,0-16-5,14-8-13,5-5-4,4-26-1,0 18 0,0-18 2</inkml:trace>
          <inkml:trace contextRef="#ctx0" brushRef="#br0" timeOffset="11453.2626">10491 5063 97,'16'0'28,"-16"0"1,37-5-1,-8 7-17,-4-6-4,7 6-3,-4 0-2,-1 3 0,-11 2 0,-16-7-2,7 31 1,-19-10-1,-11 6 0,-8 3 0,-4 4 0,-1 1 0,1 1-1,3-4 2,5-2 0,9-2 1,11-4 0,9-3 0,-2-21 1,28 27 0,-3-18-1,7-2 0,2-7-1,0-2-1,1 2-5,-10-11-9,0 6-17,-4 1-2,-21 4 1,20-10-1</inkml:trace>
        </inkml:traceGroup>
      </inkml:traceGroup>
    </inkml:traceGroup>
  </inkml:traceGroup>
</inkml:ink>
</file>

<file path=ppt/ink/ink30.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0-12T16:11:50.588"/>
    </inkml:context>
    <inkml:brush xml:id="br0">
      <inkml:brushProperty name="width" value="0.04667" units="cm"/>
      <inkml:brushProperty name="height" value="0.04667" units="cm"/>
      <inkml:brushProperty name="fitToCurve" value="1"/>
    </inkml:brush>
  </inkml:definitions>
  <inkml:trace contextRef="#ctx0" brushRef="#br0">153 73 24,'18'-10'20,"-18"10"2,0 0 1,4-18-2,-4 18-2,-16-13-1,-2 5-4,0-1-3,-3 0-3,3 3-1,-5 3-1,23 3 0,-29 7-2,29-7 0,-5 30-2,14-5 1,3 2-2,10 3-1,1 4 0,2 0-1,0-2 1,-4 0-1,-7-2 0,-8-2 1,-14 1 0,-6-2-1,-11-8 2,-3-3-1,-2-5 0,-1-6 0,7-3-3,4-9-3,20 7-7,-7-20-13,12 1-5,11 1 1,6-7-1,8 2 3</inkml:trace>
</inkml:ink>
</file>

<file path=ppt/ink/ink31.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0-12T16:11:50.983"/>
    </inkml:context>
    <inkml:brush xml:id="br0">
      <inkml:brushProperty name="width" value="0.04667" units="cm"/>
      <inkml:brushProperty name="height" value="0.04667" units="cm"/>
      <inkml:brushProperty name="fitToCurve" value="1"/>
    </inkml:brush>
  </inkml:definitions>
  <inkml:trace contextRef="#ctx0" brushRef="#br0">93 7 54,'0'0'25,"19"-3"3,-19 3-1,0 0-4,-19-7-8,1 10-4,2 8-1,-4 9-3,6 10-3,0 4 0,7 6-3,3 5 0,8-1-2,6-4 0,5-7-1,4-11 0,3-12 0,1-11 1,-2-10-1,-3-10 2,-4-6 0,-5-5 1,-4-4 0,-3 2 1,0 6 2,-4 10-2,2 18 1,0 0-1,0 0 1,16 29-1,-2 8-1,1 2 0,2 6-1,3-8-1,-1-5-1,5-5-4,-7-17-6,3-10-16,-2-10-4,-2-13 0,-2-8 0,-5-13 2</inkml:trace>
</inkml:ink>
</file>

<file path=ppt/ink/ink32.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0-12T16:11:51.679"/>
    </inkml:context>
    <inkml:brush xml:id="br0">
      <inkml:brushProperty name="width" value="0.04667" units="cm"/>
      <inkml:brushProperty name="height" value="0.04667" units="cm"/>
      <inkml:brushProperty name="fitToCurve" value="1"/>
    </inkml:brush>
  </inkml:definitions>
  <inkml:trace contextRef="#ctx0" brushRef="#br0">13 12 40,'-7'31'19,"1"-15"-1,10 10 2,-6-3-4,6 4-9,1 0-2,2-2-1,-1-2-2,-6-23 1,14 25 0,-14-25 1,0 0-1,0 0 1,14-34 0,-9 5 2,8-1 0,1-5 1,9 1 0,2 2-2,5 9 0,1 5-1,1 14-1,-2 13-3,-5 9-1,-6 9-1,-8 3-2,0 4 2,-8-2-2,-1-4 2,-4-5-1,2-23 3,-3 18 0,3-18 1,0-19 0,3-3 1,3-3 1,-1-1-1,6 2 1,-4 7-2,-7 17 2,21-13-2,-21 13-1,20 22 1,-10-5-1,1-1 2,5 0 0,3-9 1,10-3-1,1-13 1,8-3 2,1-6-2,5-2 0,-5 1-1,-5-1 0,-7 2-1,-27 18 0,18-24-1,-18 24 1,0 0 0,-22-15 0,22 15 0,-28 15 1,15 2-1,8 5 0,3 4 0,6 3-1,8-1 0,8 1-2,6-4-1,6-8-3,15-1-6,1-7-20,10-7-2,6-5 2,0-10-1</inkml:trace>
</inkml:ink>
</file>

<file path=ppt/ink/ink33.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0-12T16:11:51.960"/>
    </inkml:context>
    <inkml:brush xml:id="br0">
      <inkml:brushProperty name="width" value="0.04667" units="cm"/>
      <inkml:brushProperty name="height" value="0.04667" units="cm"/>
      <inkml:brushProperty name="fitToCurve" value="1"/>
    </inkml:brush>
  </inkml:definitions>
  <inkml:trace contextRef="#ctx0" brushRef="#br0">74 36 53,'6'-18'25,"-6"18"3,-11-18 0,-5 14-8,0 12-3,-2 0-4,13 8-3,0 0-3,10 8-1,7-1-2,4 3-1,0 5-2,-5 1 0,-4 1 0,-3 3-1,-6-4 1,-7 0-2,-5-3 0,-4-12-4,2-8-5,0-11-17,9-15-5,9-10 2,3-12-2,15-2 2</inkml:trace>
</inkml:ink>
</file>

<file path=ppt/ink/ink34.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0-12T16:11:52.144"/>
    </inkml:context>
    <inkml:brush xml:id="br0">
      <inkml:brushProperty name="width" value="0.04667" units="cm"/>
      <inkml:brushProperty name="height" value="0.04667" units="cm"/>
      <inkml:brushProperty name="fitToCurve" value="1"/>
    </inkml:brush>
  </inkml:definitions>
  <inkml:trace contextRef="#ctx0" brushRef="#br0">0 0 91,'33'18'32,"-2"12"0,-10 6 1,-5 5-7,-5 7-20,-9-4-3,-1-3-5,3-2-4,-2-12-12,-2-11-15,0-16 1,0 0 0,30-37 0</inkml:trace>
</inkml:ink>
</file>

<file path=ppt/ink/ink35.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0-12T16:11:52.251"/>
    </inkml:context>
    <inkml:brush xml:id="br0">
      <inkml:brushProperty name="width" value="0.04667" units="cm"/>
      <inkml:brushProperty name="height" value="0.04667" units="cm"/>
      <inkml:brushProperty name="fitToCurve" value="1"/>
    </inkml:brush>
  </inkml:definitions>
  <inkml:trace contextRef="#ctx0" brushRef="#br0">68 20 77,'-11'-16'30,"-5"5"-1,16 11-2,-30 11-7,30-11-26,-12 28-21,12-28 0,0 0-2,19 13 0</inkml:trace>
</inkml:ink>
</file>

<file path=ppt/ink/ink36.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0-12T16:11:52.757"/>
    </inkml:context>
    <inkml:brush xml:id="br0">
      <inkml:brushProperty name="width" value="0.04667" units="cm"/>
      <inkml:brushProperty name="height" value="0.04667" units="cm"/>
      <inkml:brushProperty name="fitToCurve" value="1"/>
    </inkml:brush>
  </inkml:definitions>
  <inkml:trace contextRef="#ctx0" brushRef="#br0">246 0 67,'-3'23'27,"3"-23"1,-27 25 1,7-9-10,-3 2-6,5 7-4,1 5-2,10 6-3,5-2-1,9-2-2,7-8 0,7-4-2,6-8 1,0-10-1,0-12 1,-4-8 1,-4-4-1,-6-1 2,-6-5-1,-2-2 2,-5-1-1,2 7 1,-4 4-1,2 20 0,2-18 1,-2 18-2,5 27 1,-1 10-2,-1 17 1,-1 11-1,0 17 0,-2 4-1,-4 6 1,-1 1-1,-7-5 1,-4-7 0,-8-12 0,-4-16 0,-8-19 1,-5-14-1,-3-24 1,1-19 0,6-16 0,9-11 0,13-9 0,10-3-1,12-2 0,9 2-1,13 7-3,-1 7-3,11 8-8,-7 7-17,-3-6-2,1 3 2,-2-1-1</inkml:trace>
</inkml:ink>
</file>

<file path=ppt/ink/ink37.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0-12T16:11:53.137"/>
    </inkml:context>
    <inkml:brush xml:id="br0">
      <inkml:brushProperty name="width" value="0.04667" units="cm"/>
      <inkml:brushProperty name="height" value="0.04667" units="cm"/>
      <inkml:brushProperty name="fitToCurve" value="1"/>
    </inkml:brush>
  </inkml:definitions>
  <inkml:trace contextRef="#ctx0" brushRef="#br0">55 0 66,'0'32'26,"-12"0"0,3 9-1,-2 0-9,3-2-5,2 0-5,-1-9-1,5-8-3,2-22 2,0 0 0,16 0-1,0-20 2,-3-15-1,8-3 2,2-8 0,6 9 0,-3 1-2,3 9 1,-6 13-1,5 16 0,-1 16-1,0 12-1,-6 16 1,-1 6-3,-6 5 0,-2-4-2,1-1-4,-6-17-8,5-8-20,-12-27-2,18 5 1,-4-24 2</inkml:trace>
</inkml:ink>
</file>

<file path=ppt/ink/ink38.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0-12T16:11:53.447"/>
    </inkml:context>
    <inkml:brush xml:id="br0">
      <inkml:brushProperty name="width" value="0.04667" units="cm"/>
      <inkml:brushProperty name="height" value="0.04667" units="cm"/>
      <inkml:brushProperty name="fitToCurve" value="1"/>
    </inkml:brush>
  </inkml:definitions>
  <inkml:trace contextRef="#ctx0" brushRef="#br0">31 51 96,'-13'20'33,"2"3"0,-1-7 1,12-16-10,0 0-23,0 0-24,0 0-10,18-30 0,1-2-1,1-16 0</inkml:trace>
</inkml:ink>
</file>

<file path=ppt/ink/ink39.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0-12T16:12:03.458"/>
    </inkml:context>
    <inkml:brush xml:id="br0">
      <inkml:brushProperty name="width" value="0.04667" units="cm"/>
      <inkml:brushProperty name="height" value="0.04667" units="cm"/>
      <inkml:brushProperty name="fitToCurve" value="1"/>
    </inkml:brush>
  </inkml:definitions>
  <inkml:traceGroup>
    <inkml:annotationXML>
      <emma:emma xmlns:emma="http://www.w3.org/2003/04/emma" version="1.0">
        <emma:interpretation id="{D084E528-E575-47A9-8139-95687E09153E}" emma:medium="tactile" emma:mode="ink">
          <msink:context xmlns:msink="http://schemas.microsoft.com/ink/2010/main" type="writingRegion" rotatedBoundingBox="1635,10555 21644,9519 21822,12957 1813,13992"/>
        </emma:interpretation>
      </emma:emma>
    </inkml:annotationXML>
    <inkml:traceGroup>
      <inkml:annotationXML>
        <emma:emma xmlns:emma="http://www.w3.org/2003/04/emma" version="1.0">
          <emma:interpretation id="{72B51497-6011-45CA-ACFA-09B0AA100127}" emma:medium="tactile" emma:mode="ink">
            <msink:context xmlns:msink="http://schemas.microsoft.com/ink/2010/main" type="paragraph" rotatedBoundingBox="1635,10555 21644,9519 21734,11255 1725,12291" alignmentLevel="1"/>
          </emma:interpretation>
        </emma:emma>
      </inkml:annotationXML>
      <inkml:traceGroup>
        <inkml:annotationXML>
          <emma:emma xmlns:emma="http://www.w3.org/2003/04/emma" version="1.0">
            <emma:interpretation id="{FF34CB0B-09B3-40AC-813F-5FACA44B3CC5}" emma:medium="tactile" emma:mode="ink">
              <msink:context xmlns:msink="http://schemas.microsoft.com/ink/2010/main" type="line" rotatedBoundingBox="1635,10555 21644,9519 21734,11255 1725,12291"/>
            </emma:interpretation>
          </emma:emma>
        </inkml:annotationXML>
        <inkml:traceGroup>
          <inkml:annotationXML>
            <emma:emma xmlns:emma="http://www.w3.org/2003/04/emma" version="1.0">
              <emma:interpretation id="{09463F43-6D3F-4126-8D9A-313B2B39D615}" emma:medium="tactile" emma:mode="ink">
                <msink:context xmlns:msink="http://schemas.microsoft.com/ink/2010/main" type="inkWord" rotatedBoundingBox="1631,10585 11466,10008 11570,11766 1735,12343">
                  <msink:destinationLink direction="with" ref="{1483FF45-CAC0-4C27-911F-1812549F69BE}"/>
                </msink:context>
              </emma:interpretation>
              <emma:one-of disjunction-type="recognition" id="oneOf0">
                <emma:interpretation id="interp0" emma:lang="en-US" emma:confidence="0">
                  <emma:literal>glial-fax-dux-gilt)</emma:literal>
                </emma:interpretation>
                <emma:interpretation id="interp1" emma:lang="en-US" emma:confidence="0">
                  <emma:literal>goa-fix-ogles-gilt)</emma:literal>
                </emma:interpretation>
                <emma:interpretation id="interp2" emma:lang="en-US" emma:confidence="0">
                  <emma:literal>glial-fax-ogles-gilt)</emma:literal>
                </emma:interpretation>
                <emma:interpretation id="interp3" emma:lang="en-US" emma:confidence="0">
                  <emma:literal>glib-fix-ogles-gilt)</emma:literal>
                </emma:interpretation>
                <emma:interpretation id="interp4" emma:lang="en-US" emma:confidence="0">
                  <emma:literal>giant-fax-ogles-gilt)</emma:literal>
                </emma:interpretation>
              </emma:one-of>
            </emma:emma>
          </inkml:annotationXML>
          <inkml:trace contextRef="#ctx0" brushRef="#br0">2216-207 13,'0'0'12,"0"0"3,12-17 0,-12 17-1,-1-18-2,1 18 1,-4-22-1,4 22-1,-5-23-2,5 23-1,-13-23-2,13 23-1,-14-21-2,14 21-1,-23-25 1,23 25-1,-32-29 0,16 13 0,-4 4 0,4 3 0,-3 2-1,1 5 0,2 6 0,16-4 0,-25 21-1,14-5 0,2 5 0,4 1 1,-2 3-1,3 0 0,1 1 2,1 3-2,4 3 0,-2 3 0,3 3 0,5 4 0,-1 3 0,2 5 0,-1 5 0,3 3 0,-2 1 0,0-2 0,-4-2 0,1-5 0,-5-7 0,1-9-2,-2-10-1,0-24-5,-2 25-5,2-25-5,0 0-4,0 0-4,-16-19 1,16 19 1</inkml:trace>
          <inkml:trace contextRef="#ctx0" brushRef="#br0" timeOffset="711.8573">1835 74 34,'0'0'15,"-16"4"1,16-4 2,0 0-2,0 0-2,0 0-1,0 0-2,22-7 0,-22 7-1,28-6-2,-12 3 0,7 1-3,0-1-1,4 1-1,1-4 0,4 1-1,2-2 0,0 2 0,0-2-1,0 1 0,-4 1 0,-3 3 0,-6 2 0,-3 0-1,-18 0 0,17 4 0,-17-4 0,0 0-1,0 0 0,0 0-1,0 0-1,0 0-2,0 0-5,0 0-5,0 0-5,0 0-4,-16-7-3,16 7-1,0 0 2,0 0 2</inkml:trace>
          <inkml:trace contextRef="#ctx0" brushRef="#br0" timeOffset="2880.4238">362 96 43,'0'0'20,"2"-20"3,-2 20-4,-9-19-5,9 19-2,-23-20-2,4 9-2,-1 2-1,-3 1-3,-4 2-1,-3 4-1,0 4 0,0 7-2,-2 5 1,1 9-1,5 8 0,1 6 0,7 6 0,6 1 0,3 2 0,9-3 0,7-4 0,7-7 0,7-7 0,8-12 0,6-8 0,4-9 2,2-10-2,0-5 0,0-4 1,-3-6-1,-5-3 1,-8 0-1,-7-2 1,-6 2-1,-4 4 1,-5 1 0,-3 6 0,-3 5 0,3 16 0,0 0-1,0 0 0,-13 25 1,13 8-1,0 12 0,0 14 0,4 13 0,-1 9 0,-1 9 0,0 3 0,-4 6 0,-2-1 0,-4-5-1,-5-12 2,-5-9-2,-5-15 2,-5-15-1,-4-13 0,-4-22 0,1-14 0,1-16 0,2-15-1,5-10 1,4-5-1,11-4-2,4-2-5,12 6-6,7 5-11,8-6-1,10 12-1,-1-12 1</inkml:trace>
          <inkml:trace contextRef="#ctx0" brushRef="#br0" timeOffset="3199.36">759-303 44,'-3'-18'21,"3"18"2,-20 8-2,20-8-6,-32 33-3,12-1-3,1 13-1,-4 8-1,1 15-2,-1 10 0,5 7-2,4 3-1,5-1 0,6-9-2,6-10-1,8-11-3,1-18-8,12-22-7,4-9-7,-1-21-1,5-6 0,-6-21 1</inkml:trace>
          <inkml:trace contextRef="#ctx0" brushRef="#br0" timeOffset="3406.3186">848 65 56,'0'0'25,"9"-17"3,-9 17-3,18 17-6,-8 1-6,8 7-3,2 5-4,1 8-1,2 1-2,0 4-2,-3-4 0,-2-4-3,-2-1-3,-6-11-5,-10-23-11,20 25-4,-20-25-3,11-19-1,-11-8 1</inkml:trace>
          <inkml:trace contextRef="#ctx0" brushRef="#br0" timeOffset="3617.2762">1097 46 57,'0'0'24,"0"0"3,-25 18-4,11 7-8,-2 8-3,-2 7-3,0 4-1,-1-3-4,3 3-1,-2-6-2,6-6-2,3-9-4,9-23-7,0 0-8,0 0-7,0 0 0,14-34-1,-5-3 1</inkml:trace>
          <inkml:trace contextRef="#ctx0" brushRef="#br0" timeOffset="3887.2222">1085-265 61,'-2'-18'26,"2"18"-2,0 0-1,0 0-9,25 19-3,-11 8-4,4 9-1,0 6-3,3 12 0,-2 4-1,-1 8-1,-7 5 0,-6 2 0,-5-3-1,-5-3 1,-2-3-1,-7-9-1,3-7-6,-3-14-7,8-16-11,6-18-3,0 0 0,16-9 1</inkml:trace>
          <inkml:trace contextRef="#ctx0" brushRef="#br0" timeOffset="4082.1833">1458 124 73,'0'0'30,"0"0"0,18 18 0,-18-18-8,2 16-13,-2-16-3,0 0-4,9 16-5,-9-16-15,16-2-12,-16 2 0,17-19 0,-8-3-2</inkml:trace>
          <inkml:trace contextRef="#ctx0" brushRef="#br0" timeOffset="4762.0472">2420-502 51,'2'-16'24,"-2"16"1,0 0-2,22 21-7,-14-5-3,1 4-4,2 5-2,-2 0-1,-2 1-3,-2 1-1,-1-2-2,-6-4-2,0-3-3,2-2-6,0-16-6,-5 16-6,5-16-3,0 0-1,16 4 1</inkml:trace>
          <inkml:trace contextRef="#ctx0" brushRef="#br0" timeOffset="5187.9622">3034-495 58,'0'0'22,"-7"-19"3,7 19-4,0 0-8,-21 10-2,21-10-4,-22 23-1,10-5-2,-2 4 1,-4 2-3,-5 7 0,0 2-1,-2 8 0,-2 4-1,0 8 0,1 6 1,4 3-1,6 6 1,4-1-1,5 3 1,7-4-1,7-6 2,5-12-2,6-7 1,3-11-2,4-10-2,6-10-3,-3-8-7,2-7-8,0-2-6,-5-9 0,2 2 0,-9-13 1</inkml:trace>
          <inkml:trace contextRef="#ctx0" brushRef="#br0" timeOffset="5602.8792">3198-141 33,'0'0'20,"0"0"0,0 0 1,0 0-3,0 0-2,0 0-3,0 0-2,21 21-3,-14-3-1,6 11-1,1 5-2,5 6-1,1 7 0,0 2-2,-1 0 0,-1-3 0,-2-4-2,-4-6 0,1-6-3,-8-8-5,-5-22-12,14 17-6,-14-17 0,8-23-2,-10-3 3</inkml:trace>
          <inkml:trace contextRef="#ctx0" brushRef="#br0" timeOffset="5872.8252">3504-196 59,'-16'-7'26,"16"7"0,-27 18-1,7 1-8,1 8-6,-4 1-2,-2 10-4,-4 3-1,-1 7-2,-4 3-1,-1 3 0,-3-3-1,3-3-1,3-3-6,3-12-8,6-9-12,13-8 0,10-16-2,7-16 2</inkml:trace>
          <inkml:trace contextRef="#ctx0" brushRef="#br0" timeOffset="6258.7477">3779-648 41,'0'0'23,"0"16"2,11 2-1,-6 2-3,6 6-8,3 12-2,2 3-4,4 8 0,-1 6-3,3 6-2,-3 3 0,-1 5-1,-4-1-1,-5 0 1,-5-4-1,-6-2 1,-7-3-1,-3-6 0,-1-9-3,-1-12-4,3-5-9,4-7-8,7-20-3,0 0-1,0 0 1</inkml:trace>
          <inkml:trace contextRef="#ctx0" brushRef="#br0" timeOffset="6609.6776">4421-128 59,'0'0'28,"0"0"0,18-11 0,7 13-5,4 1-8,4 3-6,10 6-2,2-1-2,3 3-2,-2-2 0,0 1-2,-3-1-3,-6-5-5,-3-5-20,-4-2-4,-8-10 1,-3-3-2</inkml:trace>
          <inkml:trace contextRef="#ctx0" brushRef="#br0" timeOffset="7212.5572">5844-148 45,'-12'-20'22,"12"20"1,-30-28 0,10 17-6,-8 4-7,-4 5-3,0 11-1,-4 9-3,2 11 0,-3 8 0,7 6-1,1 5 0,10 0-1,10-4 0,11-5 1,12-14-2,13-11 0,10-14 1,9-12-1,4-11 1,2-9 0,-4-7 0,-6-4 1,-6 0 0,-10 2 1,-10 4-1,-5 7 0,-7 3 0,-4 27 0,-6-23 0,6 23-1,0 0-1,-17 12 1,17-12-1,-11 24 0,11-24 0,-4 19 1,4-19-1,0 0 0,0 0 0,0 0 0,0 0 0,0 0 0,16 7 0,-16-7 0,0 0 0,0 0-1,0 0 0,0 0-4,0 0-4,0 0-13,4-18-6,-4 18 1,0 0-1,0 0 0</inkml:trace>
          <inkml:trace contextRef="#ctx0" brushRef="#br0" timeOffset="7738.452">5706-737 30,'0'0'20,"0"0"1,0 0 3,0 0-4,0 0-5,0 20-3,0-20-1,-7 35-3,3-13-2,0 1 0,-1 2-4,2 1 0,-1-2-1,0-1 0,1-6 0,-2 0-1,-1-1 1,1 1 0,5-17 0,-14 31 0,14-31-1,-18 26-2,18-26-13,-5 16-11,5-16 0,5-18-1,0-5-1</inkml:trace>
          <inkml:trace contextRef="#ctx0" brushRef="#br0" timeOffset="8379.3238">6013-594 43,'0'0'22,"-8"-22"2,8 22-1,-20-26-3,6 8-9,1-2-2,-4 2-2,-1 2-1,-4 2 0,-1 9-2,-2 3 1,-1 7-1,-3 6-1,3 10 0,-3 1-1,2 10 1,4 3-1,5 12 0,4 4-1,7 10 1,5 3-1,6 9 1,3 5-2,2 2 1,0-2 0,0-3-1,-6-2-1,-5-7 0,-1-6-1,-8-12-1,2-7-3,-5-14-5,2-10-7,-4-15-2,16-2-3,-29-37 0,11-2 0,4-2 5,-4-4 7,1 3 8,1 6 9,0 4 7,5 11 6,-2 5 3,13 16 1,0 0-2,0 0-3,25-13-1,-7 8-4,14 5-3,2-5-2,9 1-2,-1-3-1,6 0-2,-3-2 0,-2-3-2,-3 1-3,-8-5-2,2 3-4,-11-8-8,4 0-14,-2 3-3,-4-7 0,1 2 0</inkml:trace>
          <inkml:trace contextRef="#ctx0" brushRef="#br0" timeOffset="8695.2605">6394-730 81,'0'0'28,"0"0"-1,0 0-2,-27-3-12,20 19-2,-9 3-4,4 10 0,-8 8-2,1 11-1,-4 9-1,-4 9 0,0 9 0,1 6-1,1 7-1,7-3 1,9-7-1,9-7-1,7-8 0,11-15-1,10-13-3,1-20-9,8-14-17,2-10-3,-7-12 2,0-9-1</inkml:trace>
          <inkml:trace contextRef="#ctx0" brushRef="#br0" timeOffset="8904.2188">6517-296 81,'0'0'31,"16"2"0,-4 16 1,1 5-9,-1 4-12,11 10-4,-3 0-3,5 6-1,0-4-3,-4-5-1,2-2-5,-3-11-6,1-8-12,-3-11-8,-18-2 1,28-34-1,-17 2 1</inkml:trace>
          <inkml:trace contextRef="#ctx0" brushRef="#br0" timeOffset="9100.1795">6874-351 66,'0'0'27,"0"0"0,-23-2 0,2 17-6,-6 2-7,-1 10-5,-8 3-3,1 8-2,-8 3-2,0 3 0,2 1-3,4-4-2,10-4-9,6-5-15,5-14-2,16-18 1,0 0-2,19-9 1</inkml:trace>
          <inkml:trace contextRef="#ctx0" brushRef="#br0" timeOffset="9408.118">7136-817 55,'-23'-7'23,"7"12"3,-6 1-1,22-6-1,-5 32-13,10-9-1,11 7-3,6 6-1,4 10-2,3 6-1,-1 8 0,-6 6-2,-5 3 0,-11 8 0,-8-1-1,-9-3 0,-10-4-4,0-6-4,-6-12-13,0-17-7,9-9-1,18-25 0,0 0 2</inkml:trace>
          <inkml:trace contextRef="#ctx0" brushRef="#br0" timeOffset="9986.0024">7974-322 52,'0'0'24,"5"-20"2,-5 20-1,-41 0-2,7 5-11,-3 11-1,-2 6-5,0 10-2,1 7-2,6 7-1,7-1 0,9-1-1,15-5 0,9-5 0,12-13 0,10-10 0,6-14 0,7-13 0,-4-11 1,0-7-1,-7-3 1,-6-4 0,-6-2 0,-8 4 1,-4 5-1,-5 9 1,-3 25 0,0-16 0,0 16-1,-2 36 0,2 8-1,0 17 0,0 15-1,-1 11 0,-1 11 0,-2 5 0,-3 6 0,-2-2 0,-7-6 0,-3-7 1,-6-8 0,-9-12 1,-5-17 0,-6-18 0,-1-24 0,0-26 0,3-25 1,9-22-2,9-15 1,13-7-1,14-2-3,12 0-3,11 11-8,12 12-15,2 6 0,9 14 1,-3-6-1</inkml:trace>
          <inkml:trace contextRef="#ctx0" brushRef="#br0" timeOffset="10269.9454">8367-854 88,'14'28'25,"-12"-6"0,5 8-2,-4 0-14,1-1-4,-2-1-4,-1-5-7,1-1-12,-2-22-7,0 19 0,0-19-1,0 0 1</inkml:trace>
          <inkml:trace contextRef="#ctx0" brushRef="#br0" timeOffset="10519.8954">8834-840 86,'0'0'26,"0"0"2,0 0 0,-8 20-12,-7-3-5,-6 8-2,1 13-3,-4 10-1,-1 14 0,-2 13-2,4 12-1,0 9-1,5 4-1,4-3-2,7-6-1,10-9-4,6-22-5,14-12-11,6-17-8,-1-28-1,8-10 2,-3-21-1</inkml:trace>
          <inkml:trace contextRef="#ctx0" brushRef="#br0" timeOffset="10708.8575">8954-354 74,'14'26'30,"-3"8"-1,-1 5 1,13 6-1,8 3-17,-1-4-4,7 3-3,-1-8-4,-4-6-4,0-4-8,-6-11-18,-8-17-3,-2-4 2,-9-17-2</inkml:trace>
          <inkml:trace contextRef="#ctx0" brushRef="#br0" timeOffset="10928.8137">9301-374 66,'0'0'27,"-25"13"0,7 8-1,-16 4-1,-3 9-15,-2 10-3,-9 4-4,3 4 0,1-4-4,4-6-4,10-6-13,18-8-10,12-28 1,0 0 0,14-32-1</inkml:trace>
          <inkml:trace contextRef="#ctx0" brushRef="#br0" timeOffset="11168.7655">9612-895 85,'26'20'28,"-22"4"0,3 19 2,2 7-12,2 9-7,14 12-2,0 3-4,8 7-1,-1 4-1,-1 0-2,-10-5-1,-14-3-1,-18-4-4,-15-13-10,-17-8-16,-10-4-1,-13-18 2,-2-5-2</inkml:trace>
          <inkml:trace contextRef="#ctx0" brushRef="#br0" timeOffset="11577.684">7532-322 66,'-19'10'28,"-4"-4"0,5 3-2,0 0-6,18-9-5,-19 8-6,19-8-8,0 0-10,0 0-18,19-1 0,-19 1-1,25-9-1</inkml:trace>
        </inkml:traceGroup>
        <inkml:traceGroup>
          <inkml:annotationXML>
            <emma:emma xmlns:emma="http://www.w3.org/2003/04/emma" version="1.0">
              <emma:interpretation id="{ADB5C46D-FC36-496E-976F-A273372E8FE4}" emma:medium="tactile" emma:mode="ink">
                <msink:context xmlns:msink="http://schemas.microsoft.com/ink/2010/main" type="inkWord" rotatedBoundingBox="12343,10926 12698,10977 12675,11135 12320,11085">
                  <msink:destinationLink direction="with" ref="{1483FF45-CAC0-4C27-911F-1812549F69BE}"/>
                </msink:context>
              </emma:interpretation>
              <emma:one-of disjunction-type="recognition" id="oneOf1">
                <emma:interpretation id="interp5" emma:lang="en-US" emma:confidence="1">
                  <emma:literal>=</emma:literal>
                </emma:interpretation>
                <emma:interpretation id="interp6" emma:lang="en-US" emma:confidence="0">
                  <emma:literal>&gt;</emma:literal>
                </emma:interpretation>
                <emma:interpretation id="interp7" emma:lang="en-US" emma:confidence="0">
                  <emma:literal>7</emma:literal>
                </emma:interpretation>
                <emma:interpretation id="interp8" emma:lang="en-US" emma:confidence="0">
                  <emma:literal>I</emma:literal>
                </emma:interpretation>
                <emma:interpretation id="interp9" emma:lang="en-US" emma:confidence="0">
                  <emma:literal>Y</emma:literal>
                </emma:interpretation>
              </emma:one-of>
            </emma:emma>
          </inkml:annotationXML>
          <inkml:trace contextRef="#ctx0" brushRef="#br0" timeOffset="16209.7574">10658-2 107,'19'0'28,"13"2"1,-3-6 0,1-1-22,7 1-4,1-1-3,-5-2-3,1 3-4,-9-1-5,-2 0-14,0 6-1,-23-1-2,29 6 0,-29-6 2</inkml:trace>
          <inkml:trace contextRef="#ctx0" brushRef="#br0" timeOffset="16382.7228">10866 81 83,'12'22'30,"-12"-22"-2,27 10-2,-27-10-7,32-10-38,-7 4-6,-7-11-3,3 1 0,-7-13-2</inkml:trace>
        </inkml:traceGroup>
        <inkml:traceGroup>
          <inkml:annotationXML>
            <emma:emma xmlns:emma="http://www.w3.org/2003/04/emma" version="1.0">
              <emma:interpretation id="{47A2F01C-E545-46D0-857A-F30B67496955}" emma:medium="tactile" emma:mode="ink">
                <msink:context xmlns:msink="http://schemas.microsoft.com/ink/2010/main" type="inkWord" rotatedBoundingBox="17336,9811 21647,9588 21705,10706 17394,10929">
                  <msink:destinationLink direction="with" ref="{D2806173-7E3D-419B-A6F7-E70B0A15194D}"/>
                </msink:context>
              </emma:interpretation>
              <emma:one-of disjunction-type="recognition" id="oneOf2">
                <emma:interpretation id="interp10" emma:lang="en-US" emma:confidence="0">
                  <emma:literal>71-1-(311-2)</emma:literal>
                </emma:interpretation>
                <emma:interpretation id="interp11" emma:lang="en-US" emma:confidence="0">
                  <emma:literal>7. (-11-(36-2)</emma:literal>
                </emma:interpretation>
                <emma:interpretation id="interp12" emma:lang="en-US" emma:confidence="0">
                  <emma:literal>7. (-1-(32-2)</emma:literal>
                </emma:interpretation>
                <emma:interpretation id="interp13" emma:lang="en-US" emma:confidence="0">
                  <emma:literal>74-1-(311-2)</emma:literal>
                </emma:interpretation>
                <emma:interpretation id="interp14" emma:lang="en-US" emma:confidence="0">
                  <emma:literal>7. (-1-(316-2)</emma:literal>
                </emma:interpretation>
              </emma:one-of>
            </emma:emma>
          </inkml:annotationXML>
          <inkml:trace contextRef="#ctx0" brushRef="#br0" timeOffset="20824.8341">15691-641 62,'0'0'24,"0"0"1,0 0-1,16 18-7,0-16-4,9 5-2,7-3-4,9-3-1,6-2-2,4-3-1,1-3-1,-1-2-1,-6 0-1,-4 0-1,-6 6-3,-12-1-3,-5 4-8,-18 0-7,0 0-4,16 20-2,-16-20 0,0 0 2</inkml:trace>
          <inkml:trace contextRef="#ctx0" brushRef="#br0" timeOffset="21458.7074">16890-1237 61,'0'0'24,"0"0"0,0 0-3,0 0-9,0 0-1,-32 31-4,11-1-1,-6 7-1,-3 13-1,-6 9 0,3 14 0,-3 7 0,9 10 0,-3 1-1,11 0 0,8-4-1,11-7 0,11-12-1,10-15-1,11-12-2,0-18-4,12-9-9,4-12-14,-7-14 1,4-4 0,-11-16-1</inkml:trace>
          <inkml:trace contextRef="#ctx0" brushRef="#br0" timeOffset="21907.6174">17129-779 71,'25'-31'26,"12"8"0,-3-2 0,1 4-13,8 9-2,-7 3-4,-4 9-2,-8 5-1,-8 9-2,-8 6-1,-10 5-1,-11 3 0,-4 1 0,-5-1 0,-3-1 0,0-4 0,6-7 0,3-7 0,16-9 0,0 0 0,0 0 0,0 0 0,30-16 0,-9 10 0,4 5 0,4 6 1,-3 4-1,1 3 0,-2 6 0,-4 3 0,-5 3 1,-7 0 0,-9 5-1,-12-1 1,-10 3 0,-13-3 0,-8-5-1,-5-5 0,-3-7-1,-1-8-1,2-10-2,9-7-3,6-9-7,10-9-14,12 1 1,8-11 0,12 6 0</inkml:trace>
          <inkml:trace contextRef="#ctx0" brushRef="#br0" timeOffset="22271.5448">17541-1295 63,'0'0'23,"20"21"-2,-6-5-1,9 14-12,9 9 0,6 11-2,8 9-1,2 7-2,7 8 1,2 3-1,-2 7 0,-10-6 1,-6 0-1,-16-5-1,-13-4 0,-13-8-1,-13-6-1,-9-7-2,-7-9-3,2-9-6,1-6-6,4-16-7,25-8-2,-17-5 0,17 5 2</inkml:trace>
          <inkml:trace contextRef="#ctx0" brushRef="#br0" timeOffset="23167.3656">18507-1249 67,'16'-21'25,"4"8"0,-13-5-3,-7 18-10,10-17-3,-10 17-3,0 0 1,-14 30-3,-4 5-1,-5 13 1,-3 17 0,-10 11 0,1 15 1,-3 8-2,4 8 0,2-4 0,15-7-1,6-10 0,14-15-2,13-16-2,9-20-2,13-17-9,1-18-13,4-18-3,5-6 0,-8-19-1,3 0 1</inkml:trace>
          <inkml:trace contextRef="#ctx0" brushRef="#br0" timeOffset="23355.328">18658-808 65,'0'0'27,"0"0"0,31 2-2,-8 0-7,7-4-4,5 2-6,-1-2-4,0-3-6,-2 1-8,-5-1-14,-6-9-3,0 1 0,-6-8-1,2 0 1</inkml:trace>
          <inkml:trace contextRef="#ctx0" brushRef="#br0" timeOffset="23644.2701">19167-1142 74,'0'0'26,"39"5"0,-16-3 0,6 7-14,5 1-2,-4 5-4,-2 1-1,-6 3-2,-8 4-1,-9 4 0,-10 3 0,-11 2-1,-7 7 0,-6 2 0,-1 4 0,0-1 0,5 2 0,3 1 1,12-6-1,8-6 0,9-8-2,11-8-2,7-11-5,10-12-13,8-7-8,-2-19 0,5-4 1,-3-14-2</inkml:trace>
          <inkml:trace contextRef="#ctx0" brushRef="#br0" timeOffset="23896.2195">19825-1352 60,'-9'19'27,"7"13"0,-1-3 1,12 10-5,5 9-10,6 4-5,6 12-1,6 3-2,4 10-1,-4 1-1,-9 7-1,-14-5-2,-13-1-2,-12-3-5,-17-8-11,-23-11-12,-2-4 1,-21-19 1,-2-4-2</inkml:trace>
          <inkml:trace contextRef="#ctx0" brushRef="#br0" timeOffset="18322.3348">12399-836 34,'0'0'17,"-39"-9"3,19 12 1,-6-3-2,6 4-3,4-2-1,16-2-2,0 0 0,0 0-1,36-18-3,3 2-2,9 2-1,5-1-2,6 3-1,1 5-1,-5 7-1,-3 9 0,-9 10-1,-13 12 0,-7 13 1,-14 13-2,-9 12 1,-9 15 0,-9 5 0,-7 9-1,-3-1 0,1-2 0,2-10-2,2-12-1,5-16-3,10-14-5,0-17-9,8-26-6,0 0-1,13-16 0,-6-7 1</inkml:trace>
          <inkml:trace contextRef="#ctx0" brushRef="#br0" timeOffset="18539.2914">12401-424 63,'0'0'26,"0"0"1,0 0 0,25 7-4,1-8-7,10 1-3,5-7-4,9 3-2,-1-5-4,1 0-4,0 0-5,-7-3-8,-1-1-16,-1 8 1,-7-4 0,2 6-1</inkml:trace>
          <inkml:trace contextRef="#ctx0" brushRef="#br0" timeOffset="19035.1921">13370-562 83,'0'0'26,"0"0"-1,0 0 0,0 0-12,0 0-6,0 0-2,0 0-2,0 0 0,0 0 0,9 19-1,-9-19 0,-3 18 0,3-18-1,-9 20-2,9-20-5,0 0-16,0 0-6,0 0 1,-2-25-1,11 1 0</inkml:trace>
          <inkml:trace contextRef="#ctx0" brushRef="#br0" timeOffset="19420.1149">13911-1105 54,'0'0'23,"-16"14"2,3 11-1,-10 4-4,-3 8-9,-1 15-1,-7 3-2,-1 19-2,-3 8 0,6 11-2,2 5 0,7 3-2,3-1 0,11-8-1,11-8 0,12-17-1,10-15-1,0-17-3,10-15-9,0-13-13,0-23-1,3-5-1,-8-15 0</inkml:trace>
          <inkml:trace contextRef="#ctx0" brushRef="#br0" timeOffset="19624.0744">13920-488 60,'0'0'26,"0"0"0,18 4 0,-18-4-2,30 5-11,0-3-4,0-2-4,8-4-3,-1-1-5,-1-6-8,-3-6-12,5 1-3,-10-8-1,4 3 0,-9-11 0</inkml:trace>
          <inkml:trace contextRef="#ctx0" brushRef="#br0" timeOffset="19848.0294">14541-888 61,'0'27'26,"-6"7"0,-8 5 1,2 10-3,-4 12-11,0 3-3,1 9-3,-2-2-2,6 2-1,-2-11-2,5-5-1,4-11-2,2-14-4,8-12-9,-6-20-13,16-2-1,0-17 0,0-17-1,8-7 1</inkml:trace>
          <inkml:trace contextRef="#ctx0" brushRef="#br0" timeOffset="20126.9738">14649-1014 64,'20'2'26,"-6"15"-1,-5 6 1,7 11-5,2 11-9,-1 8-4,6 9-3,-1 6-2,1 7 0,0-2-1,-2 0 0,-1-6 0,-2-5 0,-6-10-2,-3-9 1,-5-10-3,-8-8-5,-3 0-10,-2-7-12,9-18 2,-25 16-1,25-16-1</inkml:trace>
        </inkml:traceGroup>
      </inkml:traceGroup>
    </inkml:traceGroup>
    <inkml:traceGroup>
      <inkml:annotationXML>
        <emma:emma xmlns:emma="http://www.w3.org/2003/04/emma" version="1.0">
          <emma:interpretation id="{ED04DD97-EB45-4690-B6F2-52B705C6E42B}" emma:medium="tactile" emma:mode="ink">
            <msink:context xmlns:msink="http://schemas.microsoft.com/ink/2010/main" type="paragraph" rotatedBoundingBox="5516,12434 8696,11472 9146,12957 5965,13919" alignmentLevel="2"/>
          </emma:interpretation>
        </emma:emma>
      </inkml:annotationXML>
      <inkml:traceGroup>
        <inkml:annotationXML>
          <emma:emma xmlns:emma="http://www.w3.org/2003/04/emma" version="1.0">
            <emma:interpretation id="{1C8B17B8-89E1-4217-A279-87E34834F31E}" emma:medium="tactile" emma:mode="ink">
              <msink:context xmlns:msink="http://schemas.microsoft.com/ink/2010/main" type="line" rotatedBoundingBox="5516,12434 8696,11472 9146,12957 5965,13919"/>
            </emma:interpretation>
          </emma:emma>
        </inkml:annotationXML>
        <inkml:traceGroup>
          <inkml:annotationXML>
            <emma:emma xmlns:emma="http://www.w3.org/2003/04/emma" version="1.0">
              <emma:interpretation id="{C72439C0-C924-4EF3-91BF-5E28C646FF89}" emma:medium="tactile" emma:mode="ink">
                <msink:context xmlns:msink="http://schemas.microsoft.com/ink/2010/main" type="inkWord" rotatedBoundingBox="5516,12434 8696,11472 9146,12957 5965,13919"/>
              </emma:interpretation>
              <emma:one-of disjunction-type="recognition" id="oneOf3">
                <emma:interpretation id="interp15" emma:lang="en-US" emma:confidence="0">
                  <emma:literal>[gin))'</emma:literal>
                </emma:interpretation>
                <emma:interpretation id="interp16" emma:lang="en-US" emma:confidence="0">
                  <emma:literal>[get))'</emma:literal>
                </emma:interpretation>
                <emma:interpretation id="interp17" emma:lang="en-US" emma:confidence="0">
                  <emma:literal>[gin)).</emma:literal>
                </emma:interpretation>
                <emma:interpretation id="interp18" emma:lang="en-US" emma:confidence="0">
                  <emma:literal>[glad).</emma:literal>
                </emma:interpretation>
                <emma:interpretation id="interp19" emma:lang="en-US" emma:confidence="0">
                  <emma:literal>[glad)'</emma:literal>
                </emma:interpretation>
              </emma:one-of>
            </emma:emma>
          </inkml:annotationXML>
          <inkml:trace contextRef="#ctx0" brushRef="#br0" timeOffset="14718.0555">6385 1161 58,'23'0'24,"-23"0"1,29 0-1,-10-3-5,4-3-11,8 6-1,-1 2 0,0 7-3,-3 9-1,0 10 0,-10 11 0,-2 13-1,-5 10-1,-8 8 0,0 4 0,-4 4 1,-3 1-1,-1-1 1,-1-7-1,4-3 1,-1-10-1,2-4 0,2-6 0,4-5-1,-1-11 0,3-6 1,-3-3-1,-1-7 1,-2-16 0,-12 18 1,-4-14 0,-6-3 0,-10-1 1,-3 6-1,-8-3-1,-5 3 0,-2 4-3,-3-3-1,7 6-4,-2-9-7,10 1-10,4-5-6,2-11-1,9-1 0,-3-15 2</inkml:trace>
          <inkml:trace contextRef="#ctx0" brushRef="#br0" timeOffset="14194.1604">5953 1243 86,'9'41'28,"-4"-6"0,8 15 0,4 9-14,-1 3-5,8 9-2,-7 4-3,-2 5-1,-7-2-1,-8 1-2,-7-6-3,-7-13-3,3-8-8,-5-19-16,16-33 0,-21 4 1,16-31-2</inkml:trace>
          <inkml:trace contextRef="#ctx0" brushRef="#br0" timeOffset="13778.2438">5530 1568 89,'9'31'29,"8"19"-1,-1 5-1,4-2-14,10 6-5,0-8-5,6-3-3,-2-9-6,-4-8-13,-3-21-11,-1-10 1,-8-17-1,-4-10 1</inkml:trace>
          <inkml:trace contextRef="#ctx0" brushRef="#br0" timeOffset="13951.2092">5768 1620 74,'-21'23'29,"-8"0"-1,2 13-1,-5 3-6,0-2-15,2 1-7,9-1-9,5-5-13,5-14-5,11-18-1,0 0 1,32-21 1</inkml:trace>
          <inkml:trace contextRef="#ctx0" brushRef="#br0" timeOffset="13588.2818">5355 1319 76,'-9'-16'28,"9"16"0,-24 2 0,4 5-13,0 15-6,-3 10-3,2 16-2,0 12-1,1 17-1,4 8-1,5 6 0,4 5 0,9-7 0,3-11-1,10-12-3,6-16-3,2-24-11,2-22-13,9-13 1,-4-23-1,6-12-1</inkml:trace>
          <inkml:trace contextRef="#ctx0" brushRef="#br0" timeOffset="13294.3405">4889 1673 81,'-19'-23'27,"-15"0"-1,-3 16 0,-10 11-18,-4 8-3,1 18-1,4 15-1,7 12-1,10 5-1,15 2 0,10-5 0,17-8-1,12-15 1,12-17-2,4-20 2,3-15-1,-3-15 1,-3-11-1,-8-6 1,-9-4 0,-8 2-1,-8 6 1,-5 10-1,0 14 1,0 20 0,4 18-1,3 21 0,7 22-1,4 17 1,1 15 0,3 8-1,-5 0 1,-4-5-1,-6-7 2,-7-10-1,-9-15 0,-7-16 0,-7-18 0,-5-18 0,-6-15 0,0-20-2,-3-18-4,6-9-9,8-9-12,5-14-1,15 4-1,5-9 2</inkml:trace>
          <inkml:trace contextRef="#ctx0" brushRef="#br0" timeOffset="15279.9434">4446 1344 44,'31'-30'24,"-1"12"2,-18-7 0,-12 25-6,2-24-7,-2 24-2,-35-9-2,4 12-4,-1 6-2,-7 7-2,2 7 1,-2 4-1,1 5 1,6 7 0,4 4-1,5 3 1,5 6-1,9-1 0,9 11 0,7 8-1,7 6 0,1 10-1,4 6 1,-3 6-1,-2 3 0,-5 1 1,-5-6-1,-6-9 1,-3-9 1,-1-10-1,-1-15 1,4-10 0,3-11 0,7-11 0,9-7 1,11-6-1,12-7 1,9-6-1,14-4 0,11-3-1,5-6-2,8 0-8,-6-5-19,-4-11 0,2-5-1,-10-7-1</inkml:trace>
          <inkml:trace contextRef="#ctx0" brushRef="#br0" timeOffset="15776.844">6890 889 64,'18'-9'28,"-18"9"0,27 0 0,-9 0-3,-1 2-14,8 5-3,-5 0-3,-2 6-2,-18-13-1,16 30-1,-20-7 0,-7 5-1,-5 4 0,0 9 0,-1 0 1,2 2 0,5 1 0,6-3 0,6-3 0,9-8 0,10-11-1,4-11-2,9-8-7,1-9-18,1-16-3,5-4 0,-4-10-1,6-2 2</inkml:trace>
        </inkml:traceGroup>
      </inkml:traceGroup>
    </inkml:traceGroup>
  </inkml:traceGroup>
</inkml:ink>
</file>

<file path=ppt/ink/ink4.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0-12T15:35:21.767"/>
    </inkml:context>
    <inkml:brush xml:id="br0">
      <inkml:brushProperty name="width" value="0.04667" units="cm"/>
      <inkml:brushProperty name="height" value="0.04667" units="cm"/>
      <inkml:brushProperty name="fitToCurve" value="1"/>
    </inkml:brush>
  </inkml:definitions>
  <inkml:traceGroup>
    <inkml:annotationXML>
      <emma:emma xmlns:emma="http://www.w3.org/2003/04/emma" version="1.0">
        <emma:interpretation id="{733CC141-4457-406F-B5F7-F04E3B2A5698}" emma:medium="tactile" emma:mode="ink">
          <msink:context xmlns:msink="http://schemas.microsoft.com/ink/2010/main" type="writingRegion" rotatedBoundingBox="11776,4305 20196,3421 20373,5106 11953,5989"/>
        </emma:interpretation>
      </emma:emma>
    </inkml:annotationXML>
    <inkml:traceGroup>
      <inkml:annotationXML>
        <emma:emma xmlns:emma="http://www.w3.org/2003/04/emma" version="1.0">
          <emma:interpretation id="{56BA2394-3327-4F39-826A-FA3DD4147A69}" emma:medium="tactile" emma:mode="ink">
            <msink:context xmlns:msink="http://schemas.microsoft.com/ink/2010/main" type="paragraph" rotatedBoundingBox="11776,4305 20196,3421 20373,5106 11953,5989" alignmentLevel="1"/>
          </emma:interpretation>
        </emma:emma>
      </inkml:annotationXML>
      <inkml:traceGroup>
        <inkml:annotationXML>
          <emma:emma xmlns:emma="http://www.w3.org/2003/04/emma" version="1.0">
            <emma:interpretation id="{437C46FF-AE3F-4347-A436-13238360F120}" emma:medium="tactile" emma:mode="ink">
              <msink:context xmlns:msink="http://schemas.microsoft.com/ink/2010/main" type="line" rotatedBoundingBox="11776,4305 20196,3421 20373,5106 11953,5989"/>
            </emma:interpretation>
          </emma:emma>
        </inkml:annotationXML>
        <inkml:traceGroup>
          <inkml:annotationXML>
            <emma:emma xmlns:emma="http://www.w3.org/2003/04/emma" version="1.0">
              <emma:interpretation id="{2AB24390-8746-4804-8979-F133C91C2250}" emma:medium="tactile" emma:mode="ink">
                <msink:context xmlns:msink="http://schemas.microsoft.com/ink/2010/main" type="inkWord" rotatedBoundingBox="11794,4470 15631,4068 15790,5587 11953,5989"/>
              </emma:interpretation>
              <emma:one-of disjunction-type="recognition" id="oneOf0">
                <emma:interpretation id="interp0" emma:lang="en-US" emma:confidence="0">
                  <emma:literal>*3-35*"'</emma:literal>
                </emma:interpretation>
                <emma:interpretation id="interp1" emma:lang="en-US" emma:confidence="0">
                  <emma:literal>*3-35×-1</emma:literal>
                </emma:interpretation>
                <emma:interpretation id="interp2" emma:lang="en-US" emma:confidence="0">
                  <emma:literal>*3-35×4'</emma:literal>
                </emma:interpretation>
                <emma:interpretation id="interp3" emma:lang="en-US" emma:confidence="0">
                  <emma:literal>*3-35×2'</emma:literal>
                </emma:interpretation>
                <emma:interpretation id="interp4" emma:lang="en-US" emma:confidence="0">
                  <emma:literal>*3-35×4"'</emma:literal>
                </emma:interpretation>
              </emma:one-of>
            </emma:emma>
          </inkml:annotationXML>
          <inkml:trace contextRef="#ctx0" brushRef="#br0">1678-240 34,'0'0'23,"0"0"2,0 0 1,0 0-2,0 0-3,21 2-7,-5 1-1,-16-3-5,34 6-3,-13-3-3,4-1-3,0 2-6,0-4-12,0-4-8,5-1-1,-1-8 0,3 1-1</inkml:trace>
          <inkml:trace contextRef="#ctx0" brushRef="#br0" timeOffset="951.8377">2019 153 86,'34'-2'27,"5"-8"-1,20 1 1,5-4-17,5 1-4,6 1-3,-4 0-1,-3 3-3,-11 4-4,-13-1-9,-13 3-9,-10 7-4,-21-5 1,0 0-2,0 0 1</inkml:trace>
          <inkml:trace contextRef="#ctx0" brushRef="#br0" timeOffset="1217.1039">2320 285 45,'-23'28'22,"-2"-10"2,16 5 0,2-7-2,7-16-10,16 27-3,4-13-3,6 0 1,3 0-3,1 2-1,-3 2-1,-2 0 0,-6 2-1,-8 1 0,-9-1-1,-6-1 1,-8 1-1,-6-3 1,-7-1-1,-5-1 1,-1-5-2,-2-3 0,1-1-1,0-8-3,5-2-6,2-4-5,7-8-8,18 16-2,-21-38-1,23 15 1</inkml:trace>
          <inkml:trace contextRef="#ctx0" brushRef="#br0" timeOffset="1419.9547">2252 331 65,'0'0'28,"0"0"0,25-11 1,-5 6-6,3-4-10,7 2-4,2-4-3,2 1-4,2-1-4,-6-3-7,-3-1-19,-4 7-1,-7-7 0,1 3-1</inkml:trace>
          <inkml:trace contextRef="#ctx0" brushRef="#br0" timeOffset="592.948">2172-478 45,'0'0'22,"25"-23"1,-25 23-1,27-24-6,-9 15-4,1 2-2,10 6-1,-1 1-3,4 5 0,-3 2-3,-4 7-1,-4 4-1,-7 5-1,-12 2-1,-9 2 1,-9 1-1,-4-1 0,-8-2 0,3-2 1,2-7-1,3-2 1,20-14 0,-21 11 1,21-11-1,0 0 1,0 0-1,12-16 1,-12 16 0,20-14-1,-20 14 1,21-9-1,-21 9 0,27-2 1,-11 4-1,0 3 0,5 2 0,2 4 0,2 1 0,2 1 0,-4 3 0,-3 0 0,-6 5 0,-7 2 1,-9 0-1,-8 2 1,-6-3-1,-8-1 1,-2-1 0,-4-3-1,-1-8 1,1-5-2,3-2-3,-3-4-4,5-2-9,4 4-8,-4-5-1,7 7-1,-1-6 2</inkml:trace>
          <inkml:trace contextRef="#ctx0" brushRef="#br0" timeOffset="2059.7145">3135-343 72,'-23'-7'26,"15"24"-1,-8 5 0,0 8-12,0 13-2,-5 1-5,0 8 0,-6 1-2,4 1 0,0-6-2,3-2 0,4-11-1,6-8-1,4-7-2,6-20-3,0 0-6,20 1-8,-4-20-7,7-3-1,-2-11-2,6 1 3</inkml:trace>
          <inkml:trace contextRef="#ctx0" brushRef="#br0" timeOffset="1763.2407">2868-302 55,'0'0'25,"25"12"3,-25-12-1,25 32-3,-4-3-9,-1 3-5,8 9-3,-1-1-3,3 5-1,-2-2-2,-1-4 0,-2-7-2,-5-9-1,-3-4-4,-17-19-8,20 2-14,-20-2 1,3-23-1,-3 7-1</inkml:trace>
          <inkml:trace contextRef="#ctx0" brushRef="#br0" timeOffset="2403.0005">3232-638 74,'0'0'28,"0"0"0,0 0 0,0 0-8,18-6-11,0 3-4,2-3-1,5-1-1,-4 2-3,2-8-2,2 6-6,-9-5-8,3-4-11,1 3-1,-6-4 0,2 2-1</inkml:trace>
          <inkml:trace contextRef="#ctx0" brushRef="#br0" timeOffset="2574.6435">3650-1000 78,'18'-17'26,"-18"17"1,0 0-1,0 0-10,13 30-6,-11-7-3,1 11-3,-1 5 0,1 7 0,-3 2-2,2 0 0,-2-1-2,2-8 0,0-4-3,-2-12-4,5-7-17,-5-16-5,0 0 0,0 0 0,16-5-1</inkml:trace>
          <inkml:trace contextRef="#ctx0" brushRef="#br0" timeOffset="-1778.8443">187 5 56,'0'0'24,"-14"-23"2,14 23 0,0 0-4,-21 31-10,15 2-4,-4 12-3,-3 8-2,-4 11-1,-1 4 0,-5 1-1,3-1 0,2-10-1,2-10 0,7-14-3,6-12-5,3-22-11,16 0-7,-4-22-1,8-6-1,-2-11 2</inkml:trace>
          <inkml:trace contextRef="#ctx0" brushRef="#br0" timeOffset="-2028.507">-60 203 12,'-12'-29'12,"5"6"2,8 2 3,-2-4 0,6 2 3,-2 2-2,3 3-1,-6 18-1,18-16-1,-18 16-2,26 23-2,-6 5-2,-2 8-3,5 10 0,0 4-2,5 5-2,-1 0-1,1-1-1,3-6-2,-6-11-4,-2-7-5,-6-10-9,-17-20-10,25 5 1,-25-5-2,7-35 3</inkml:trace>
          <inkml:trace contextRef="#ctx0" brushRef="#br0" timeOffset="-1451.1625">326-388 83,'0'0'29,"13"-25"-2,3 15 1,3 1-15,2-4-5,8 6-2,-2-2-3,1 2-1,-7 4-1,-5 1-3,-16 2-6,0 0-17,4 16-3,-4-16 0,-21 12-1,21-12 0</inkml:trace>
          <inkml:trace contextRef="#ctx0" brushRef="#br0" timeOffset="-936.234">621-665 70,'0'0'27,"13"-16"-2,-13 16 0,26-16-11,-26 16-3,36-11-3,-13 11-3,-1 6-1,-3 1-2,-3 3 0,-7 8-1,-7 3 0,-6 1-1,-5 3 0,-8-4 1,2-1-1,-2-1 0,4-3-1,13-16 1,-16 20 0,16-20 0,0 0 0,20 2 0,-20-2 0,35 0 0,-12 3 0,2 4 0,2 2 0,-2 4 1,0 1-1,-2 4 0,-4-1 1,-8 3-1,-2-1 1,-9 1 0,-4 3 0,-8-2 0,-6 3 1,-7-5-1,0-1 0,-1-2-1,-3-7-1,6-4-3,2-8-9,5-4-17,16 7 2,-7-29-1,14 13-1</inkml:trace>
        </inkml:traceGroup>
        <inkml:traceGroup>
          <inkml:annotationXML>
            <emma:emma xmlns:emma="http://www.w3.org/2003/04/emma" version="1.0">
              <emma:interpretation id="{5BF0B5A2-209A-4E7C-813D-5CEC95C481DB}" emma:medium="tactile" emma:mode="ink">
                <msink:context xmlns:msink="http://schemas.microsoft.com/ink/2010/main" type="inkWord" rotatedBoundingBox="16135,3847 20196,3421 20339,4784 16278,5210"/>
              </emma:interpretation>
              <emma:one-of disjunction-type="recognition" id="oneOf1">
                <emma:interpretation id="interp5" emma:lang="en-US" emma:confidence="0">
                  <emma:literal>+6×1+2</emma:literal>
                </emma:interpretation>
                <emma:interpretation id="interp6" emma:lang="en-US" emma:confidence="0">
                  <emma:literal>+6×4+2</emma:literal>
                </emma:interpretation>
                <emma:interpretation id="interp7" emma:lang="en-US" emma:confidence="0">
                  <emma:literal>+6×0+2</emma:literal>
                </emma:interpretation>
                <emma:interpretation id="interp8" emma:lang="en-US" emma:confidence="0">
                  <emma:literal>+6×1÷+2</emma:literal>
                </emma:interpretation>
                <emma:interpretation id="interp9" emma:lang="en-US" emma:confidence="0">
                  <emma:literal>+6×1/2+2</emma:literal>
                </emma:interpretation>
              </emma:one-of>
            </emma:emma>
          </inkml:annotationXML>
          <inkml:trace contextRef="#ctx0" brushRef="#br0" timeOffset="3588.897">4300-116 73,'0'0'27,"7"-17"0,-7 17-2,34-16-9,-11 3-3,11 8-4,-2-8-2,5 8-4,-3-4-3,-2 2-7,0 0-15,-2 2-7,-10-6 0,1 2 1,-7-7-2</inkml:trace>
          <inkml:trace contextRef="#ctx0" brushRef="#br0" timeOffset="3386.0461">4369-265 63,'0'0'25,"21"4"0,-21-4-2,20 19-8,-9 4-3,-2 6-3,1 8-3,-4 2-3,1 4-1,-4 0-1,1-2-2,-2-8-4,-2-8-5,0-5-6,0-20-8,-2 16-2,2-16 0,0 0 1</inkml:trace>
          <inkml:trace contextRef="#ctx0" brushRef="#br0" timeOffset="4025.8061">5068-605 56,'0'0'23,"16"-17"2,-16 17-1,0 0-5,0 0-9,-11 23-3,1 0 0,1 11-3,-5 7-1,1 10 0,1 8 0,1 7 0,2-1-1,7 1 0,4-7-1,9-6 0,7-12 0,5-11 0,5-14-1,2-8 0,6-12 0,0-8 1,-6-8-1,-3-7 1,-8-3 0,-5-2-1,-5 0 0,-7 4 1,-7 3-1,-6 5 0,11 20 0,-28-16 0,28 16 0,-34 27 0,14-4 0,2 7 0,2 4 0,2 0-1,3 1-1,4-6-4,11-6-8,5-7-14,-9-16 1,37 0 0,-15-18-1</inkml:trace>
          <inkml:trace contextRef="#ctx0" brushRef="#br0" timeOffset="4571.9426">5805-487 60,'-9'-25'25,"9"25"0,0 0 0,-11 16-5,7 5-8,-8 6-2,3 8-4,-11 5-1,4 4-2,-8 4 0,-1 2-1,0-6-2,0-3 0,7-5-2,2-9-3,9-8-6,7-19-9,0 0-7,0 0 0,28-36-1,-3 8 1</inkml:trace>
          <inkml:trace contextRef="#ctx0" brushRef="#br0" timeOffset="4369.092">5580-477 70,'0'0'26,"25"-3"0,-7 15-2,-4 6-8,4 5-5,3 7-3,4 6-3,4 3-1,-4 4-1,1-2 0,-2-4-2,-5-7-3,-1-3-7,-4-6-13,-14-21-5,0 0 0,0 0-2,0 0 1</inkml:trace>
          <inkml:trace contextRef="#ctx0" brushRef="#br0" timeOffset="9019.0542">5995-1343 40,'0'0'21,"0"0"4,0 0-1,-14 23-1,12-3-8,2 7-3,2 6-2,-1 3-5,3 3-1,-2 0-5,-2-3-5,3-4-8,-1-7-8,-2-25-3,5 16-1,-5-16 0,13-27 2</inkml:trace>
          <inkml:trace contextRef="#ctx0" brushRef="#br0" timeOffset="9331.1322">6221-1455 53,'0'0'24,"0"0"1,0 0 0,7 36-6,-11-6-8,-1 11-4,0 10 1,-8 8-5,2 5 0,-5 6-2,-1-1 0,-1-2-2,0-6-2,2-8-10,4-6-11,1-23-1,9-4 0,2-20-2</inkml:trace>
          <inkml:trace contextRef="#ctx0" brushRef="#br0" timeOffset="9565.1907">6359-1097 70,'31'-6'27,"-5"-4"-1,5 8-1,-12-2-5,-19 4-10,25 6-5,-25-6-2,-5 25-3,-9-8 1,-6 8-2,-7 4 2,-3 1-2,3 4 1,2 1 0,8-1 0,8 0 1,9-6 1,10-5-1,8-7 0,9-8-2,5-7-5,4-6-16,-4-13-4,7 2-1,-7-10-1,1 4 1</inkml:trace>
          <inkml:trace contextRef="#ctx0" brushRef="#br0" timeOffset="10095.7233">7400-870 76,'0'0'27,"0"0"-2,23 34 1,-16 0-14,0 14-4,6 11-1,-8 8-3,4 6-2,-5 2-3,-1-6-2,-1-5-6,-7-10-9,-1-21-8,4-6 0,2-27-1,0 0 1</inkml:trace>
          <inkml:trace contextRef="#ctx0" brushRef="#br0" timeOffset="10298.574">7311-528 90,'20'-18'28,"1"13"1,2-4 0,4-2-17,10 4-4,-1-4-4,1 2-4,-1 2-6,-6-2-11,-7-1-11,2 3-1,-9-8 1,2 5-1</inkml:trace>
          <inkml:trace contextRef="#ctx0" brushRef="#br0" timeOffset="10595.048">7916-948 100,'27'-12'29,"-1"-4"-1,10 5 2,3 0-20,-2 2-3,1 8-3,-8 4-1,-5 10-2,-13 8 0,-12 9-1,-12 13 0,-11 5 0,-11 9 0,-2 3 0,-1 4 0,7-1 0,7-5 0,10-4 1,13-12-1,14-6 1,17-11-1,11-13-2,15-6-6,2-6-21,7-15-1,1 1 1,-8-9 0</inkml:trace>
        </inkml:traceGroup>
      </inkml:traceGroup>
    </inkml:traceGroup>
  </inkml:traceGroup>
</inkml:ink>
</file>

<file path=ppt/ink/ink40.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0-12T16:12:15.997"/>
    </inkml:context>
    <inkml:brush xml:id="br0">
      <inkml:brushProperty name="width" value="0.04667" units="cm"/>
      <inkml:brushProperty name="height" value="0.04667" units="cm"/>
      <inkml:brushProperty name="fitToCurve" value="1"/>
    </inkml:brush>
  </inkml:definitions>
  <inkml:traceGroup>
    <inkml:annotationXML>
      <emma:emma xmlns:emma="http://www.w3.org/2003/04/emma" version="1.0">
        <emma:interpretation id="{1483FF45-CAC0-4C27-911F-1812549F69BE}" emma:medium="tactile" emma:mode="ink">
          <msink:context xmlns:msink="http://schemas.microsoft.com/ink/2010/main" type="inkDrawing" rotatedBoundingBox="1957,12013 12667,11243 12676,11368 1966,12138" semanticType="underline" shapeName="Other">
            <msink:sourceLink direction="with" ref="{ADB5C46D-FC36-496E-976F-A273372E8FE4}"/>
            <msink:sourceLink direction="with" ref="{09463F43-6D3F-4126-8D9A-313B2B39D615}"/>
          </msink:context>
        </emma:interpretation>
      </emma:emma>
    </inkml:annotationXML>
    <inkml:trace contextRef="#ctx0" brushRef="#br0">0 765 16,'16'-14'18,"-1"-8"2,13 8 1,2-4-2,13 8-3,9-1-4,13 4-1,12 0-2,12 1-1,12 5-2,13-3-2,14 4 0,14-2 0,13-1-2,12-1-2,9-1-4,18 1 1,9-5-2,18 0 1,3-5-1,5 0 1,8-2 0,-1-4 3,4 1 1,-1-4 2,-3 1 0,-8 3 1,-2-3-1,-7 3 1,-4 3 0,-3-2-1,-3 2 0,-4 0 0,-4 0 0,-4-4 0,3 3 0,-1-3 1,-3-1-1,-3-2 0,1 1 1,0-1-1,0 0 0,0 3 1,-4 3-1,-3-1 0,0 5-1,0 1 1,-2 5 0,-2-6 0,-2 6 1,-1-3-1,0 3 1,-1-4 0,-3 4-1,-3 0 1,-4 1-1,-7 6 0,-6 2-1,-6-2 0,-10 4 0,-8 1 0,-10-3-1,-11-2-2,-21-6-8,-18-4-19,-16 4-2,-27-6 0,-29 12 1</inkml:trace>
  </inkml:traceGroup>
</inkml:ink>
</file>

<file path=ppt/ink/ink41.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0-12T16:12:28.016"/>
    </inkml:context>
    <inkml:brush xml:id="br0">
      <inkml:brushProperty name="width" value="0.04667" units="cm"/>
      <inkml:brushProperty name="height" value="0.04667" units="cm"/>
      <inkml:brushProperty name="fitToCurve" value="1"/>
    </inkml:brush>
  </inkml:definitions>
  <inkml:traceGroup>
    <inkml:annotationXML>
      <emma:emma xmlns:emma="http://www.w3.org/2003/04/emma" version="1.0">
        <emma:interpretation id="{D2806173-7E3D-419B-A6F7-E70B0A15194D}" emma:medium="tactile" emma:mode="ink">
          <msink:context xmlns:msink="http://schemas.microsoft.com/ink/2010/main" type="inkDrawing" rotatedBoundingBox="14654,11055 22670,10831 22676,11027 14659,11251" semanticType="underline" shapeName="Other">
            <msink:sourceLink direction="with" ref="{47A2F01C-E545-46D0-857A-F30B67496955}"/>
          </msink:context>
        </emma:interpretation>
      </emma:emma>
    </inkml:annotationXML>
    <inkml:trace contextRef="#ctx0" brushRef="#br0">0 279 36,'0'0'20,"0"0"2,16 5 0,16-6-2,16 1-3,17 0-3,16 0-1,21 5-3,17 0-3,21 6-3,15 3 0,19 2-2,24-2-1,15-3 1,15-4 0,16-5 0,10-7 1,9-4 0,4-9 1,11 2-1,-4-4 0,3 4-1,-3 0 0,0 4 0,-2-1-1,0 6 0,0 0 0,-3 4 0,-4-1 0,3 4 0,-1-2 0,-2 1 0,-1-7 1,-1 0-1,-9-5-1,-12-6 0,-21-3-2,-29-6-3,-25 5-9,-39-1-17,-39-4-1,-32 7 0,-45-4-1</inkml:trace>
  </inkml:traceGroup>
</inkml:ink>
</file>

<file path=ppt/ink/ink42.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0-12T16:12:29.914"/>
    </inkml:context>
    <inkml:brush xml:id="br0">
      <inkml:brushProperty name="width" value="0.04667" units="cm"/>
      <inkml:brushProperty name="height" value="0.04667" units="cm"/>
      <inkml:brushProperty name="fitToCurve" value="1"/>
    </inkml:brush>
  </inkml:definitions>
  <inkml:traceGroup>
    <inkml:annotationXML>
      <emma:emma xmlns:emma="http://www.w3.org/2003/04/emma" version="1.0">
        <emma:interpretation id="{B86A4E2D-A618-4AB3-B89C-5F88EA6687E3}" emma:medium="tactile" emma:mode="ink">
          <msink:context xmlns:msink="http://schemas.microsoft.com/ink/2010/main" type="writingRegion" rotatedBoundingBox="12478,13646 19706,10858 21151,14605 13922,17393"/>
        </emma:interpretation>
      </emma:emma>
    </inkml:annotationXML>
    <inkml:traceGroup>
      <inkml:annotationXML>
        <emma:emma xmlns:emma="http://www.w3.org/2003/04/emma" version="1.0">
          <emma:interpretation id="{ED6944C4-B2F2-4D67-B6AB-B85AA082A21C}" emma:medium="tactile" emma:mode="ink">
            <msink:context xmlns:msink="http://schemas.microsoft.com/ink/2010/main" type="paragraph" rotatedBoundingBox="12478,13646 18520,11315 19064,12726 13021,15056" alignmentLevel="1"/>
          </emma:interpretation>
        </emma:emma>
      </inkml:annotationXML>
      <inkml:traceGroup>
        <inkml:annotationXML>
          <emma:emma xmlns:emma="http://www.w3.org/2003/04/emma" version="1.0">
            <emma:interpretation id="{4ED92CDF-7066-45A2-99C1-49D2244528DB}" emma:medium="tactile" emma:mode="ink">
              <msink:context xmlns:msink="http://schemas.microsoft.com/ink/2010/main" type="line" rotatedBoundingBox="12478,13646 18520,11315 19064,12726 13021,15056"/>
            </emma:interpretation>
          </emma:emma>
        </inkml:annotationXML>
        <inkml:traceGroup>
          <inkml:annotationXML>
            <emma:emma xmlns:emma="http://www.w3.org/2003/04/emma" version="1.0">
              <emma:interpretation id="{0BD7E77A-1187-48DC-81B1-3382507040D4}" emma:medium="tactile" emma:mode="ink">
                <msink:context xmlns:msink="http://schemas.microsoft.com/ink/2010/main" type="inkWord" rotatedBoundingBox="12478,13646 14017,13151 14124,13486 12585,13980">
                  <msink:destinationLink direction="with" ref="{916AF73B-91EE-4A53-9E2C-A24D229660E5}"/>
                </msink:context>
              </emma:interpretation>
              <emma:one-of disjunction-type="recognition" id="oneOf0">
                <emma:interpretation id="interp0" emma:lang="en-US" emma:confidence="0">
                  <emma:literal>+</emma:literal>
                </emma:interpretation>
                <emma:interpretation id="interp1" emma:lang="en-US" emma:confidence="0">
                  <emma:literal>t</emma:literal>
                </emma:interpretation>
                <emma:interpretation id="interp2" emma:lang="en-US" emma:confidence="0">
                  <emma:literal>"</emma:literal>
                </emma:interpretation>
                <emma:interpretation id="interp3" emma:lang="en-US" emma:confidence="0">
                  <emma:literal>=</emma:literal>
                </emma:interpretation>
                <emma:interpretation id="interp4" emma:lang="en-US" emma:confidence="0">
                  <emma:literal>:</emma:literal>
                </emma:interpretation>
              </emma:one-of>
            </emma:emma>
          </inkml:annotationXML>
          <inkml:trace contextRef="#ctx0" brushRef="#br0">10804 2637 90,'19'6'29,"13"-1"0,2-8 1,12-5-9,4 3-16,0 0-4,0-2-6,-8 3-10,-6 8-14,-15-4 0,-21 0 0,5 16-1</inkml:trace>
          <inkml:trace contextRef="#ctx0" brushRef="#br0" timeOffset="145.9706">10907 2860 93,'14'16'29,"14"2"0,4-17-4,9 1-24,7 4-26,-1-12-2,8-3-1,0-10-2</inkml:trace>
          <inkml:trace contextRef="#ctx0" brushRef="#br0" timeOffset="963.8069">12102 2365 64,'-28'16'29,"28"-16"0,-31 11 1,31-11-3,0 0-9,0 0-5,16 9-3,7-18-3,9 4-3,4-2-2,0-2-5,6 2-8,-4-2-19,-6-6-3,1 5 1,-4-10 0,1-1-1</inkml:trace>
        </inkml:traceGroup>
        <inkml:traceGroup>
          <inkml:annotationXML>
            <emma:emma xmlns:emma="http://www.w3.org/2003/04/emma" version="1.0">
              <emma:interpretation id="{9D977080-36E9-4116-A3D1-C2F2D73CA99B}" emma:medium="tactile" emma:mode="ink">
                <msink:context xmlns:msink="http://schemas.microsoft.com/ink/2010/main" type="inkWord" rotatedBoundingBox="14358,12882 16267,13296 16075,14182 14166,13768">
                  <msink:destinationLink direction="with" ref="{916AF73B-91EE-4A53-9E2C-A24D229660E5}"/>
                </msink:context>
              </emma:interpretation>
              <emma:one-of disjunction-type="recognition" id="oneOf1">
                <emma:interpretation id="interp5" emma:lang="en-US" emma:confidence="1">
                  <emma:literal>7+6</emma:literal>
                </emma:interpretation>
                <emma:interpretation id="interp6" emma:lang="en-US" emma:confidence="0">
                  <emma:literal>++6</emma:literal>
                </emma:interpretation>
                <emma:interpretation id="interp7" emma:lang="en-US" emma:confidence="0">
                  <emma:literal>Its</emma:literal>
                </emma:interpretation>
                <emma:interpretation id="interp8" emma:lang="en-US" emma:confidence="0">
                  <emma:literal>7&gt;+6</emma:literal>
                </emma:interpretation>
                <emma:interpretation id="interp9" emma:lang="en-US" emma:confidence="0">
                  <emma:literal>1+6</emma:literal>
                </emma:interpretation>
              </emma:one-of>
            </emma:emma>
          </inkml:annotationXML>
          <inkml:trace contextRef="#ctx0" brushRef="#br0" timeOffset="1418.7162">12716 2518 125,'3'22'34,"15"-10"1,5-3 0,7-9-25,15 0-4,6-5-7,1-10-9,1 1-22,-1-4-3,-9-1 1,-2-2-1</inkml:trace>
          <inkml:trace contextRef="#ctx0" brushRef="#br0" timeOffset="1241.7516">12641 2075 108,'0'0'29,"41"-16"0,-16 6-1,3-4-20,10 6-3,-5 1-2,5 11-1,-6 7 0,-4 13-1,-8 16-1,-6 8 1,-9 16 0,-3 9-1,-9 10 1,-4 3-1,-5 1 0,-3-7 0,3-6-3,-2-13-5,7-15-16,6-12-6,5-34 0,0 0 0,0 0 0</inkml:trace>
          <inkml:trace contextRef="#ctx0" brushRef="#br0" timeOffset="1847.6302">13603 2550 117,'0'0'33,"0"0"1,29 16-1,1-12-22,0-9-5,13-1-3,0-1-4,-3-7-8,7-2-20,-6 2-5,-6-4 1,3 2 0,-6-4-1</inkml:trace>
          <inkml:trace contextRef="#ctx0" brushRef="#br0" timeOffset="1701.6593">13849 2168 108,'-11'30'29,"-1"13"0,-6 7 0,5 7-21,4 8-2,6 5-5,-1-3-3,8-1-10,-1-5-14,-1-15-4,4-5 0,-8-20 0,2-21 0</inkml:trace>
          <inkml:trace contextRef="#ctx0" brushRef="#br0" timeOffset="2240.5518">14265 2216 70,'0'0'28,"-14"19"0,10 3 0,-5 6-5,-1 10-12,4 17-3,-1 3-3,4 14-1,-1-3 0,6 6 0,5-8-1,7-6-1,6-19 1,6-13-2,6-18 0,7-13 0,1-12-1,-3-13 0,-5-9 0,-7 1 0,-9-1 0,-7 10 1,-13 6-1,4 20 1,-37-4-1,7 19 0,-6 10 0,2 10 0,2 4-3,-2-1-5,11 1-8,4-4-16,3-10 1,7-3 0,9-22-1</inkml:trace>
        </inkml:traceGroup>
        <inkml:traceGroup>
          <inkml:annotationXML>
            <emma:emma xmlns:emma="http://www.w3.org/2003/04/emma" version="1.0">
              <emma:interpretation id="{CD9061E0-57F8-43CC-89F6-1BDD49DC9EC2}" emma:medium="tactile" emma:mode="ink">
                <msink:context xmlns:msink="http://schemas.microsoft.com/ink/2010/main" type="inkWord" rotatedBoundingBox="17392,11811 18541,11368 18851,12174 17703,12617"/>
              </emma:interpretation>
              <emma:one-of disjunction-type="recognition" id="oneOf2">
                <emma:interpretation id="interp10" emma:lang="en-US" emma:confidence="0.5">
                  <emma:literal>7'</emma:literal>
                </emma:interpretation>
                <emma:interpretation id="interp11" emma:lang="en-US" emma:confidence="0">
                  <emma:literal>72</emma:literal>
                </emma:interpretation>
                <emma:interpretation id="interp12" emma:lang="en-US" emma:confidence="0">
                  <emma:literal>7.</emma:literal>
                </emma:interpretation>
                <emma:interpretation id="interp13" emma:lang="en-US" emma:confidence="0">
                  <emma:literal>7°</emma:literal>
                </emma:interpretation>
                <emma:interpretation id="interp14" emma:lang="en-US" emma:confidence="0">
                  <emma:literal>7</emma:literal>
                </emma:interpretation>
              </emma:one-of>
            </emma:emma>
          </inkml:annotationXML>
          <inkml:trace contextRef="#ctx0" brushRef="#br0" timeOffset="-926.8144">15738 853 78,'30'9'26,"-9"-16"0,9 0-1,4-4-14,9-5-1,9 0-4,-1-1-1,4 4-1,-7 4-1,-1 8 0,-8 8 0,-9 10-1,-11 14 0,-11 15 0,-10 11-1,-7 14 0,-7 9-1,-4 7 1,1 2-1,-4-4 0,3-6-2,2-17-3,9-9-4,-3-17-5,8-17-10,4-19-5,0 0 1,0 0-1,-17-37 2</inkml:trace>
          <inkml:trace contextRef="#ctx0" brushRef="#br0" timeOffset="-739.8517">15924 1199 70,'-19'-24'28,"19"24"0,0 0-1,27 8-7,3-1-6,5-7-3,12 1-4,1-6-3,3-4-4,3-2-12,-1-6-17,-7-12 0,0 1 0,-5-13-2</inkml:trace>
          <inkml:trace contextRef="#ctx0" brushRef="#br0" timeOffset="-431.9134">16757 402 82,'41'7'27,"-22"-7"0,8 7 0,-7-2-12,-3 1-9,-1 4-2,-9 10-2,-7 5 0,-8 8 0,-5 12 1,-6 1 0,1 6 1,0-2-1,7-1 2,6-8-2,12-9 1,7-12-3,9-13-5,8-9-6,-1-8-16,-2-14-5,1 1 0,-11-7 0,-8 7-1</inkml:trace>
        </inkml:traceGroup>
      </inkml:traceGroup>
    </inkml:traceGroup>
    <inkml:traceGroup>
      <inkml:annotationXML>
        <emma:emma xmlns:emma="http://www.w3.org/2003/04/emma" version="1.0">
          <emma:interpretation id="{18FD8FB2-C33A-409F-89C3-03F1BCAC7744}" emma:medium="tactile" emma:mode="ink">
            <msink:context xmlns:msink="http://schemas.microsoft.com/ink/2010/main" type="paragraph" rotatedBoundingBox="14819,13616 20732,12919 20950,14768 15037,15465" alignmentLevel="2"/>
          </emma:interpretation>
        </emma:emma>
      </inkml:annotationXML>
      <inkml:traceGroup>
        <inkml:annotationXML>
          <emma:emma xmlns:emma="http://www.w3.org/2003/04/emma" version="1.0">
            <emma:interpretation id="{7F927C21-C531-42E5-A837-B387307A99AA}" emma:medium="tactile" emma:mode="ink">
              <msink:context xmlns:msink="http://schemas.microsoft.com/ink/2010/main" type="inkBullet" rotatedBoundingBox="14921,14482 15414,14424 15487,15043 14994,15101"/>
            </emma:interpretation>
            <emma:one-of disjunction-type="recognition" id="oneOf3">
              <emma:interpretation id="interp15" emma:lang="en-US" emma:confidence="0">
                <emma:literal>•</emma:literal>
              </emma:interpretation>
            </emma:one-of>
          </emma:emma>
        </inkml:annotationXML>
        <inkml:trace contextRef="#ctx0" brushRef="#br0" timeOffset="3240.3518">13267 3475 68,'0'0'28,"-7"41"1,3-14 0,8 3 0,1 7-16,4-5-3,14 2-2,2-7-2,11-4-1,1-9-3,4-10-6,5-4-9,-5-9-17,-5-14-2,-1-2 0,-10-11-1</inkml:trace>
        <inkml:trace contextRef="#ctx0" brushRef="#br0" timeOffset="3442.3114">13669 3424 95,'-4'35'31,"-3"10"2,0 8 0,0 13-10,-2-7-15,7 8-2,-1-3-3,3-2-3,2-6-3,3-12-4,13-3-8,0-18-14,6-16-4,10-9 1,2-15-2,7-6 4</inkml:trace>
      </inkml:traceGroup>
      <inkml:traceGroup>
        <inkml:annotationXML>
          <emma:emma xmlns:emma="http://www.w3.org/2003/04/emma" version="1.0">
            <emma:interpretation id="{3518BD5E-177A-4D79-A2E8-D1912CF478F3}" emma:medium="tactile" emma:mode="ink">
              <msink:context xmlns:msink="http://schemas.microsoft.com/ink/2010/main" type="line" rotatedBoundingBox="15555,13529 20732,12919 20950,14768 15773,15378"/>
            </emma:interpretation>
          </emma:emma>
        </inkml:annotationXML>
        <inkml:traceGroup>
          <inkml:annotationXML>
            <emma:emma xmlns:emma="http://www.w3.org/2003/04/emma" version="1.0">
              <emma:interpretation id="{5B0D1008-B9D6-4207-BFDF-D1047D43F891}" emma:medium="tactile" emma:mode="ink">
                <msink:context xmlns:msink="http://schemas.microsoft.com/ink/2010/main" type="inkWord" rotatedBoundingBox="19404,13075 20732,12919 20950,14768 19622,14925">
                  <msink:destinationLink direction="with" ref="{30D41D0F-88A0-4466-B9AA-C670D2321C92}"/>
                </msink:context>
              </emma:interpretation>
              <emma:one-of disjunction-type="recognition" id="oneOf4">
                <emma:interpretation id="interp16" emma:lang="en-US" emma:confidence="0">
                  <emma:literal>its</emma:literal>
                </emma:interpretation>
                <emma:interpretation id="interp17" emma:lang="en-US" emma:confidence="0">
                  <emma:literal>a = Is</emma:literal>
                </emma:interpretation>
                <emma:interpretation id="interp18" emma:lang="en-US" emma:confidence="0">
                  <emma:literal>a = its.</emma:literal>
                </emma:interpretation>
                <emma:interpretation id="interp19" emma:lang="en-US" emma:confidence="0">
                  <emma:literal>{tin's</emma:literal>
                </emma:interpretation>
                <emma:interpretation id="interp20" emma:lang="en-US" emma:confidence="0">
                  <emma:literal>a = Ir</emma:literal>
                </emma:interpretation>
              </emma:one-of>
            </emma:emma>
          </inkml:annotationXML>
          <inkml:trace contextRef="#ctx0" brushRef="#br0" timeOffset="5063.9868">17828 2878 92,'1'25'31,"24"-9"2,29-13 0,24-3-11,20-11-13,26-3-3,11-4-2,11-1-3,0-1-1,-11 1-1,-12 3-4,-23-2-4,-18 9-12,-26 5-12,-27 3 1,-29 1 0,0 0-1</inkml:trace>
          <inkml:trace contextRef="#ctx0" brushRef="#br0" timeOffset="4583.0832">17886 2367 89,'-1'27'31,"1"-27"0,26 14 1,-1-12-8,5-6-18,10 2-5,0-5-8,0-3-13,-1-8-12,5 4 2,-8-8-1,-1 3-1</inkml:trace>
          <inkml:trace contextRef="#ctx0" brushRef="#br0" timeOffset="5330.9333">18242 3146 91,'-39'50'30,"3"0"2,11 1 0,15 3-18,8-12-3,18 3-2,9-13-3,12-4-2,4-10-3,2-9-5,3-5-12,-5-10-16,-9-12-2,-3-5 1,-8-7-2</inkml:trace>
          <inkml:trace contextRef="#ctx0" brushRef="#br0" timeOffset="5544.8908">18536 3191 88,'-6'33'32,"-4"8"0,-1 13 1,-2 6-8,-3-3-16,6 11-3,-4-4-3,3-4-1,2 2-2,5-10-3,8-4-7,-2-14-18,5-15-6,-7-19 1,28 4 1,-8-16-2</inkml:trace>
          <inkml:trace contextRef="#ctx0" brushRef="#br0" timeOffset="4799.0397">18637 1960 88,'0'26'28,"0"23"2,-9 2 1,2 10-17,2 8-5,-1 2-4,3 4-1,3-6-5,0-7-3,5-8-9,-1-12-17,-4-13 1,5-8-1,-5-21-1</inkml:trace>
          <inkml:trace contextRef="#ctx0" brushRef="#br0" timeOffset="6054.7886">18994 3248 65,'-28'-27'26,"28"27"-1,-41-36 1,18 19-9,-2 6-6,-2 0-4,1 13-1,-1 3 0,6 11-1,3 6-1,7 8 0,6 0-2,10 2 0,4-2-1,9-3 0,7-4 0,5-9-1,0-8-1,1-8 1,-1-5 0,-4-7 0,-2-9 0,-7-1 0,-4-1 1,-3 4 1,-4 3 0,-6 18 1,0 0 0,0 0 0,-9 23 0,4 15 1,-3 10-1,1 9-1,-2 3 1,4 6-1,-2-5-1,3-3-2,3-8-2,-3-13-3,8-5-13,-6-14-14,2-18-2,0 0 1,-14-30 0</inkml:trace>
          <inkml:trace contextRef="#ctx0" brushRef="#br0" timeOffset="3793.2411">14215 3477 73,'0'0'27,"-21"-27"-1,-1 27 1,-6 6-8,-2 4-9,1 12-3,1 1-2,5 7-1,5 0-1,11 2-1,12-5 0,11-4-1,5-9 0,10-7-1,2-10 0,5-8 1,-1-7 0,-1-1 1,-10-1 0,-2 3 0,-7 4 1,-17 13 0,23 4 0,-15 15 0,-5 11-1,-1 15-1,1 3 0,1 5-1,1 1-1,1-8-3,8-2-4,-2-15-13,8-13-12,8-13 1,1-19 0,3-9 0</inkml:trace>
          <inkml:trace contextRef="#ctx0" brushRef="#br0" timeOffset="4111.1773">16044 2725 80,'28'10'29,"-1"-4"0,3 6-1,-2-5-5,-1-1-18,7-1-3,-6-2-4,-1-3-6,0-1-14,-2 4-6,-25-3 0,26 0-1,-26 0 2</inkml:trace>
          <inkml:trace contextRef="#ctx0" brushRef="#br0" timeOffset="4294.141">16173 2824 77,'0'0'31,"8"25"0,-8-25 1,28 27-4,-8-22-17,8 8-3,2-6-6,2-5-5,9 1-7,-3-1-16,2-7-5,7-6-2,-3-7 2,8 0-1</inkml:trace>
        </inkml:traceGroup>
      </inkml:traceGroup>
    </inkml:traceGroup>
  </inkml:traceGroup>
</inkml:ink>
</file>

<file path=ppt/ink/ink43.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0-12T16:12:32.713"/>
    </inkml:context>
    <inkml:brush xml:id="br0">
      <inkml:brushProperty name="width" value="0.04667" units="cm"/>
      <inkml:brushProperty name="height" value="0.04667" units="cm"/>
      <inkml:brushProperty name="fitToCurve" value="1"/>
    </inkml:brush>
  </inkml:definitions>
  <inkml:traceGroup>
    <inkml:annotationXML>
      <emma:emma xmlns:emma="http://www.w3.org/2003/04/emma" version="1.0">
        <emma:interpretation id="{916AF73B-91EE-4A53-9E2C-A24D229660E5}" emma:medium="tactile" emma:mode="ink">
          <msink:context xmlns:msink="http://schemas.microsoft.com/ink/2010/main" type="inkDrawing" rotatedBoundingBox="13458,14176 16996,14090 16998,14146 13460,14232" semanticType="underline" shapeName="Other">
            <msink:sourceLink direction="with" ref="{9D977080-36E9-4116-A3D1-C2F2D73CA99B}"/>
            <msink:sourceLink direction="with" ref="{0BD7E77A-1187-48DC-81B1-3382507040D4}"/>
          </msink:context>
        </emma:interpretation>
      </emma:emma>
    </inkml:annotationXML>
    <inkml:trace contextRef="#ctx0" brushRef="#br0">0 102 56,'0'0'26,"36"13"3,-9-11 0,19-2-3,18 1-9,19-6-3,33 7-1,21-8-3,30 6-3,20-1-2,23 2-1,10-1-2,13 4 1,6-6-2,3-1 0,-6-4 0,-3-6 0,-12 1-1,-18-3 1,-22 1-2,-26 2 0,-29 3-3,-35 0 0,-31 13-6,-35-4-10,-25 0-13,-30 14-2,-20-4 2,-14 5 0</inkml:trace>
  </inkml:traceGroup>
</inkml:ink>
</file>

<file path=ppt/ink/ink44.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0-12T16:12:36.916"/>
    </inkml:context>
    <inkml:brush xml:id="br0">
      <inkml:brushProperty name="width" value="0.04667" units="cm"/>
      <inkml:brushProperty name="height" value="0.04667" units="cm"/>
      <inkml:brushProperty name="fitToCurve" value="1"/>
    </inkml:brush>
  </inkml:definitions>
  <inkml:traceGroup>
    <inkml:annotationXML>
      <emma:emma xmlns:emma="http://www.w3.org/2003/04/emma" version="1.0">
        <emma:interpretation id="{30D41D0F-88A0-4466-B9AA-C670D2321C92}" emma:medium="tactile" emma:mode="ink">
          <msink:context xmlns:msink="http://schemas.microsoft.com/ink/2010/main" type="inkDrawing" rotatedBoundingBox="17524,12654 21521,11916 22094,15021 18097,15758" semanticType="enclosure" shapeName="Other">
            <msink:sourceLink direction="with" ref="{5B0D1008-B9D6-4207-BFDF-D1047D43F891}"/>
          </msink:context>
        </emma:interpretation>
      </emma:emma>
    </inkml:annotationXML>
    <inkml:trace contextRef="#ctx0" brushRef="#br0">1495 723 89,'-4'55'29,"-7"14"-1,1 27 2,-3 23-15,-1 16-8,2 26-2,-8 15-2,2 16-1,-5 2-1,-5-1 0,-3-9 0,1-12 0,-2-19 0,9-18 1,3-23-1,12-21 0,6-21 1,11-21-2,8-20 1,8-17-1,11-15 0,7-10 1,12-8-1,9-4 1,16-3 1,18 3 0,17-2 0,19 6 0,19-1 0,21 6 0,15 2 0,13 3 0,10 2-1,5 6 0,-2 1 0,-1 6-1,-15-1 1,-16 1-1,-23-2 0,-23-1 0,-28-4 1,-29-4-1,-31-8 1,-22-4-1,-27-15 1,-25-14 1,-16-16-1,-10-23 0,-10-20 0,1-19 0,1-20-1,8-12 1,6-17-1,17-10 0,8-8 0,13-8-1,9-4 1,8 0 0,6 12 0,2 15 1,2 23-2,-2 22 2,-4 28-1,-5 28 0,-8 33 0,-8 21 0,-14 15 1,-13 12-1,-16 7 0,-19 5 0,-20 7 0,-21 3 2,-24 3-2,-26 1 0,-21 2 0,-25 0 0,-24 4 0,-19-1 0,-18 1 0,-5-1 0,-7 3 0,3-4 0,13-4 0,16-7-5,28 0-4,21-16-7,37-3-18,22-8-1,30-8 0,27-6 1</inkml:trace>
  </inkml:traceGroup>
</inkml:ink>
</file>

<file path=ppt/ink/ink45.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0-12T19:20:58.822"/>
    </inkml:context>
    <inkml:brush xml:id="br0">
      <inkml:brushProperty name="width" value="0.04667" units="cm"/>
      <inkml:brushProperty name="height" value="0.04667" units="cm"/>
      <inkml:brushProperty name="fitToCurve" value="1"/>
    </inkml:brush>
  </inkml:definitions>
  <inkml:traceGroup>
    <inkml:annotationXML>
      <emma:emma xmlns:emma="http://www.w3.org/2003/04/emma" version="1.0">
        <emma:interpretation id="{81FA3803-09AE-4096-A40B-38148FCF9C63}" emma:medium="tactile" emma:mode="ink">
          <msink:context xmlns:msink="http://schemas.microsoft.com/ink/2010/main" type="writingRegion" rotatedBoundingBox="3667,8590 18374,8026 18455,10136 3748,10700"/>
        </emma:interpretation>
      </emma:emma>
    </inkml:annotationXML>
    <inkml:traceGroup>
      <inkml:annotationXML>
        <emma:emma xmlns:emma="http://www.w3.org/2003/04/emma" version="1.0">
          <emma:interpretation id="{DF85F1EB-8056-4F93-AC94-C14480935106}" emma:medium="tactile" emma:mode="ink">
            <msink:context xmlns:msink="http://schemas.microsoft.com/ink/2010/main" type="paragraph" rotatedBoundingBox="3667,8590 18374,8026 18455,10136 3748,10700" alignmentLevel="1"/>
          </emma:interpretation>
        </emma:emma>
      </inkml:annotationXML>
      <inkml:traceGroup>
        <inkml:annotationXML>
          <emma:emma xmlns:emma="http://www.w3.org/2003/04/emma" version="1.0">
            <emma:interpretation id="{9F8CC43C-F5AC-42F9-BE18-4882B838FC3C}" emma:medium="tactile" emma:mode="ink">
              <msink:context xmlns:msink="http://schemas.microsoft.com/ink/2010/main" type="line" rotatedBoundingBox="3667,8590 18374,8026 18455,10136 3748,10700"/>
            </emma:interpretation>
          </emma:emma>
        </inkml:annotationXML>
        <inkml:traceGroup>
          <inkml:annotationXML>
            <emma:emma xmlns:emma="http://www.w3.org/2003/04/emma" version="1.0">
              <emma:interpretation id="{A16F1AC5-B250-4B86-B52D-4709C44D4B37}" emma:medium="tactile" emma:mode="ink">
                <msink:context xmlns:msink="http://schemas.microsoft.com/ink/2010/main" type="inkWord" rotatedBoundingBox="3431,9102 5099,8428 5502,9425 3834,10099"/>
              </emma:interpretation>
              <emma:one-of disjunction-type="recognition" id="oneOf0">
                <emma:interpretation id="interp0" emma:lang="en-US" emma:confidence="0">
                  <emma:literal>281-4 g</emma:literal>
                </emma:interpretation>
                <emma:interpretation id="interp1" emma:lang="en-US" emma:confidence="0">
                  <emma:literal>21-4 g</emma:literal>
                </emma:interpretation>
                <emma:interpretation id="interp2" emma:lang="en-US" emma:confidence="0">
                  <emma:literal>2-4 g</emma:literal>
                </emma:interpretation>
                <emma:interpretation id="interp3" emma:lang="en-US" emma:confidence="0">
                  <emma:literal>21-4 g,</emma:literal>
                </emma:interpretation>
                <emma:interpretation id="interp4" emma:lang="en-US" emma:confidence="0">
                  <emma:literal>21-4 g'</emma:literal>
                </emma:interpretation>
              </emma:one-of>
            </emma:emma>
          </inkml:annotationXML>
          <inkml:trace contextRef="#ctx0" brushRef="#br0">9 88 34,'-16'5'20,"16"-5"1,0 0 1,28-23-9,-1 7-1,3-2-2,10 2-1,-1 6-2,0 1-1,-2 7-2,-3 14-2,-13 4 0,-8 16-1,-10 11 1,-8 9-1,-11 6 0,-9 15-1,-9 6 1,-1 2 1,-6 1-1,3-2 0,3-5 0,5-9 1,8-11 0,12-12 0,8-13 1,9-12-1,11-11 0,7-9 1,5-7-2,5-3 1,5-4-1,-1-2-3,3 2-6,-1-2-12,-3 0-8,3 6-1,-4-8-1,2 4 1</inkml:trace>
          <inkml:trace contextRef="#ctx0" brushRef="#br0" timeOffset="514.8228">1178 95 32,'-31'-32'17,"15"21"1,-10-6 0,4 8-4,-3-2-4,1 7-1,0 1-2,0 6 0,2 6-1,3 2-1,3 7-1,16-18 0,-25 37-1,18-14 1,7 8-1,3 1 1,4 3-1,4 8 1,3 7 0,0 3-1,1 4 0,-3 3-1,-1-1 1,-4 0-2,-2-4 1,-5-7-1,0-7 0,-3-6-2,-3-8-1,1-6-5,5-21-5,-20 24-10,20-24-6,-23 3 0,23-3-2,-28-16 3</inkml:trace>
          <inkml:trace contextRef="#ctx0" brushRef="#br0" timeOffset="764.4343">783 607 53,'0'0'24,"0"0"2,0 0-2,-2-16-7,18 16-2,4-5-1,8 1-5,0-6-1,8-1-2,-4-3-2,4 1-1,1-3-1,-3 0-2,0 0-3,-4-1-4,4 4-8,-6-3-10,-1-3-5,1 1 0,-6-7-1,1 0 2</inkml:trace>
          <inkml:trace contextRef="#ctx0" brushRef="#br0" timeOffset="1076.4483">1444-168 37,'0'0'24,"0"0"2,0 0-1,0 0-2,16 2-8,-16-2-2,29 16-3,-10-4-2,-1-1-3,0 7 0,-5-1-2,1 10-1,-9 0 1,0 5-2,-5-2 1,-1 2-2,-1 0-3,-3-7-6,5-2-14,0-23-6,0 18 0,0-18-2,0 0 1</inkml:trace>
        </inkml:traceGroup>
        <inkml:traceGroup>
          <inkml:annotationXML>
            <emma:emma xmlns:emma="http://www.w3.org/2003/04/emma" version="1.0">
              <emma:interpretation id="{BFEDAB53-61CA-433B-A8E3-107E1F151E66}" emma:medium="tactile" emma:mode="ink">
                <msink:context xmlns:msink="http://schemas.microsoft.com/ink/2010/main" type="inkWord" rotatedBoundingBox="5939,8661 8693,8556 8768,10507 6014,10613"/>
              </emma:interpretation>
            </emma:emma>
          </inkml:annotationXML>
          <inkml:trace contextRef="#ctx0" brushRef="#br0" timeOffset="1606.8718">2259 330 36,'0'0'23,"0"0"4,0 0-1,0 0-3,0 0-7,0 0-1,30-16-2,-1 16-5,3-7-2,7 1-1,0-4-2,0-1-1,0-1-1,-3 1-2,-1 4-5,-8-2-10,-4 5-14,0 8 1,-7-4-1,2 5-1</inkml:trace>
          <inkml:trace contextRef="#ctx0" brushRef="#br0" timeOffset="2059.2923">3332-45 39,'0'0'21,"-6"19"0,6-19 1,-17 30-7,9-5-5,0 2-2,2 7-1,-3 0-3,6 5-1,1-4-2,2-3 1,4-3 0,4-4-1,7-6 1,2-8 1,8-8-1,6-4 0,1-6 0,1-2 1,1-2-1,0-2-1,-2 1-2,-4 1-6,-1 1-8,-4 3-9,-7-4-2,4 2 0,-10-7 0</inkml:trace>
          <inkml:trace contextRef="#ctx0" brushRef="#br0" timeOffset="2340.105">3677-184 27,'0'0'20,"0"0"2,-16 18 3,17 14-4,1 10-4,2 10-3,3 17-1,-2 11-1,2 15-4,-5 8-2,0 5-1,-6-5-2,3-5 0,-3-9-1,2-11-1,4-15-3,-2-15-4,9-15-10,0-13-13,-9-20 1,32-2-2,-13-19 0</inkml:trace>
          <inkml:trace contextRef="#ctx0" brushRef="#br0" timeOffset="2964.133">4395 461 34,'0'0'21,"0"16"2,-16-23 0,16 7-4,-32 0-5,13 0-3,1 9-3,-3 7-1,3 11-2,0 7 0,7 8-2,2 5 1,8 4-1,4-3 0,10-3 0,4-10 0,7-10-1,4-12 0,4-12 0,0-9 0,0-10-1,0-7 0,-3-9-1,-5-3 1,-2-4-1,-8-2 1,-1 4-1,-8 3 0,-2 8 0,-4 7 0,1 21 0,0 0 0,0 0 0,-11 41 0,15-1 1,4 17-2,8 9 2,6 9 0,3 7 0,0 0 0,1 3 0,-3 0 1,-5-1 0,-9-6 1,-5-8-1,-15-8 1,-5-5-1,-9-13 1,-3-8 0,-8-17-1,-3-13 0,-2-15-1,2-13 0,1-11 0,6-10-1,4-3 0,5-6-1,9 2-1,5 0-2,11 8-2,1-1-5,11 8-11,6-5-12,-1-1 2,8 1 0,0-8 0</inkml:trace>
          <inkml:trace contextRef="#ctx0" brushRef="#br0" timeOffset="3338.5497">4838-362 41,'32'-2'22,"-16"9"3,7 11-2,-5 3-2,2 8-6,-1 5-1,-6-1-2,-1 5-4,-6-3-1,-3-1-3,-3 0 0,-2-4-3,1-1-3,-5-8-6,3-1-16,3-1-4,0-19-1,-11 27-1,11-27 1</inkml:trace>
        </inkml:traceGroup>
        <inkml:traceGroup>
          <inkml:annotationXML>
            <emma:emma xmlns:emma="http://www.w3.org/2003/04/emma" version="1.0">
              <emma:interpretation id="{CE090ADB-5CD8-4F99-8598-533E0E3CCD2F}" emma:medium="tactile" emma:mode="ink">
                <msink:context xmlns:msink="http://schemas.microsoft.com/ink/2010/main" type="inkWord" rotatedBoundingBox="9949,8473 14096,8402 14119,9704 9972,9775"/>
              </emma:interpretation>
              <emma:one-of disjunction-type="recognition" id="oneOf1">
                <emma:interpretation id="interp5" emma:lang="en-US" emma:confidence="0">
                  <emma:literal>=26-17-4l</emma:literal>
                </emma:interpretation>
                <emma:interpretation id="interp6" emma:lang="en-US" emma:confidence="0">
                  <emma:literal>= 2617-41</emma:literal>
                </emma:interpretation>
                <emma:interpretation id="interp7" emma:lang="en-US" emma:confidence="0">
                  <emma:literal>= 2617-46</emma:literal>
                </emma:interpretation>
                <emma:interpretation id="interp8" emma:lang="en-US" emma:confidence="0">
                  <emma:literal>--26-17-41</emma:literal>
                </emma:interpretation>
                <emma:interpretation id="interp9" emma:lang="en-US" emma:confidence="0">
                  <emma:literal>= 26-17-46</emma:literal>
                </emma:interpretation>
              </emma:one-of>
            </emma:emma>
          </inkml:annotationXML>
          <inkml:trace contextRef="#ctx0" brushRef="#br0" timeOffset="5085.8282">7700-124 52,'25'-18'23,"-2"-10"2,13 7 0,-1-4-6,8 3-8,5 10-1,0 5-2,0 9-3,-2 7-1,1 7-2,-8 7 0,-4 7 0,-6 9-1,-10 2-1,-8 3 2,-7 4-1,-12 0 1,-9 4-1,-15 3 1,-9 2-1,-9 0 1,-3 2 0,-4-1-1,0 1 0,3-2 0,6-2 0,13-5 0,8-4 0,11-8 1,11-5 1,10-6-1,13-7 1,7-10 0,12-4-1,9-10 0,10-3 0,0-5 0,7-4-2,-3 0 0,-5-2-4,0 7-6,-7 6-20,-7 1-2,-3 11 0,-8 2 0</inkml:trace>
          <inkml:trace contextRef="#ctx0" brushRef="#br0" timeOffset="6271.4812">9116-501 31,'0'0'20,"-34"22"2,13 6 1,-13 6-1,2 16-4,-3 8-5,-1 15-2,4 16-1,0 5-3,7 15-1,2-1 0,5 4-1,4-5-1,7-4 0,5-14 0,11-10-1,5-19 0,9-15-1,7-17 0,10-14-2,6-10-3,4-15-3,1-3-10,1-9-14,-8-9 0,1-4-1,-13-7 0</inkml:trace>
          <inkml:trace contextRef="#ctx0" brushRef="#br0" timeOffset="6505.4916">9177 335 73,'19'-21'27,"1"19"1,-3-3-2,7-4-12,4 5-1,2-6-5,6 1-3,-2-4-4,-2-3-4,1 0-7,-2-2-11,-5-6-7,6 0 1,-9-6-2,4 4 2</inkml:trace>
          <inkml:trace contextRef="#ctx0" brushRef="#br0" timeOffset="6739.5024">9785-234 47,'0'0'23,"16"-14"2,-16 14-2,11 34-2,-8-4-6,2 12-1,-1 5-1,3 13-4,-5 4-2,3 9-1,-5-2-2,4 6-1,-2-10-1,-1-6 0,1-6-3,0-11-1,5-8-5,-5-20-7,-2-16-15,19-3-1,-12-24 0,6-7-1</inkml:trace>
          <inkml:trace contextRef="#ctx0" brushRef="#br0" timeOffset="7067.1171">9998-465 60,'0'0'26,"0"0"-1,0 0 1,23 10-7,-1 8-7,8 11-2,4 1-3,8 13-1,3 5-3,3 7-1,-7 3 0,-2 7 0,-5 0-1,-9 6-1,-9 4 2,-7 3-1,-9 2 0,-8 1 0,-4-5-3,-4-3-2,0-4-5,-2-10-8,4-13-13,9-7 1,1-19 0,4-20-1</inkml:trace>
          <inkml:trace contextRef="#ctx0" brushRef="#br0" timeOffset="4290.1925">6256 79 49,'0'0'24,"27"5"2,-10-8 0,14-1-6,2 1-9,5-4 1,6 1-3,2-3-5,4-1-2,-2 1-4,0-4-3,-3 4-10,-3 2-9,-10-5-2,-1 8 0,-31 4-1</inkml:trace>
          <inkml:trace contextRef="#ctx0" brushRef="#br0" timeOffset="4524.2029">6489 250 75,'18'23'28,"1"-9"0,15 0 1,2-5-15,5-7-4,10 0-1,-1-4-5,1-3-4,5-1-7,-7-1-10,3-3-12,1 8 0,-8-7 0,3 5 0</inkml:trace>
        </inkml:traceGroup>
        <inkml:traceGroup>
          <inkml:annotationXML>
            <emma:emma xmlns:emma="http://www.w3.org/2003/04/emma" version="1.0">
              <emma:interpretation id="{3DAAC00F-5847-471D-99CC-2FB9ADAE68DE}" emma:medium="tactile" emma:mode="ink">
                <msink:context xmlns:msink="http://schemas.microsoft.com/ink/2010/main" type="inkWord" rotatedBoundingBox="14566,8172 18374,8026 18434,9584 14625,9730"/>
              </emma:interpretation>
            </emma:emma>
          </inkml:annotationXML>
          <inkml:trace contextRef="#ctx0" brushRef="#br0" timeOffset="7410.3325">10898 154 95,'0'0'30,"0"0"1,25 12 0,-9-19-21,14 2-1,2-8-2,6 3-3,-1-6-2,1 0-3,-1 3-4,-7-3-6,-1 4-15,-6 6-6,-23 6 1,26-1-1,-26 1 1</inkml:trace>
          <inkml:trace contextRef="#ctx0" brushRef="#br0" timeOffset="7909.5549">11628-275 45,'0'0'21,"0"0"3,0 0-1,3 18-3,-3-18-8,-5 30-1,-1-9-2,5 10 0,-8 1-2,3 7 0,-2-2-1,0 2-2,1-5 2,4 0-2,1-6 0,7-3 0,1-9-1,-6-16 0,30 22 0,-9-15 0,1-7-1,4-2 0,1-3 0,1-1-1,1-3 1,-1 4-1,-1 2 0,0 3 0,-4 1-1,-2 6 1,-1 4-1,-1 3 0,-3 1 0,-16-15 0,25 28-1,-25-28-2,20 18-3,-20-18-5,0 0-10,16-11-13,-14-5 1,1-5 0,-1-6 0</inkml:trace>
          <inkml:trace contextRef="#ctx0" brushRef="#br0" timeOffset="8237.1694">12090-376 67,'0'0'28,"0"0"0,0 0-2,-5 30-9,8 0-1,-3-1-4,6 15-2,-5 2-3,5 13-1,-5 2-1,5 8-1,-4 4 0,-2 9-1,-4 1 0,0 4-1,-1-5-1,-2-4 1,0-8-2,2-11 1,-3-13-1,3-14 0,5-32-1,0 0-1,0 0-2,4-32-2,8 2-5,-3-17-6,7-2-13,2-3-4,0-5 1,3 4 1,-3-4 2</inkml:trace>
          <inkml:trace contextRef="#ctx0" brushRef="#br0" timeOffset="8658.3882">12839-828 50,'0'0'27,"-5"18"2,-4 7 0,-4 7-3,-3 7-9,0 12-3,-5 6-3,1 14-3,-6 4-1,4 12-1,-4 6-1,4 12-1,1 1 1,8 8-2,6-5 1,13-3-1,8-8 0,11-11-1,7-14 0,9-12-2,5-17 0,2-15 0,-2-8 0,4-10 0,-4-6 0,-5-3 0,-7 0 0,-4-4-2,-3 5-3,-11-4-8,2 6-22,-18-5-2,5 23 2,-5-23 0</inkml:trace>
          <inkml:trace contextRef="#ctx0" brushRef="#br0" timeOffset="10951.6914">13204-8 39,'-13'19'21,"13"-19"2,0 0 1,18-24-3,0 0-11,8-2 0,5-3-4,4 4-2,1 0-4,-1 8-7,-3 4-10,-1 11-6,-10 2-1,0 11-1,-21-11 1</inkml:trace>
          <inkml:trace contextRef="#ctx0" brushRef="#br0" timeOffset="11466.5145">13750-483 46,'0'0'21,"17"-16"3,-17 16-3,25-14-8,-5 7-1,3 1-4,4 3-2,-1 1-1,3 4-3,-4 3 0,-2 2-1,-4 9 0,-6 2-1,-6 7 1,-5 3 0,-6 10-1,-7 1 0,-3 9 1,-5 3-1,-10 8 1,1 5-1,-1 4 0,-3-1 0,2 1 1,3-2-1,8-8 3,5-4-2,10-15 0,11-11 1,7-12 0,11-8 1,7-16-1,6-2 0,1-10 0,2-3-3,-2-4-4,-2-1-6,-5-2-12,2 5-3,-11-5-1,2 5 0,-11-11 0</inkml:trace>
          <inkml:trace contextRef="#ctx0" brushRef="#br0" timeOffset="11794.1292">14260-709 49,'4'-30'23,"-6"1"2,9 13 1,-7 16-10,16-3-2,2 19-3,5 11-2,9 13-2,0 12-2,11 12-1,-1 7-1,5 9-1,-3 0 0,0 6 0,-8-3-1,-7-1 0,-8-4 0,-9-3 0,-12-4 1,-7-3-2,-7-2-1,-11-8-4,-3-1-13,-1-5-11,-12-13 1,-1-4-1,-12-15-1</inkml:trace>
        </inkml:traceGroup>
      </inkml:traceGroup>
    </inkml:traceGroup>
  </inkml:traceGroup>
</inkml:ink>
</file>

<file path=ppt/ink/ink46.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0-12T19:21:11.147"/>
    </inkml:context>
    <inkml:brush xml:id="br0">
      <inkml:brushProperty name="width" value="0.04667" units="cm"/>
      <inkml:brushProperty name="height" value="0.04667" units="cm"/>
      <inkml:brushProperty name="fitToCurve" value="1"/>
    </inkml:brush>
  </inkml:definitions>
  <inkml:trace contextRef="#ctx0" brushRef="#br0">0 138 69,'20'-9'24,"1"-5"0,15 4 0,3-8-11,11 0-4,10 0 0,12 2-4,2 4-1,-3 3-2,-1 2-3,-6 5-7,-9 5-10,-12 3-6,-8 8-2,-35-14 0,18 34 1</inkml:trace>
</inkml:ink>
</file>

<file path=ppt/ink/ink47.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0-12T19:21:11.365"/>
    </inkml:context>
    <inkml:brush xml:id="br0">
      <inkml:brushProperty name="width" value="0.04667" units="cm"/>
      <inkml:brushProperty name="height" value="0.04667" units="cm"/>
      <inkml:brushProperty name="fitToCurve" value="1"/>
    </inkml:brush>
  </inkml:definitions>
  <inkml:trace contextRef="#ctx0" brushRef="#br0">0 160 69,'0'0'27,"29"25"-2,-1-30 1,10-10-14,13-4 0,10-8-5,6-1-6,10 1-12,6 6-13,-1-2-1,11 12-1,-8 2-2</inkml:trace>
</inkml:ink>
</file>

<file path=ppt/ink/ink48.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0-12T19:21:11.537"/>
    </inkml:context>
    <inkml:brush xml:id="br0">
      <inkml:brushProperty name="width" value="0.04667" units="cm"/>
      <inkml:brushProperty name="height" value="0.04667" units="cm"/>
      <inkml:brushProperty name="fitToCurve" value="1"/>
    </inkml:brush>
  </inkml:definitions>
  <inkml:trace contextRef="#ctx0" brushRef="#br0">0 7 75,'45'7'26,"-4"-7"-2,9 5 1,-6 1-17,4-5-2,4 1-4,-2-4-11,-1 2-13,-8-9-2,4 6 0,-12-11-2</inkml:trace>
</inkml:ink>
</file>

<file path=ppt/ink/ink49.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0-12T19:21:11.911"/>
    </inkml:context>
    <inkml:brush xml:id="br0">
      <inkml:brushProperty name="width" value="0.04667" units="cm"/>
      <inkml:brushProperty name="height" value="0.04667" units="cm"/>
      <inkml:brushProperty name="fitToCurve" value="1"/>
    </inkml:brush>
  </inkml:definitions>
  <inkml:trace contextRef="#ctx0" brushRef="#br0">0 75 52,'23'-12'22,"-7"-10"0,13 10 1,-6-1-7,5 3-7,2 6-3,2 4-2,-5 5-1,-6 11-2,-5 9 1,-9 6-1,-7 8 0,-8 7 1,-8 9 0,-8 9 0,1 2 2,-3 0 1,3 0-1,1-4 1,8-5 0,5-11 0,11-7-1,7-14 0,9-7-1,6-13-1,7-8-3,6-5-6,4-9-15,2-5-7,10 1 0,-5-11 0,7 2-2</inkml:trace>
</inkml:ink>
</file>

<file path=ppt/ink/ink5.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0-12T15:35:33.173"/>
    </inkml:context>
    <inkml:brush xml:id="br0">
      <inkml:brushProperty name="width" value="0.04667" units="cm"/>
      <inkml:brushProperty name="height" value="0.04667" units="cm"/>
      <inkml:brushProperty name="fitToCurve" value="1"/>
    </inkml:brush>
  </inkml:definitions>
  <inkml:traceGroup>
    <inkml:annotationXML>
      <emma:emma xmlns:emma="http://www.w3.org/2003/04/emma" version="1.0">
        <emma:interpretation id="{9972E284-74FA-4B6E-8386-3A34134365A0}" emma:medium="tactile" emma:mode="ink">
          <msink:context xmlns:msink="http://schemas.microsoft.com/ink/2010/main" type="writingRegion" rotatedBoundingBox="5207,9417 18381,9167 18416,11050 5243,11300">
            <msink:destinationLink direction="with" ref="{C54526B4-AC02-4142-ADF2-7F3EF356E47C}"/>
          </msink:context>
        </emma:interpretation>
      </emma:emma>
    </inkml:annotationXML>
    <inkml:traceGroup>
      <inkml:annotationXML>
        <emma:emma xmlns:emma="http://www.w3.org/2003/04/emma" version="1.0">
          <emma:interpretation id="{AE929973-C539-46F6-B172-69A60B6A7518}" emma:medium="tactile" emma:mode="ink">
            <msink:context xmlns:msink="http://schemas.microsoft.com/ink/2010/main" type="paragraph" rotatedBoundingBox="5207,9417 18381,9167 18416,11050 5243,11300" alignmentLevel="1"/>
          </emma:interpretation>
        </emma:emma>
      </inkml:annotationXML>
      <inkml:traceGroup>
        <inkml:annotationXML>
          <emma:emma xmlns:emma="http://www.w3.org/2003/04/emma" version="1.0">
            <emma:interpretation id="{6C809786-1153-4656-B997-604659EEA1B8}" emma:medium="tactile" emma:mode="ink">
              <msink:context xmlns:msink="http://schemas.microsoft.com/ink/2010/main" type="line" rotatedBoundingBox="5207,9417 18381,9167 18416,11050 5243,11300"/>
            </emma:interpretation>
          </emma:emma>
        </inkml:annotationXML>
        <inkml:traceGroup>
          <inkml:annotationXML>
            <emma:emma xmlns:emma="http://www.w3.org/2003/04/emma" version="1.0">
              <emma:interpretation id="{A556CB1F-789B-4F97-956D-A1E82105F704}" emma:medium="tactile" emma:mode="ink">
                <msink:context xmlns:msink="http://schemas.microsoft.com/ink/2010/main" type="inkWord" rotatedBoundingBox="4925,9768 6646,9220 7049,10486 5328,11035"/>
              </emma:interpretation>
              <emma:one-of disjunction-type="recognition" id="oneOf0">
                <emma:interpretation id="interp0" emma:lang="en-US" emma:confidence="0">
                  <emma:literal>4=-3×-4+35×-2</emma:literal>
                </emma:interpretation>
                <emma:interpretation id="interp1" emma:lang="en-US" emma:confidence="0">
                  <emma:literal>1=-3×-4+35×-2</emma:literal>
                </emma:interpretation>
                <emma:interpretation id="interp2" emma:lang="en-US" emma:confidence="0">
                  <emma:literal>4=-3×-4+35×22</emma:literal>
                </emma:interpretation>
                <emma:interpretation id="interp3" emma:lang="en-US" emma:confidence="0">
                  <emma:literal>41=-3×-4+35×-2</emma:literal>
                </emma:interpretation>
                <emma:interpretation id="interp4" emma:lang="en-US" emma:confidence="0">
                  <emma:literal>1=-3×-4+35×22</emma:literal>
                </emma:interpretation>
              </emma:one-of>
            </emma:emma>
          </inkml:annotationXML>
          <inkml:trace contextRef="#ctx0" brushRef="#br0">-111 105 78,'0'0'30,"25"20"-2,-18-2 1,7 8-15,6 20-6,1 8-2,4 12-3,0 1-2,-2-3-5,4 0-8,-6-9-15,-9-23-1,4-10-1,-16-22 0</inkml:trace>
          <inkml:trace contextRef="#ctx0" brushRef="#br0" timeOffset="280.8702">284 0 67,'1'32'27,"-8"-1"0,4 15-1,-6 12-10,-2 14-5,1 15-3,-6 9-3,-6 12-1,-4 1-1,-5 3-2,-3-4 0,1-6-1,2-13 0,5-16-1,10-18-4,5-20-5,13-19-15,-2-16-2,30-32 0,0-9-2,1-21 1</inkml:trace>
          <inkml:trace contextRef="#ctx0" brushRef="#br0" timeOffset="592.948">751-405 64,'0'0'27,"16"26"-1,-10-10 1,3 11-10,-2 7-6,-4 3-4,3 6-2,-8 0-3,0 1-1,-1-3-3,-3-5-7,3-8-13,5 2-6,-6-10 1,9-1-2,-5-19 2</inkml:trace>
          <inkml:trace contextRef="#ctx0" brushRef="#br0" timeOffset="936.234">1203 239 56,'0'0'26,"20"-16"2,-20 16 0,23-2-5,-5 0-9,7 4-5,5-4-3,7 2-3,1-4-1,1 1-1,-2-1-2,-5-1-2,-3 3-7,-8-1-10,-21 3-8,0 0 1,0 0-2,0 0 1</inkml:trace>
          <inkml:trace contextRef="#ctx0" brushRef="#br0" timeOffset="1170.2925">1267 400 72,'-5'16'30,"5"-16"0,0 25 1,0-25-3,28 13-16,6-8-4,2-5-3,5 2-1,0-6-2,0 1-1,-6-3-2,-5-1-4,1 4-6,-14-3-17,-17 6-4,24-17 1,-24 17-2,10-23 3</inkml:trace>
        </inkml:traceGroup>
        <inkml:traceGroup>
          <inkml:annotationXML>
            <emma:emma xmlns:emma="http://www.w3.org/2003/04/emma" version="1.0">
              <emma:interpretation id="{C0B56DC2-B76E-47F1-B7F8-D22B47D7B4AB}" emma:medium="tactile" emma:mode="ink">
                <msink:context xmlns:msink="http://schemas.microsoft.com/ink/2010/main" type="inkWord" rotatedBoundingBox="7643,9453 10341,9402 10363,10578 7665,10629"/>
              </emma:interpretation>
            </emma:emma>
          </inkml:annotationXML>
          <inkml:trace contextRef="#ctx0" brushRef="#br0" timeOffset="2090.9225">2345 290 68,'0'0'27,"-18"-12"0,18 12-1,0 0-9,0 0-2,34-16-4,-9 10-4,7 5-1,2-1-4,2 0-4,1 4-9,-3 1-18,-6-3 0,1 4 0,-12-8-2</inkml:trace>
          <inkml:trace contextRef="#ctx0" brushRef="#br0" timeOffset="2603.0507">2973 2 72,'29'-20'27,"6"6"0,-1-7 0,7 3-15,2 7-2,-3 4-5,1 6-1,-9 8-3,-5 5-1,-11 8-2,-14 6 0,-13 8 0,-10 3-1,-11 3 1,-9-1 0,-2 0 1,-1-2 0,3-5 1,7-5 1,9-7-1,25-20 1,-18 19 1,18-19-1,25 4 1,2-4 0,7 3 0,5 4-1,0 4 0,4 7 0,-2 5 0,-6 4-1,-3 3 1,-9 4-1,-7-2 1,-9 0 0,-8-2 0,-12-2 1,-12-3 0,-7-2 0,-12-7 0,-8-1 0,-3-8 0,0-9-2,2-3 0,1-6-2,11-2-3,4-6-9,12-2-13,25 21-1,-22-32 0,22 32-1</inkml:trace>
          <inkml:trace contextRef="#ctx0" brushRef="#br0" timeOffset="2903.1257">3718 310 61,'16'19'26,"13"15"0,-6 2 0,4 8-4,5 8-9,-4 1-4,2 2-4,-5-3-3,0-8-3,-5-5-8,-4-7-16,-16-32-1,18 22-1,-18-22-1,3-22 1</inkml:trace>
          <inkml:trace contextRef="#ctx0" brushRef="#br0" timeOffset="3183.1957">4072 304 74,'-12'16'28,"1"8"0,-7 0 0,-1 14-2,-6 6-17,-7 4-3,0 7-1,-4 1-3,4-5 0,2-3-3,2-10-2,8-8-4,4-12-12,16-18-11,0 0 2,5-20-1,13-5 0</inkml:trace>
          <inkml:trace contextRef="#ctx0" brushRef="#br0" timeOffset="3434.4585">4264-87 87,'0'0'28,"0"0"1,0 0 0,8 16-16,-8-16-5,37 4-3,-12-6-1,5 0-3,0 0-4,-3-5-9,-2-2-17,2 2 0,-10-5 0,3 1-1</inkml:trace>
          <inkml:trace contextRef="#ctx0" brushRef="#br0" timeOffset="3715.3287">4730-286 66,'-5'30'26,"-4"-14"-1,7 7 0,-6 0-5,0-1-10,5 3-4,1-4-1,6 0 0,1-3-1,6-2 0,-11-16-1,33 21 0,-8-15-1,6-1 0,-1-3-1,0-2-2,4 0-3,-6-5-8,-3-4-17,0 2 0,-25 7 0,29-27-1</inkml:trace>
          <inkml:trace contextRef="#ctx0" brushRef="#br0" timeOffset="3949.3872">5013-404 88,'0'0'28,"-16"27"0,7 3-1,0 6-13,4 12-4,-4 4-4,6 3-1,-4 0-2,1 4-1,-1-4-1,4-7-2,-1-6-6,4-6-18,0-15-5,7-3 1,-7-18 0,21 5-1</inkml:trace>
        </inkml:traceGroup>
        <inkml:traceGroup>
          <inkml:annotationXML>
            <emma:emma xmlns:emma="http://www.w3.org/2003/04/emma" version="1.0">
              <emma:interpretation id="{BC87666A-8645-48CC-84A2-D2953D36DCD9}" emma:medium="tactile" emma:mode="ink">
                <msink:context xmlns:msink="http://schemas.microsoft.com/ink/2010/main" type="inkWord" rotatedBoundingBox="10917,9508 14303,9444 14335,11128 10949,11192"/>
              </emma:interpretation>
            </emma:emma>
          </inkml:annotationXML>
          <inkml:trace contextRef="#ctx0" brushRef="#br0" timeOffset="4745.1861">5607 626 92,'0'0'29,"0"0"0,34-19 2,-7 12-15,5-6-6,12 3-3,-1-1-3,7 0-2,-2 4-4,-2-4-7,2 1-12,-2 3-10,-3-8 1,0 1 0,-1-9-1</inkml:trace>
          <inkml:trace contextRef="#ctx0" brushRef="#br0" timeOffset="4542.3352">5759 379 75,'0'0'28,"7"20"0,-9-1-1,4 15-3,1 14-14,-5 7-4,4 11-2,-2 3-1,2-1-2,3-2-2,-1-13-2,5-8-7,-2-13-12,-7-32-7,14 16 1,-14-16 0,4-31-1</inkml:trace>
          <inkml:trace contextRef="#ctx0" brushRef="#br0" timeOffset="5447.3616">6561 687 82,'16'19'30,"9"-10"-1,23 2 1,10-9-4,19-4-18,15 0-2,6-1-3,4-1-2,-3 1-3,-12-1-3,-10 4-5,-18-2-11,-20 0-10,-9 6 2,-30-4 0,18 7 0</inkml:trace>
          <inkml:trace contextRef="#ctx0" brushRef="#br0" timeOffset="5197.6992">6803-2 89,'39'-8'26,"-2"-8"1,4 8-2,-2 3-16,-5 3-3,-2 4-3,-11 7-2,-21-9-1,15 37 0,-26-10 1,-9 3-1,-6 2 0,-3-1 0,-5-3 1,6-3-1,3-6 1,9-8-1,16-11 1,0 0-1,0 0 1,27 5 0,-1-6 0,5 2 0,2 3 0,3 3-1,0 4 1,-6 3 0,-2 2-1,-8 0 1,-6 2-1,-9-2 1,-8 2-1,-13-2 0,-11-2-1,-7 2-1,-8-4-7,1-1-13,2 3-4,-8-7-2,10 4 0,1-7 2</inkml:trace>
          <inkml:trace contextRef="#ctx0" brushRef="#br0" timeOffset="5775.0432">7021 1011 79,'-21'16'27,"12"7"0,2-7 1,11 3-5,10 3-14,4-5-3,10 5-2,-1-1-2,5 4 1,-5-4-2,-4 4 0,-7-2 0,-9 0 0,-11-1-1,-12-3 0,-9-3 1,-9-3-2,-3-8-1,-2-5-1,7-5-6,-4-9-8,8-8-13,12 1 2,2-9-2,14 3 1</inkml:trace>
          <inkml:trace contextRef="#ctx0" brushRef="#br0" timeOffset="5962.2902">7082 932 105,'0'0'30,"27"6"0,-11-5 1,3-4-19,10 3-6,-1-4-5,1-5-7,3-5-18,-2 2-7,-5-8 2,1 1-2,-4-8 0</inkml:trace>
          <inkml:trace contextRef="#ctx0" brushRef="#br0" timeOffset="6305.5761">7745 374 70,'0'0'28,"32"41"-1,-10-11 1,4 9-3,6 9-12,2 2-5,7 9-1,-5-6-3,3 0-1,-7-8-2,-2-8-2,-3-7-4,-8-12-8,-19-18-11,27 11-7,-27-11 3,11-20-3,-11-3 3</inkml:trace>
          <inkml:trace contextRef="#ctx0" brushRef="#br0" timeOffset="6570.8424">8137 411 69,'0'0'28,"-20"14"-1,4 1 1,4 9-4,-3 10-12,-4 4-3,1 10-3,-7 0-1,-1 5-2,-3-1-1,2-6-2,4-5-1,5-9-1,8-11-4,10-21-6,0 0-10,0 0-7,18-21 0,5-8 0,2-12 1</inkml:trace>
          <inkml:trace contextRef="#ctx0" brushRef="#br0" timeOffset="6867.3165">8293-71 73,'0'0'29,"0"0"-2,0 0 0,0 0-7,27-7-6,-8 2-4,8 1-3,-4-1-3,2-1-3,-2 3-7,-5-2-12,-18 5-13,29-8 1,-29 8 0,0 0-1</inkml:trace>
          <inkml:trace contextRef="#ctx0" brushRef="#br0" timeOffset="7319.8296">8676-295 69,'19'-16'27,"-3"12"-1,-16 4-2,34-17-7,-9 10-4,0-2-5,5 5-1,-3-3-2,-1 7-2,-1 0 0,-3 9-2,-22-9 1,14 32-2,-23-7 0,-9 5 0,-7 4 0,-5 5-1,-2 0 1,0 0 0,5-1 1,4-5 0,9-2 1,10-7 0,10-4 0,-6-20-1,32 21 1,-6-17-2,3-6-1,-2-5-2,8 0-7,-8-2-13,-4-3-7,2 4-1,-25 8 1,27-19-1</inkml:trace>
        </inkml:traceGroup>
        <inkml:traceGroup>
          <inkml:annotationXML>
            <emma:emma xmlns:emma="http://www.w3.org/2003/04/emma" version="1.0">
              <emma:interpretation id="{8060112B-964F-41AA-810F-DC27A726FAEC}" emma:medium="tactile" emma:mode="ink">
                <msink:context xmlns:msink="http://schemas.microsoft.com/ink/2010/main" type="inkWord" rotatedBoundingBox="15415,10055 15488,10657 14999,10716 14926,10115"/>
              </emma:interpretation>
              <emma:one-of disjunction-type="recognition" id="oneOf1">
                <emma:interpretation id="interp5" emma:lang="en-US" emma:confidence="1">
                  <emma:literal>+3</emma:literal>
                </emma:interpretation>
                <emma:interpretation id="interp6" emma:lang="en-US" emma:confidence="0">
                  <emma:literal>13</emma:literal>
                </emma:interpretation>
                <emma:interpretation id="interp7" emma:lang="en-US" emma:confidence="0">
                  <emma:literal>+33</emma:literal>
                </emma:interpretation>
                <emma:interpretation id="interp8" emma:lang="en-US" emma:confidence="0">
                  <emma:literal>•3</emma:literal>
                </emma:interpretation>
                <emma:interpretation id="interp9" emma:lang="en-US" emma:confidence="0">
                  <emma:literal>133</emma:literal>
                </emma:interpretation>
              </emma:one-of>
            </emma:emma>
          </inkml:annotationXML>
          <inkml:trace contextRef="#ctx0" brushRef="#br0" timeOffset="11392.4475">9645 694 80,'0'0'28,"11"-16"0,8 3 1,12-1-11,9 5-8,5-5-3,5 5-2,1-1-5,-1 2-4,-4 3-10,-3 5-15,-11-5 1,4 1-1,-8-8-1</inkml:trace>
          <inkml:trace contextRef="#ctx0" brushRef="#br0" timeOffset="11158.3887">9755 303 34,'20'-15'17,"-20"15"1,0 0 2,0 0-4,0 0-7,18 8-1,-13 9 0,2 8-2,4 13 0,-1 4-1,1 12-1,0 6-2,-2 2-1,-2 2-3,-4-3-4,-1-8-5,-5-15-9,4 2-2,-10-20-2,8-2 3,1-18 0</inkml:trace>
        </inkml:traceGroup>
        <inkml:traceGroup>
          <inkml:annotationXML>
            <emma:emma xmlns:emma="http://www.w3.org/2003/04/emma" version="1.0">
              <emma:interpretation id="{3B591FC6-CB6B-496D-942B-C64FC8908624}" emma:medium="tactile" emma:mode="ink">
                <msink:context xmlns:msink="http://schemas.microsoft.com/ink/2010/main" type="inkWord" rotatedBoundingBox="16048,9221 18381,9177 18407,10542 16073,10586"/>
              </emma:interpretation>
            </emma:emma>
          </inkml:annotationXML>
          <inkml:trace contextRef="#ctx0" brushRef="#br0" timeOffset="12047.8112">10766-7 59,'19'-7'24,"-1"-5"3,12 6-3,0 3-5,6 1-7,3 7-1,-5 6-5,0 5-2,-11 9-2,-7 5-1,-11 6-1,-12 1-1,-12 4 0,-8 0 1,-7 0-1,-5-2 0,2-7 0,1-7 1,6-4-1,8-7 2,22-14-1,0 0 2,0 0-1,0 0 1,36-17 0,-8 8 1,4 3-1,4 6 0,-4 4-1,-3 8 0,-5 8 0,0 3-1,-7 9 0,-1 2 1,-7 0-1,-2-2 0,-5 1 0,-4-2 0,-5-5 0,-5-3 0,-6-3 0,-3-6 0,-6-3 0,-5-4 0,-4-5 0,1-4 0,-1-3 0,4-4 0,4-2 0,1-1-2,9-3-1,18 15-5,-17-26-8,17 26-11,12-29 0,8 17-1,1-9 0</inkml:trace>
          <inkml:trace contextRef="#ctx0" brushRef="#br0" timeOffset="12406.701">11566 315 63,'0'0'27,"21"9"-1,-1 5 2,-6 2-5,6 7-10,5 11-5,3 3-1,6 10-2,0-1-2,1 0-1,-1-1-1,-2-6 0,-2-4-3,-5-11-5,-3-7-10,-6-6-12,-16-11 0,0 0 0,10-34 0</inkml:trace>
          <inkml:trace contextRef="#ctx0" brushRef="#br0" timeOffset="12687.5712">11916 263 69,'0'0'27,"0"0"-1,0 0 2,-19 31-7,3-3-10,-4 11-4,-6 6-2,-5 8-1,-4 4-1,-1 2-2,-3-6 0,5-5-2,6-10-2,5-12-5,12-10-9,11-16-11,0 0 0,13-34 0,1-3-1</inkml:trace>
          <inkml:trace contextRef="#ctx0" brushRef="#br0" timeOffset="12952.8374">11980-128 69,'0'0'28,"20"-19"0,-2 19-1,0-2-5,3-2-12,7 4-3,-1-3-3,3-1-4,-3 2-7,-4-3-14,-3-6-7,3 2 0,-9-8-1,4 1 1</inkml:trace>
          <inkml:trace contextRef="#ctx0" brushRef="#br0" timeOffset="13186.8957">12464-556 87,'0'0'27,"-5"24"0,9 0-2,-3 6-13,-1 5-5,4 6-2,-2 2-3,-2-2-3,1 0-4,-2-9-5,2-7-8,3-6-10,-4-19 1,0 0-2,12-16 3</inkml:trace>
          <inkml:trace contextRef="#ctx0" brushRef="#br0" timeOffset="13436.5582">12669-605 62,'0'0'27,"18"-17"0,-18 17 1,0 0-6,10 30-9,-8 2-5,-7 9-2,-1 12-2,-4 9-1,-3 10-1,-3 1-1,2-1-1,-2-4-2,2-9-4,5-6-10,2-12-13,3-20 1,4-21-1,0 0-1</inkml:trace>
          <inkml:trace contextRef="#ctx0" brushRef="#br0" timeOffset="13857.8635">12863-299 70,'10'-21'26,"10"7"0,-20 14-2,32-29-11,-12 24-1,-1-2-5,-1 7-1,-18 0-3,28 16 0,-17 0-2,-7 2 0,-6 7-1,-5 1 0,-8 8 0,-1 2 0,-7 3 0,-2 0 0,-3 0 0,1-2 0,4-3 0,5-4 1,8-5 0,4-7 0,6-18 0,13 18 0,3-16 0,5-4 1,4-2-1,0 1-1,-2-2 1,-2 1-1,3 2-2,-8-1-3,3 3-5,-19 0-9,20-9-9,-20 9 0,18-6-1,-18 6 1</inkml:trace>
        </inkml:traceGroup>
      </inkml:traceGroup>
    </inkml:traceGroup>
  </inkml:traceGroup>
</inkml:ink>
</file>

<file path=ppt/ink/ink50.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0-12T19:21:12.192"/>
    </inkml:context>
    <inkml:brush xml:id="br0">
      <inkml:brushProperty name="width" value="0.04667" units="cm"/>
      <inkml:brushProperty name="height" value="0.04667" units="cm"/>
      <inkml:brushProperty name="fitToCurve" value="1"/>
    </inkml:brush>
  </inkml:definitions>
  <inkml:trace contextRef="#ctx0" brushRef="#br0">0 0 65,'21'33'27,"-18"3"-1,6 19-1,-10 7-3,-1 6-13,4 7-2,-2-2-3,0-6-3,0-6-7,0-12-11,-2-15-9,4-7 0,-2-27-2,0 0 2</inkml:trace>
</inkml:ink>
</file>

<file path=ppt/ink/ink51.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0-12T19:21:12.364"/>
    </inkml:context>
    <inkml:brush xml:id="br0">
      <inkml:brushProperty name="width" value="0.04667" units="cm"/>
      <inkml:brushProperty name="height" value="0.04667" units="cm"/>
      <inkml:brushProperty name="fitToCurve" value="1"/>
    </inkml:brush>
  </inkml:definitions>
  <inkml:trace contextRef="#ctx0" brushRef="#br0">0 126 85,'4'-21'28,"3"-2"0,12 9 2,6-2-17,6-2-4,9 7-2,1-1-2,6 6-3,2 5-5,1-1-8,2 4-17,3 10-1,-7-5 0,4 6-1</inkml:trace>
</inkml:ink>
</file>

<file path=ppt/ink/ink52.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0-12T19:21:12.847"/>
    </inkml:context>
    <inkml:brush xml:id="br0">
      <inkml:brushProperty name="width" value="0.04667" units="cm"/>
      <inkml:brushProperty name="height" value="0.04667" units="cm"/>
      <inkml:brushProperty name="fitToCurve" value="1"/>
    </inkml:brush>
  </inkml:definitions>
  <inkml:trace contextRef="#ctx0" brushRef="#br0">400 64 78,'-14'-25'27,"-10"13"0,-16-1-2,-7 6-9,-2 6-4,-5 2-3,6 10-1,2-2-3,12 7-1,6 2-1,15 5-1,10 3 1,13 6-2,8 0 0,14 4-1,7 0 0,6 5 0,4 1 0,1 6 1,-3 4-1,-7 1 0,-9 8 0,-17 6 1,-11 3-1,-13-3 0,-15-3 0,-7-9 1,-7-12-1,-2-16 1,-2-24-1,8-20 2,6-24 0,10-16 0,10-18 1,10-7 0,10-7 0,12-1 0,7-1 0,8 7-1,5 6-2,1 10-1,0 15-2,-3 3-5,9 16-12,-5 13-13,-3 10-1,3 15 0,1 8 0</inkml:trace>
</inkml:ink>
</file>

<file path=ppt/ink/ink53.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0-12T19:21:13.191"/>
    </inkml:context>
    <inkml:brush xml:id="br0">
      <inkml:brushProperty name="width" value="0.04667" units="cm"/>
      <inkml:brushProperty name="height" value="0.04667" units="cm"/>
      <inkml:brushProperty name="fitToCurve" value="1"/>
    </inkml:brush>
  </inkml:definitions>
  <inkml:trace contextRef="#ctx0" brushRef="#br0">33 254 87,'-19'-1'30,"3"-5"0,16 6 1,0 0-15,39-26-4,13 9-2,6-4-4,13-2-1,8-4-3,6-3-1,-3 3-4,-13-1-4,-3 8-9,-23 4-15,-18 4-1,-25 12 0,0 0 0</inkml:trace>
</inkml:ink>
</file>

<file path=ppt/ink/ink54.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0-12T19:21:13.331"/>
    </inkml:context>
    <inkml:brush xml:id="br0">
      <inkml:brushProperty name="width" value="0.04667" units="cm"/>
      <inkml:brushProperty name="height" value="0.04667" units="cm"/>
      <inkml:brushProperty name="fitToCurve" value="1"/>
    </inkml:brush>
  </inkml:definitions>
  <inkml:trace contextRef="#ctx0" brushRef="#br0">0 201 110,'0'0'31,"34"11"2,2-20-2,12-14-22,11 0-3,5-4-4,0-7-11,1 4-21,-1 5-1,-5 0-1,-4 9 1</inkml:trace>
</inkml:ink>
</file>

<file path=ppt/ink/ink55.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0-12T19:21:13.877"/>
    </inkml:context>
    <inkml:brush xml:id="br0">
      <inkml:brushProperty name="width" value="0.04667" units="cm"/>
      <inkml:brushProperty name="height" value="0.04667" units="cm"/>
      <inkml:brushProperty name="fitToCurve" value="1"/>
    </inkml:brush>
  </inkml:definitions>
  <inkml:trace contextRef="#ctx0" brushRef="#br0">22-7 72,'-18'9'26,"18"-9"0,0 0 1,0 0-10,0 0-6,0 0-1,-1 44-2,-3 8-1,6 22-1,-4 19 0,6 19-2,-1 7 1,4 2-2,7-11 0,8-12 0,6-27 0,13-23 0,7-35 0,13-24-1,3-26 0,5-15-1,-1-10 0,-4-8 0,-11 3-1,-12 5 0,-16 10 0,-18 13 1,-18 18-1,-19 17 0,-11 20-1,-9 18 1,-7 14 0,-1 14 0,1 9 0,5 2 0,8-3-2,8-10-1,13-7-5,0-21-11,9-12-15,14-20-1,-20-12 1,11-13-1</inkml:trace>
</inkml:ink>
</file>

<file path=ppt/ink/ink56.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0-12T19:21:14.704"/>
    </inkml:context>
    <inkml:brush xml:id="br0">
      <inkml:brushProperty name="width" value="0.04667" units="cm"/>
      <inkml:brushProperty name="height" value="0.04667" units="cm"/>
      <inkml:brushProperty name="fitToCurve" value="1"/>
    </inkml:brush>
  </inkml:definitions>
  <inkml:trace contextRef="#ctx0" brushRef="#br0">712 302 68,'-9'-36'27,"9"36"0,-5-17 1,-2 36-7,0 22-9,-6 20-3,8 24-1,-7 22-2,4 24-2,-6 26-1,5 19 0,-3 14 0,-1 4 0,-1 0-1,0-11 1,0-17-1,0-20 0,5-33 0,5-25 0,8-33-1,8-25 0,8-27 1,19-19-1,12-16 1,21-8 0,16-7-1,26 1 1,16 0-1,18 8 0,12 6 0,3 9 0,5 9-1,-5 12 1,-10 8-1,-16 8 1,-18 4-1,-17 5 0,-19 3 0,-15-1 2,-20 0-2,-12-5 0,-17-8 0,-19-12 0,0 0 0,7-21 0,-21-13 0,-4-14 0,-5-19 0,-2-19 0,0-22 0,0-15 0,6-12 0,6-11 0,8-5 0,9-6 0,12 1 0,5 4 0,11 8 0,5 4 0,4 12 0,2 10 0,-4 19 0,-5 15 0,-7 24 0,-11 17 0,-16 22 0,-22 24 0,-26 24 0,-30 19 0,-38 15 0,-33 17 0,-34 13 0,-32 6 0,-26 3 0,-15 0 0,-9-11 0,6-8 0,18-9 0,30-19 0,31-10 0,36-22 0,46-9-17,38-24-19,37-27-2,31-25 1,19-32 1</inkml:trace>
</inkml:ink>
</file>

<file path=ppt/ink/ink57.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19:17.373"/>
    </inkml:context>
    <inkml:brush xml:id="br0">
      <inkml:brushProperty name="width" value="0.04667" units="cm"/>
      <inkml:brushProperty name="height" value="0.04667" units="cm"/>
      <inkml:brushProperty name="color" value="#3165BB"/>
      <inkml:brushProperty name="fitToCurve" value="1"/>
    </inkml:brush>
  </inkml:definitions>
  <inkml:trace contextRef="#ctx0" brushRef="#br0">370 568 58,'0'0'27,"-9"-34"-2,0 16 0,-9 1-10,-7-1-4,-1 5-4,-8 8-3,-2 10-2,-3 8-1,2 12-1,-2 10 1,7 8 0,4 5-1,6 2 1,8-4 0,9-9-1,8-8 1,-3-29-1,38 11 1,-6-29 0,10-16-1,10-12 1,1-11 0,4-5-1,-6-6 1,-1-1-1,-9-3 0,-7 3 1,-11-2-1,-7 5 0,-9 7 1,-4 10 0,-3 9 0,-3 16 0,3 24 0,0 0 0,-25 46 0,12 9 0,-2 16 0,-1 9 0,-2 6-1,2-1 1,5-7-1,6-8-5,8-10-8,4-12-13,6-19-3,8-8 0,-1-16-1</inkml:trace>
  <inkml:trace contextRef="#ctx0" brushRef="#br0" timeOffset="405.6007">645 362 71,'23'9'27,"-18"12"1,4 13-3,-3 5-10,-5 0-4,10 4-6,0-4-6,-1-9-5,8-7-8,0-9-5,1-10-4,6-4-1,-2-13-2,-3-3 3,-6-7 5,0-5 7,-7-6 9,-3-5 7,-1 3 7,-4-3 2,4 7 3,-5 2 1,8 10 2,-6 20-3,0 0-1,3 31-3,-12 6-1,-5 16-1,-9 8-2,-2 12-2,-3 3-2,-2 3-2,-1-8-1,7-4-1,6-4-3,2-14-6,12-4-13,4-8-7,-5-10-1,3-2 0,2-25 0</inkml:trace>
  <inkml:trace contextRef="#ctx0" brushRef="#br0" timeOffset="686.401">-525 1155 81,'16'5'30,"32"-8"0,41-4 1,35-6-18,32-8-2,31 3-4,15-3-3,7 3-2,-6 4-2,-20 1-3,-24 11-5,-32 1-11,-37 8-12,-31 11 1,-36 1 0,-23 6-1</inkml:trace>
  <inkml:trace contextRef="#ctx0" brushRef="#br0" timeOffset="1154.402">249 1651 40,'-62'30'22,"3"20"1,-10 2 1,7 12-8,7 5-4,12 2-1,15-1-3,14-8 0,19-7 0,13-19-3,14-15 0,10-21-2,10-16 0,3-18-1,2-10 0,-6-13-1,-3-11 0,-7-6 0,-7-5 0,-11-2 0,-6-1 1,-8 7-1,-3 9 2,-8 11-2,-2 14 1,-1 22 0,5 19 0,-11 23-1,6 23 0,-2 16 1,2 13-1,-1 10 0,4 6 0,4-2-1,5-9-1,6-5-2,1-18-5,11-13-12,3-15-12,2-22 1,2-14-1,-1-20 0</inkml:trace>
  <inkml:trace contextRef="#ctx0" brushRef="#br0" timeOffset="1357.2022">675 1619 78,'0'0'30,"30"18"1,-16 16 0,-1 10-14,8 15-6,-5 3-3,6 4-4,-1-4-1,0-5-1,0-5-3,-3-13-2,2-7-5,-20-32-8,30 18-12,-14-25-3,-5-13 0,1-10-1</inkml:trace>
  <inkml:trace contextRef="#ctx0" brushRef="#br0" timeOffset="1544.4027">968 1680 56,'-4'-22'26,"4"22"3,-24 2-2,2 23-6,-6 11-5,0 15-5,-13 4-4,2 11-1,-6 2-3,6-1 0,2-4-2,12-10-1,13-10-3,10-18-6,23-15-12,16-12-10,13-22 1,16-14-1,3-17 1</inkml:trace>
  <inkml:trace contextRef="#ctx0" brushRef="#br0" timeOffset="1856.4031">1806 957 56,'25'-6'27,"2"6"1,-1-7-1,11 2-4,4-2-10,0-4-5,4 2-3,-3 2-3,-8-2-4,-2 11-10,-13 0-14,-19-2-1,0 0-1,6 16-1</inkml:trace>
  <inkml:trace contextRef="#ctx0" brushRef="#br0" timeOffset="2090.4036">1916 1045 92,'0'0'32,"11"16"0,-11-16 2,25 11-16,-25-11-8,39-2-3,-14-1-2,3 3-2,-1-4-2,-3 1 0,1 1-3,-5-5-4,-2 10-8,-18-3-17,17-1-3,-17 1 0,0 0 0</inkml:trace>
  <inkml:trace contextRef="#ctx0" brushRef="#br0" timeOffset="4009.2069">2945 896 22,'-16'0'17,"16"0"2,0 0 2,0 0-2,0 0-1,29 0-3,-6 4-2,2-4-1,8 3-2,5-1-1,4 3-3,-1-3-3,4 0-1,-4 0-5,-4-2-12,-1-4-11,1 8-1,-8-10 0,3 6-1</inkml:trace>
  <inkml:trace contextRef="#ctx0" brushRef="#br0" timeOffset="4352.4073">4085 808 64,'6'-21'26,"-3"5"-1,-12-7 1,-3 3-12,-6 8-3,-7 1-3,-1 9-2,-7 6-2,0 10-1,-6 6 1,3 10-1,0 5 0,8 8 0,3 5 0,9 5-1,9-1 0,10-2 0,12-4 0,10-3-1,7-6-2,3-10-3,10-2-8,-1-9-15,1-13-2,3-3-2,0-10 1,3-3 0</inkml:trace>
  <inkml:trace contextRef="#ctx0" brushRef="#br0" timeOffset="4726.8082">4546 918 49,'-4'-37'24,"4"37"2,-19-32 0,19 32-4,-30-20-8,8 13-3,6 9-5,-1 2-1,17-4-1,-18 21-2,18-1-1,7 1 1,5 4-1,8 5-1,3 2 1,4 2-1,-1 0 1,-3 1-1,-3-3 1,-8 0-1,-6-1 1,-8-3 0,-9-1-1,-6-4 1,-5-2 0,-6-5-1,-2-3 0,1-8-2,1-7-2,6-1-6,6-8-11,4-7-7,12 18-1,10-32 0,12 18 2</inkml:trace>
  <inkml:trace contextRef="#ctx0" brushRef="#br0" timeOffset="5038.8086">5112 892 74,'-18'2'25,"-11"-4"0,6 11-2,-5 5-10,1 7-3,4 11-4,2 4-2,5 8 0,3 1 0,11 1-1,6-2 0,10 1 0,4-6-2,7-7-1,5-5-3,0-9-6,4-6-14,2-3-5,-4-11 1,2-3-3,-8-15 3</inkml:trace>
  <inkml:trace contextRef="#ctx0" brushRef="#br0" timeOffset="5413.2094">5512 614 54,'19'-14'23,"12"7"1,-6-4-1,5 4-7,-2 2-5,-5 1-4,-3 4-3,-20 0-2,0 0 0,7 18-2,-7-18 1,-32 25 0,11-7 2,-1 1-2,1 4 1,1 2-1,6 2 0,5 1 1,4 1-1,7-2 0,3-4-3,11 0-5,0-7-12,2-9-6,9 2 0,-4-13-2,11 8 2</inkml:trace>
  <inkml:trace contextRef="#ctx0" brushRef="#br0" timeOffset="5896.8103">6526 292 49,'0'0'22,"-20"9"2,8 9-3,-10 3-5,-3 8-2,1 8-1,-8 4-1,0 14-3,-6 7 0,4 17-2,-3 8 0,5 18 0,-4 7-3,4 12 0,4 1-2,5 3 1,5-5-2,7-6 1,10-12-1,4-14-1,10-15 0,4-14-2,10-8-2,2-20-10,1-9-17,4-11-1,-2-16 0,0-7 0</inkml:trace>
  <inkml:trace contextRef="#ctx0" brushRef="#br0" timeOffset="11824.8207">9571 1139 46,'0'0'22,"21"4"2,2-8 0,2-5-3,11 2-7,3 0-4,2 0-4,2 0-8,-4-1-15,0 10-6,-9-9-1,4 9-2,-16-11 1</inkml:trace>
  <inkml:trace contextRef="#ctx0" brushRef="#br0" timeOffset="12230.4214">10361 902 55,'0'0'21,"0"0"1,0 0-2,-27 13-8,6 1-4,3 4-2,0 3-1,6 2-1,6 4 0,4 1 0,10 1-1,2-1 1,12 4 0,1-1-1,5 2-1,-1-2 0,0 1-1,-3 0 0,-2-2 0,-6-3 0,-6-4 0,-8-2 0,-7-1 1,-9-3-2,-9-2 0,-6-5-3,-8-1-3,1-2-5,-3-1-4,2-8-6,8 0-5,-1-14 0,14 4 1,0-17 3</inkml:trace>
  <inkml:trace contextRef="#ctx0" brushRef="#br0" timeOffset="12433.2218">10425 886 79,'0'0'28,"19"-21"-1,1 12 0,3 0-12,5-7-5,10 4-4,6-4-3,2 2-4,8 5-6,-4-2-6,-2 2-13,3 11-2,-10-2 1,2 9-2</inkml:trace>
  <inkml:trace contextRef="#ctx0" brushRef="#br0" timeOffset="12885.6226">11369 1007 77,'0'0'28,"-12"18"-1,3 5 0,-13 9-10,-6 0-6,-2 11-3,-8 0-3,-1 5-1,-3-2-1,2 0-2,3-3-3,5-11-3,13-2-11,3-7-13,16-23 1,-15 20-1,15-20 0</inkml:trace>
  <inkml:trace contextRef="#ctx0" brushRef="#br0" timeOffset="12651.6222">11097 952 85,'9'36'26,"-2"-1"1,13 8-1,4 3-13,1 2-4,6 4-3,-1-2-3,0-8-5,-3-2-6,-4-10-13,-9-14-6,-14-16 0,20 12-2,-20-12 1</inkml:trace>
  <inkml:trace contextRef="#ctx0" brushRef="#br0" timeOffset="13213.2232">11712 806 74,'16'-16'28,"0"7"-1,9 4 0,6 0-10,-3-2-6,8 3-5,-3-1-5,-1 1-4,-1 1-8,-5 1-11,-4-5-5,1 3 0,-5-5-1,5 2 1</inkml:trace>
  <inkml:trace contextRef="#ctx0" brushRef="#br0" timeOffset="13572.0238">12317 538 77,'0'0'27,"30"-20"0,-12 8-2,4 1-10,4 6-5,-1-2-4,4 5-2,-4 2-1,-4 3-2,-3 3 0,-18-6-1,10 25 0,-17-8-1,-7 5 1,-6-1 0,-3 6 0,-3 1 0,1 2 0,2 1 0,5-1 1,7 0 0,9-1 0,4-3 1,11-6-1,6-4 1,8-7-1,7-4 0,5-5-1,0-5-2,4-1-13,-1-1-15,-8-5 1,2 3 0,-15-7-1</inkml:trace>
  <inkml:trace contextRef="#ctx0" brushRef="#br0" timeOffset="6302.411">7267 628 53,'-39'-28'22,"14"24"3,-12-1-2,7 9-3,0 1-9,-1 4-3,12 7-2,5 2-2,8 5-2,10 2 1,8 5-1,10 4 1,4 1-1,10 1 0,3-1 0,0-1-1,-3-2 1,-8-3-1,-5-4 0,-10-4 0,-13-3-1,-16-4 0,-11 0 0,-7-3-2,-7-6-4,0 1-13,0-1-8,-3-16 0,12 2 0,2-14-1</inkml:trace>
  <inkml:trace contextRef="#ctx0" brushRef="#br0" timeOffset="6536.4113">7084 591 70,'38'-19'29,"-14"10"0,14 3-1,-1-1-1,9-3-16,13-1-3,2-3-6,3-2-2,0 3-3,-11-3-6,-3 5-9,-13 4-11,-12 0 1,-7 14-2,-18-7 1</inkml:trace>
  <inkml:trace contextRef="#ctx0" brushRef="#br0" timeOffset="6801.6119">6720 1295 94,'10'18'30,"22"-2"-1,11-9 1,19-7-18,20 2-3,5-5-4,7-1-3,-1-3-1,-8-2-3,-8 7-6,-18-1-13,-17 3-9,-17 9 1,-25-9-1,-2 25 0</inkml:trace>
  <inkml:trace contextRef="#ctx0" brushRef="#br0" timeOffset="7035.6123">7027 1635 75,'15'34'29,"9"16"0,-4-6-1,5 8-5,-2 5-15,-3-4-3,-1-1-3,-1-4-4,-7-9-4,1-11-9,-8-5-13,-4-23 0,0 0 0,0 0-1</inkml:trace>
  <inkml:trace contextRef="#ctx0" brushRef="#br0" timeOffset="7285.2127">7269 1754 58,'0'0'27,"-23"18"-1,7 9 1,-11-2-4,-5 7-9,4 9-4,-11 0-4,1 5-2,3-3-1,1-3-1,6-6-2,4-4-3,10-5-8,7-7-15,7-18-2,0 0-1,27-16 0,0-5 1</inkml:trace>
  <inkml:trace contextRef="#ctx0" brushRef="#br0" timeOffset="7768.8136">7840 390 43,'2'25'23,"2"-5"3,10 13-1,2 3-3,7 12-8,9 14-1,2 8-3,8 13-3,3 4-2,3 8-1,-4 8-2,-3 4 0,-7-1 0,-9 1-1,-11-2 1,-14 0 0,-16-9 1,-7 0-1,-14-9 1,-4-3-1,-5-11 0,-1-6 0,3-13-1,6-12 0,8-8-2,5-13-2,25-21-3,-21 13-9,21-13-15,20-27-1,-3 1 1,12-6-1</inkml:trace>
  <inkml:trace contextRef="#ctx0" brushRef="#br0" timeOffset="8548.8148">8737 1251 58,'-23'-12'22,"23"12"1,-16 8-3,16-8-6,-13 18-3,13-18-1,-5 22-2,5-22-1,7 16-1,-7-16 0,21 7-1,-21-7-1,27-7-1,-27 7-1,25-13 0,-25 13-1,19-16 0,-19 16 0,0 0 1,4-19-1,-4 19 1,0 0-1,-23 7 1,23-7 0,-27 19 0,27-19-1,-27 23 0,27-23-1,-21 24-3,21-24-6,-14 16-13,14-16-8,0 0-1,0 0 2,0 0-3</inkml:trace>
  <inkml:trace contextRef="#ctx0" brushRef="#br0" timeOffset="15334.8267">13553 1089 41,'0'0'20,"18"-9"1,0 9 2,3-2-6,10 2-3,6 0-3,6 0-3,3 2-2,-2 0-3,-1 0-4,0 0-5,-10 1-9,-11-3-9,1 7 0,-23-7-1,18 6 0</inkml:trace>
  <inkml:trace contextRef="#ctx0" brushRef="#br0" timeOffset="15693.6275">13568 1278 50,'32'10'23,"-4"-4"2,1-8-1,11 0-6,3 0-5,3-1-3,2 1-3,-1-2-4,-8 3-2,-5-1-7,-9 2-7,-9-4-12,0 8 0,-16-4-1,0 0 0</inkml:trace>
  <inkml:trace contextRef="#ctx0" brushRef="#br0" timeOffset="17846.4313">14747 1271 66,'7'23'29,"29"-2"1,13-10 0,35-8-5,28 1-13,23-9-2,31-1-3,13-6-3,10 1-1,1-3-2,-3-2 0,-18 2-1,-21-2-1,-27 5-2,-33 0-3,-25 8-7,-29 6-14,-34-3-3,-18 22-1,-27-5 0,-13 10 2</inkml:trace>
  <inkml:trace contextRef="#ctx0" brushRef="#br0" timeOffset="18392.4323">15526 1980 63,'-11'20'26,"-10"-1"-1,1 12 0,-6 6-10,-6 2-4,0 9-1,-6 4-4,-1 3 0,-3-4-2,2 3-1,3-10 0,7-3-2,5-5-4,5-10-5,20-26-14,-9 25-5,9-25-1,20-7-1,-2-14 1</inkml:trace>
  <inkml:trace contextRef="#ctx0" brushRef="#br0" timeOffset="18142.8317">15186 1875 96,'27'48'29,"9"11"0,-3 3-1,3 2-19,8 6-2,-3 1-3,-5-5-2,-4-9-4,-5-13-5,-4-8-9,-7-8-12,-16-28 0,19 13 0,-15-31-2</inkml:trace>
  <inkml:trace contextRef="#ctx0" brushRef="#br0" timeOffset="17269.2301">15565 360 61,'0'0'22,"-41"23"2,20-2-2,-6 1-12,1 1-3,4 5 0,4-1-2,8 3-1,6-5 0,13 0 0,9-2-1,9 2 0,6-2-1,8 2 0,2 2 0,-2-1-1,-2 1 0,-7 2-1,-7-3 1,-9 1 0,-11-8-1,-7 3 1,-8-6 0,-12-2-1,-8-7 1,-4-1-2,-5-5 0,-3-2-2,2-1-6,0-7-10,-1-4-8,16-1 1,2-11-2,14 0 1</inkml:trace>
  <inkml:trace contextRef="#ctx0" brushRef="#br0" timeOffset="17534.4307">15579 419 53,'0'0'25,"-21"-9"2,21 9 1,0 0-5,0 0-5,34-25-5,7 18-3,9-9-3,14 5-2,3-1-2,10 1 0,-3-2-2,-3 5-2,-6 2-3,-16 1-3,-6 8-8,-18 5-11,-25-8-4,18 21 0,-34 0 0,-7 8 1</inkml:trace>
  <inkml:trace contextRef="#ctx0" brushRef="#br0" timeOffset="18907.2331">15827 1726 74,'0'0'27,"23"-7"1,-23 7-4,28-11-9,-3 9-3,-4-1-4,6 3-2,-4 0-3,-3 5 0,-20-5-2,19 16-1,-19-16 0,-7 29 0,-3-10 0,-5 3 1,1 1-1,0 2 1,3-1 0,4 1 0,5-2 0,6 1 0,7-5 0,5-5-1,3-1-3,4-8-4,11-3-11,3-4-12,-3-10 0,7 1 1,-2-14-1</inkml:trace>
  <inkml:trace contextRef="#ctx0" brushRef="#br0" timeOffset="19562.4343">17399 1036 57,'0'0'20,"-7"-16"2,-11 3 0,-3 8-13,-9 5-2,-8 5 1,1 10 0,-2 2 0,3 15-1,-1 4 1,8 10-2,6 4-1,11 5 0,8-2-1,8-1-2,8-6-1,6-7-4,12-8-3,4-10-13,2-17-10,12-4 1,-4-18 0,11-2-1</inkml:trace>
  <inkml:trace contextRef="#ctx0" brushRef="#br0" timeOffset="19858.8348">17668 1100 70,'-18'2'27,"-9"1"0,9 13-1,1 4-8,4 1-6,11 8-5,4-1-3,11 2-1,3 4 0,5 2 0,-2-6-1,1 0-1,-8-5 1,-3-2-1,-9-3 0,-12-4-1,-8-7 1,-6-2-3,-5-2-1,-2-5-5,4-2-12,2 0-10,3-6 1,24 8 1,-22-24-2</inkml:trace>
  <inkml:trace contextRef="#ctx0" brushRef="#br0" timeOffset="20124.0351">17986 1157 55,'0'0'24,"0"0"2,-30 16 0,14-2-5,-4 6-8,2 4-1,8 14-4,-1-3-2,13 8-1,1-2-1,12 0-2,2-6-2,6-4-5,8-8-8,-3-9-16,-1-14 0,5-5 0,-4-11 0</inkml:trace>
  <inkml:trace contextRef="#ctx0" brushRef="#br0" timeOffset="20498.436">18329 853 58,'18'-16'24,"9"7"2,-4-4-3,5 3-7,-1 2-3,-4 1-3,-5 7-4,-18 0-2,0 0-1,3 22-2,-15-5 1,-9 3 0,1 5 0,-1 3-1,5 4 1,2-1-1,5 1 0,9-6-3,5-4-6,-5-22-17,34 30-3,-15-30 1,10-2-2,-3-12 1</inkml:trace>
  <inkml:trace contextRef="#ctx0" brushRef="#br0" timeOffset="21138.0371">19115 324 34,'0'0'20,"4"34"2,-16-13 2,3 15-4,-6 10-5,-6 13-2,-2 19-2,-9 13 0,-2 17-1,-5 10-3,0 15-1,-4 11 0,8 13-1,-1 1 0,11-1-1,4-10 1,14-4-1,8-17 0,12-14 0,8-18-3,9-21 0,6-19-3,0-21-6,10-13-14,-2-22-12,-5-21 2,8-13-1,-5-19 0</inkml:trace>
  <inkml:trace contextRef="#ctx0" brushRef="#br0" timeOffset="21996.0385">19224 1496 80,'55'16'25,"9"-14"0,20-2 1,1-7-18,6-7-1,7-6-3,-1 3-3,-6-7-3,-11 7-7,-14 1-9,-20 0-7,-8 16-2,-38 0 0,0 0 1</inkml:trace>
  <inkml:trace contextRef="#ctx0" brushRef="#br0" timeOffset="22448.4392">19877 1948 86,'-22'29'28,"-11"3"1,-8 10 1,-9 6-18,-9 0-4,0 8-2,1-8-2,6-4-2,8-3-2,10-14-3,16-8-7,18-19-20,0 0 1,27-19 0,3-15-1</inkml:trace>
  <inkml:trace contextRef="#ctx0" brushRef="#br0" timeOffset="22198.8388">19608 1856 73,'23'71'28,"-1"0"0,10 7-1,-6 1-6,3-8-14,1-4-4,-3-4-6,-6-15-7,-10-16-17,-1-4 0,-10-28-1,0 0 0</inkml:trace>
  <inkml:trace contextRef="#ctx0" brushRef="#br0" timeOffset="21496.8377">19813 765 67,'-29'2'25,"4"18"-1,-12-6 1,7 7-15,5 4-1,7 0-2,13 4-1,12-1-2,9-1 0,9-2-2,7 1 0,-2 1-1,2 1 0,-7-3 0,-7 2 0,-11-4-1,-11-1 0,-8-5-2,-13-4-3,-2-3-6,-3-2-10,-2-14-6,9 3 0,-6-15-1,12 2 1</inkml:trace>
  <inkml:trace contextRef="#ctx0" brushRef="#br0" timeOffset="21730.8381">19669 799 30,'25'-14'19,"-11"-6"1,9 12 5,-4-5-5,6 4-4,4 2-1,-1-2-2,6 2-1,-2-4-3,7 4-2,0-5-5,4 1-2,-2 0-5,-2 1-4,-2 3-8,-3 5-6,-11-5-5,2 10 1,-25-3 1,14 16 2</inkml:trace>
</inkml:ink>
</file>

<file path=ppt/ink/ink58.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19:26.873"/>
    </inkml:context>
    <inkml:brush xml:id="br0">
      <inkml:brushProperty name="width" value="0.04667" units="cm"/>
      <inkml:brushProperty name="height" value="0.04667" units="cm"/>
      <inkml:brushProperty name="color" value="#3165BB"/>
      <inkml:brushProperty name="fitToCurve" value="1"/>
    </inkml:brush>
  </inkml:definitions>
  <inkml:trace contextRef="#ctx0" brushRef="#br0">65 0 42,'-23'9'17,"23"-9"2,-26 23 0,17-5-5,2 1-3,8 5-2,12 2-1,5 1 0,6 1-2,5 1-2,3 1 0,0-3-2,-2-1-1,-7 1 0,-7 2 0,-10-3-1,-8 1 0,-11 1-2,-10-6-6,-9-8-11,2 0-4,-7-14-1,8-2-1,-3-15 1</inkml:trace>
  <inkml:trace contextRef="#ctx0" brushRef="#br0" timeOffset="187.2004">-11-2 78,'16'-32'29,"11"9"-1,1-5 0,6 3-11,3 7-6,1-2-5,1 6-5,-6 5-6,-4-1-10,-2 2-13,-4 7 0,-7-3 0,1 6-1</inkml:trace>
  <inkml:trace contextRef="#ctx0" brushRef="#br0" timeOffset="624.0009">804-142 59,'0'0'26,"0"0"-1,0 0 1,-24 30-6,10 2-8,-5 4-2,-5 10-3,-8 2-3,0 7-1,-3-2-1,-2-1-2,4-8-5,5-8-4,12-9-12,11-8-6,5-19-1,0 0 0,30-25 1</inkml:trace>
  <inkml:trace contextRef="#ctx0" brushRef="#br0" timeOffset="374.4004">519-85 73,'30'26'27,"11"15"-1,-5-3-1,3 3-10,0 1-4,-5-1-9,-6-4-4,-5-6-13,-7-3-9,-16-28-1,18 23-2,-18-23 0</inkml:trace>
  <inkml:trace contextRef="#ctx0" brushRef="#br0" timeOffset="873.6015">1006-354 93,'23'-9'28,"-23"9"0,31-9 1,-15 6-17,1-6-5,8 0-3,0 0-4,0-3-7,2-1-12,-4 2-11,-3-3 3,-1 2-2,-3-4 0</inkml:trace>
  <inkml:trace contextRef="#ctx0" brushRef="#br0" timeOffset="1248.002">1503-646 65,'0'0'26,"16"-3"-1,-16 3 1,0 0-7,1 21-8,-1-21-4,2 23-2,-2-23-2,4 25 0,-4-25-1,5 18-1,-5-18 0,0 0 0,0 0 0,0 0-1,0 0 1,0 0-1,0 0 1,0 0-1,0 0 0,0 0 1,0 0-1,4 16 0,-4-16 0,0 0 0,3 20 0,1 1 1,-1 9-1,3 11 0,1 5 0,0 8 0,2 3-2,-2-4-3,0-10-21,2-4-2,-7-20-1,-2-19 1,0 0-1</inkml:trace>
</inkml:ink>
</file>

<file path=ppt/ink/ink59.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19:40.445"/>
    </inkml:context>
    <inkml:brush xml:id="br0">
      <inkml:brushProperty name="width" value="0.04667" units="cm"/>
      <inkml:brushProperty name="height" value="0.04667" units="cm"/>
      <inkml:brushProperty name="color" value="#3165BB"/>
      <inkml:brushProperty name="fitToCurve" value="1"/>
    </inkml:brush>
  </inkml:definitions>
  <inkml:trace contextRef="#ctx0" brushRef="#br0">246-2 46,'0'0'23,"16"2"3,-6 15-1,-3 6-7,6 11-3,-1 11-1,2 10-3,2 16-2,2 13-3,4 12-1,-1 5-1,2 15-1,0 8-1,0 8-1,-5 1 1,2 6-2,-8-2 1,-7-2 0,-10-5-1,-9-4 2,-13-7-1,-10-8 0,-8-10-1,-8-14-3,-4-5-5,-3-18-15,-3-18-8,8-12 1,0-25-1,7-13 0</inkml:trace>
</inkml:ink>
</file>

<file path=ppt/ink/ink6.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0-12T15:35:49.840"/>
    </inkml:context>
    <inkml:brush xml:id="br0">
      <inkml:brushProperty name="width" value="0.04667" units="cm"/>
      <inkml:brushProperty name="height" value="0.04667" units="cm"/>
      <inkml:brushProperty name="fitToCurve" value="1"/>
    </inkml:brush>
  </inkml:definitions>
  <inkml:traceGroup>
    <inkml:annotationXML>
      <emma:emma xmlns:emma="http://www.w3.org/2003/04/emma" version="1.0">
        <emma:interpretation id="{C54526B4-AC02-4142-ADF2-7F3EF356E47C}" emma:medium="tactile" emma:mode="ink">
          <msink:context xmlns:msink="http://schemas.microsoft.com/ink/2010/main" type="inkDrawing" rotatedBoundingBox="4444,8617 19070,8851 19018,12115 4392,11882" hotPoints="18988,8934 19007,11533 4548,11639 4529,9040" semanticType="enclosure" shapeName="Rectangle">
            <msink:sourceLink direction="with" ref="{9972E284-74FA-4B6E-8386-3A34134365A0}"/>
          </msink:context>
        </emma:interpretation>
      </emma:emma>
    </inkml:annotationXML>
    <inkml:trace contextRef="#ctx0" brushRef="#br0">108 178 40,'-7'25'21,"7"-25"1,0 44 1,-2-5-7,4 22-9,2 17-2,-1 20 0,4 21-1,-1 18-1,-1 21-1,0 19 0,-3 6 0,-4 7-1,-5 0 0,-4-1 0,-3-8-1,-2-8 1,-2-18 0,-1-18 0,1-15 0,2-17 1,4-16-1,5-19 1,3-13-1,4-18 1,7-13-1,9-15 1,11-9-1,10-9 0,16-8 0,15-2 1,16-5-1,15-1 0,19 2 0,17 1 0,16 1 1,18-1-1,16 2 1,21-1-1,15-1 2,19 2-1,18 4 0,16 0 0,14 3 1,14 1 0,11 3 0,11-1-1,12 7 1,8 1 0,4 3 0,3-1 0,8 3 0,4-1-1,3 5 1,-5-4-1,0 0 0,-7-3 0,-7-5 0,-9-3-1,-5-1 0,-15-2 0,-7 0-1,-6 1 0,-8 2 0,-7-1 0,0 2 0,-8-1 0,-1 1 0,-5 0 1,-7-2-1,-10-6 0,-8 1 1,-13-3-1,-4 3 0,-16 0 1,-8 3-1,-12 0 0,-10 2 0,-10 0 1,-4 1-1,-6-1 0,-12 0 0,-8 2 1,-8 1-1,-13-1 0,-12 1 1,-13 2-1,-15 1 0,-14 1 0,-9 1 1,-13-1-1,-6 0 0,-12-1 1,-6 2-1,-5-4 1,-22 3 0,17-25 0,-18 4 0,-10-8 0,0-6-1,-1-6 1,-3-9-1,5-9 0,4-5 1,5-5 0,4-9-1,4-15 1,2-8 1,2-13-2,-4-5 0,0-2 0,-5-6 0,-4 3 0,-1 1-2,-8 9 2,0 6-1,-1 5 1,3 1-1,0 1 1,5 3-1,4 6 1,2 6 1,2 11-1,1 8 1,0 8-2,-3 13 2,-2 12-1,0 9 0,-3 7 0,3 18-1,-7-21 1,7 21 0,0 0 0,-25-2 0,9 8 0,-4 3 0,-8 3 0,-10 0 0,-6 1 1,-11 1-1,-13-1 1,-12 1-1,-14-4 0,-13-1 0,-7 0 0,-14 0-1,-11-2 2,-12 2-2,-9 2 1,-5-2 0,-8 0 0,-3-2 0,-5 0 0,-3 0 1,-4-2-1,1 1 0,0-3 0,1 1 0,-3 1 0,1-1 0,1-1 0,-2-1 0,8 2 0,1-3 0,4 1 0,2 0 0,7 0 0,3-1 2,6 3-2,3 0 0,-2-1 0,6 1 0,0-3 0,5 1-2,0-2 2,6 2 0,-1-4 0,4 0 0,4-1 0,-2-2 0,3 1 0,0-1 0,-3-2 0,0-1 0,-2 1 0,-2-2 0,-1-1 0,-1-1 0,-1 2 0,1-1 0,1-1 0,1 0 0,-1 2 0,-3-1 2,6 2-2,0 0 0,2 0 0,2 3 0,-1 0 0,5 1 0,1 2 0,0 1 0,1 2 0,-1 1 0,2 2 0,1-2-2,1 1 1,1-3 1,2 0 0,2 0 0,2-2 0,3 2 0,2-1 0,3-1 0,4 2 0,4 0 0,1-6 0,2 6-1,2-5 1,-1 2-1,2-3 1,-3 6 0,4 0 1,-7 4-2,1 5 1,-1-4 0,-1 6 1,3 1-1,-1-1 0,1-2 0,-3-4 1,10-1-1,-1-3 0,4 1 1,0-4-1,2 1 0,0 1 2,2-2-2,-2 4 0,-1-2 0,3 3 0,0-1 0,5 0 0,1 1 0,8 1 0,4-2 0,4 1 0,6-1 0,2 2 0,5-3 0,2 1 0,2 0 0,2-2 0,3 0 0,-2-2 0,6 0 0,3 1 0,2-3 0,5 2 0,2 0 0,2 2 0,5-1 0,18 1 0,-24 1 0,24-1 0,0 0 0,-18 0-5,18 0-3,0 0-15,19-30-13,1 2-1,7-11 1,6-18-2</inkml:trace>
  </inkml:traceGroup>
</inkml:ink>
</file>

<file path=ppt/ink/ink60.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19:42.083"/>
    </inkml:context>
    <inkml:brush xml:id="br0">
      <inkml:brushProperty name="width" value="0.04667" units="cm"/>
      <inkml:brushProperty name="height" value="0.04667" units="cm"/>
      <inkml:brushProperty name="color" value="#3165BB"/>
      <inkml:brushProperty name="fitToCurve" value="1"/>
    </inkml:brush>
  </inkml:definitions>
  <inkml:trace contextRef="#ctx0" brushRef="#br0">315 378 57,'0'0'22,"0"45"2,-16-8-2,-4 20-9,2 18-3,-3 19 0,5 29-1,-2 22-2,7 26-1,3 23-2,0 21-1,1 18-1,0 13 1,-3 1-2,-5-3 1,-2-15-1,-5-10 0,1-23 0,1-22 2,2-28-2,6-18 1,5-27 0,9-17-1,5-22 0,7-16 0,7-15 1,10-10-2,10-14 2,8-7-1,15-9 1,15-3 0,13-8 0,17 4 0,15-2 1,22 2 0,18 0-1,15 2 0,15 0-1,14 1 2,15-1-3,6 3 2,13-3-2,9 4 1,5-3-1,5 2 0,8-1 0,3 1 0,2 1 1,2-1-1,-2 0 0,-6 2 0,-10 0 0,-11 2 0,-10 2 1,-13 0-1,-12 3 0,-18 0 0,-20 2 0,-21-3 0,-13 1 0,-20-2 0,-19-1-1,-19 0 1,-18-1 0,-14 1-1,-13 0 1,-9 1 0,-10 0 0,-18 4 0,0 0 0,0 0 0,11-17 0,-11 17 1,-14-16-1,14 16 0,-16-23 0,16 23 0,-13-27 0,11 11 1,1-4-1,1-3 0,0-9 0,-2-5 0,-3-11 1,-4-9-1,-2-11 0,-3-12 0,-4-10 0,0-12-1,2-12 1,4-10 0,-1-10 0,4-4 0,-3-8 0,3 2 0,-2 0 1,-3 1 0,-2 8-1,-2 5 1,-1 4-1,1 3 1,2 4-2,2-2 1,5 2-1,2 5 1,3 2-1,2 9 1,-1 9-1,3 10 1,0 13 0,0 12 0,-2 9 1,0 11-1,-1 9 0,1 7 0,-2 3 0,4 20 0,-8-25 0,8 25 0,-18-14 0,18 14 0,-31-5 1,8 5-1,-9-2 0,-7 2 0,-12 0 0,-10 2 0,-14 0 0,-8-1 0,-17 3 0,-12-2 0,-14 1 0,-13 1 0,-12-2 0,-13 1 0,-12 1 0,-12-1 0,-10 1 0,-6 3 0,-4 2 0,-9 0 0,-4 3 0,-1 1 0,-1 3 0,5 1 0,-5 3 0,3 1 0,-1-1 1,2 0-1,6-4 0,-1-2 0,3-5 0,4-2 0,10-5 1,8-2-1,8-2 0,10 2 0,9 0 0,13 0 0,17 0 1,13 0-2,20 2-1,15-10-3,27 8-11,20-8-17,24-10-1,26-7 0,22-7 0</inkml:trace>
</inkml:ink>
</file>

<file path=ppt/ink/ink61.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19:54.236"/>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16111-2805 78,'0'0'26,"0"0"-1,16 7 0,7-11-16,6 4-4,3-2-1,1 1-9,-2-1-13,-3 5-6,-28-3-1,27 6-1,-27-6 1</inkml:trace>
  <inkml:trace contextRef="#ctx0" brushRef="#br0" timeOffset="171.6003">16138-2695 75,'0'0'26,"26"11"-1,1-6 0,2-3-14,3-2-6,1 0-10,5-4-15,1 4-4,-7-9-1,3 4-2,-6-9 2</inkml:trace>
  <inkml:trace contextRef="#ctx0" brushRef="#br0" timeOffset="1450.8025">17973-3391 51,'0'0'19,"-7"31"3,-5-6-2,-1 17-7,-6 10-1,-4 12-2,0 11-2,-4 6-1,2 7 1,0 4-3,5-1 1,3-8-2,11-4-3,8-14 1,9-8-2,12-9 0,5-8-4,10-16-9,6-6-16,-3-18 2,5-2 1,-8-15-2</inkml:trace>
  <inkml:trace contextRef="#ctx0" brushRef="#br0" timeOffset="1762.803">18221-2951 43,'0'0'19,"0"0"2,-18 3 0,18-3-7,9 23-2,-9-23-3,23 31-1,-11-15-1,8-2-2,-4-2-1,2-3-3,-1-3-5,-17-6-8,27-8-11,-11 7-1,-16 1-1,23-23 0</inkml:trace>
  <inkml:trace contextRef="#ctx0" brushRef="#br0" timeOffset="1965.6033">18471-3044 59,'0'0'24,"0"0"1,4 16-1,-8 13-8,1 5-4,-1 12-4,-1 0 0,0 9-3,-1-1-2,3-3-2,-1-1-4,-1-13-7,1-10-16,8 3-1,-4-30 1,7 18-2</inkml:trace>
  <inkml:trace contextRef="#ctx0" brushRef="#br0" timeOffset="2184.0037">18646-2821 68,'0'0'27,"30"12"-1,-30-12 0,25 34-11,-7-7-3,-4 1-6,5 0-1,5 1-3,-5-4-3,4 0-5,-3-6-16,-20-19-4,32 20-1,-32-20-1,23-7 0</inkml:trace>
  <inkml:trace contextRef="#ctx0" brushRef="#br0" timeOffset="2402.4041">18920-2868 59,'0'0'27,"-20"22"-1,4-3 1,2 10-5,-6 5-11,-5-1-4,2 5-4,-2 1-2,6-7-2,1-2-3,6-12-4,12-18-10,1 19-8,-1-19 0,27-10-2,-11-12 3</inkml:trace>
  <inkml:trace contextRef="#ctx0" brushRef="#br0" timeOffset="2730.0045">19051-3104 57,'18'-34'22,"-2"23"3,-3-6-1,6 4-10,2 4-2,1 0-4,-1 6-3,-3 1 0,-18 2-2,21 18-1,-21 0-1,-5 5 0,-8 5-1,-3 2 1,-1 4-1,1 0 0,0-2 1,7-2-2,2-3-2,7-4-9,7 0-13,-7-23-1,23 27 0,-23-27-1</inkml:trace>
  <inkml:trace contextRef="#ctx0" brushRef="#br0" timeOffset="421.2006">16764-2891 74,'0'0'23,"-18"16"0,9 4-1,-1 5-14,1 3-2,9 6-1,3 0-1,10 7 1,4-2-2,5 2 1,-1-7-1,-3-1-1,-6-2-2,-8-7-1,-8 0-3,-10-8-7,-11-9-6,-1-2-9,-10-9 1,2-4-2,-1-16 3</inkml:trace>
  <inkml:trace contextRef="#ctx0" brushRef="#br0" timeOffset="608.4009">16689-2891 83,'18'-14'28,"7"7"-1,-6-6 0,5 3-14,4 1-6,0 0-4,3 0-3,1 4-9,-6 5-15,-2-4-3,0 10 0,-24-6-1,29 12 1</inkml:trace>
  <inkml:trace contextRef="#ctx0" brushRef="#br0" timeOffset="811.2014">17070-2846 61,'18'37'27,"-6"-14"0,11 9 1,-2 0-4,8 7-12,3 6-3,-2-4-4,-1 1-3,-6-4-2,-7-6-4,-6-2-4,-8-9-13,-2-21-6,-5 16-3,5-16 2,0 0 2</inkml:trace>
  <inkml:trace contextRef="#ctx0" brushRef="#br0" timeOffset="1014.0018">17349-2709 64,'0'0'27,"-12"33"0,-10-11-1,1 10-5,-4 3-9,-5 1-5,0-2-6,5-2-3,2-7-8,6-6-10,14-3-7,3-16 1,16-2-1,0-17 0</inkml:trace>
  <inkml:trace contextRef="#ctx0" brushRef="#br0" timeOffset="2932.8051">19526-2914 63,'-2'23'25,"8"11"0,-10 0 0,4 5-12,2 4-5,0-1-4,1-1-4,1-2-8,-1-3-11,-6-18-5,6 0-1,-3-18-1,0 0 1</inkml:trace>
  <inkml:trace contextRef="#ctx0" brushRef="#br0" timeOffset="3088.8054">19473-2688 69,'19'2'25,"-1"-9"-1,9 5-3,1-5-19,3-6-19,8 6-4,-6-9-3,14 4 1</inkml:trace>
  <inkml:trace contextRef="#ctx0" brushRef="#br0" timeOffset="3369.6059">20040-2957 68,'0'0'27,"-18"-16"-1,18 16 0,-12 18-13,12-18-2,-5 25-5,5-25-2,3 36-2,4-15 0,2 2-1,4 0 0,-3 2 0,-1-3 0,-2 1-1,-3-2 1,-8-1-1,-5-1 0,-5-1-2,-4-2-2,-5-4-10,-3-6-13,6-1-1,-1-10 1,5-1-1</inkml:trace>
  <inkml:trace contextRef="#ctx0" brushRef="#br0" timeOffset="3541.206">19983-3001 62,'22'-11'28,"-22"11"-1,37-19 0,-19 8-3,3 2-13,4 0-5,4 6-6,-3-6-12,-4 2-15,2 5 0,-6-5 0,2 7-1</inkml:trace>
  <inkml:trace contextRef="#ctx0" brushRef="#br0" timeOffset="3759.6064">20328-2917 85,'11'42'27,"-2"-4"0,11 6-1,-3-5-16,5-3-5,1-4-6,0-4-7,-4-3-18,-19-25 0,31 25-1,-31-25-1</inkml:trace>
  <inkml:trace contextRef="#ctx0" brushRef="#br0" timeOffset="3978.007">20574-2857 75,'-20'28'28,"-10"-3"-2,3 9-1,-5 2-13,-3-4-3,3 0-5,2-2-5,3-9-3,9-1-12,18-20-10,-9 16 0,9-16-1,32-14 0</inkml:trace>
  <inkml:trace contextRef="#ctx0" brushRef="#br0" timeOffset="4321.2074">20814-3229 89,'0'0'28,"0"0"0,18-5 0,-18 5-18,26 23-2,-8 0-4,5 9 0,-3 6-1,7 10-1,-6 7 0,-1 5 0,-4 2-1,-6 4 1,-6 0-1,-6 0 1,-7-6-1,-5-3-2,-7-7 1,-4-7-2,1-6-1,-4-10-5,8-9-7,1-10-13,19-8-2,-16-16 1,14-12-1,13-4 2</inkml:trace>
  <inkml:trace contextRef="#ctx0" brushRef="#br0" timeOffset="4602.0081">21205-3629 74,'0'0'25,"0"0"0,4 32-1,1-7-14,-1 0-4,-1 7-2,1 2-2,-2-1-6,-1 0-4,1-3-11,-5-14-6,8 0 0,-5-16-1,0 0 2</inkml:trace>
  <inkml:trace contextRef="#ctx0" brushRef="#br0" timeOffset="4836.0084">21472-3752 55,'0'0'24,"4"20"1,-11-4 0,5 9-7,-4 7-8,-2 7-4,-3 7-3,-5 2-2,0 0-1,-2 0-2,0-1-7,-3-8-12,10 5-4,-5-12 0,9 2 0</inkml:trace>
  <inkml:trace contextRef="#ctx0" brushRef="#br0" timeOffset="5226.0092">21549-3357 58,'0'0'28,"16"-14"-2,-16 14 1,16 0-4,-16 0-12,21 4-4,-21-4-3,23 8-2,-23-8 0,21 18 0,-21-18-1,4 27 0,-9-11 0,-6 5 1,-5 1 0,-4 1 0,-1 2 0,3 0 1,4-2-1,3-2 1,4-1-1,7-4 0,0-16-1,16 17 0,-16-17-2,30 4-3,-8-2-8,-4-6-19,-18 4 0,28-12 0,-28 12 0</inkml:trace>
</inkml:ink>
</file>

<file path=ppt/ink/ink62.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19:51.287"/>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894-397 31,'0'0'20,"-7"-27"1,5 11 1,-8-7-5,-1 2-6,-3-1-3,-2 5-3,-7 6-2,-4 2 0,-5 11-2,-7 14 1,-2 12-1,-4 12 0,1 11 0,1 11 0,6 4-1,7 0 1,12-2 0,13-9-1,13-14 1,14-12-1,10-17 1,9-17 0,7-18-1,5-15 1,2-10 0,4-11 0,-4-8 0,-3-6-1,-8-2 1,-5-5 0,-7 0-1,-7 0 1,-5 0 1,-13 5-1,-4 10 0,-3 8 1,-3 12 0,-3 13 1,6 32-1,0 0-1,-23 23 1,13 20 0,-1 17-1,0 15 1,-1 10 0,-1 8-1,1 1 0,8-1-1,-1-11-2,10-4-6,6-16-12,0-23-7,12-10 0,0-22-2,7-11 2</inkml:trace>
  <inkml:trace contextRef="#ctx0" brushRef="#br0" timeOffset="655.2011">8 19 69,'-23'25'27,"23"-25"-1,7 25-3,31-18-11,28-9-3,33-1-1,19-6-2,31-2-2,18 1-1,15-1-1,10 0-1,-6 6-1,-6 0-3,-22-1-5,-19 4-13,-23 10-7,-40-3 0,-28 9-1,-48-14 1</inkml:trace>
  <inkml:trace contextRef="#ctx0" brushRef="#br0" timeOffset="390.0006">1631-605 50,'-4'-16'22,"4"16"3,-12 19-3,-3 13-6,-2 15-3,-10 8-4,-2 12-2,-8 6-1,-4 6-3,-2 1-1,-1-2-2,1-7-4,4-7-7,4-12-12,8-6-3,-3-14 0,10-7-1</inkml:trace>
  <inkml:trace contextRef="#ctx0" brushRef="#br0" timeOffset="202.8004">1248-561 57,'0'0'25,"21"-1"2,-15 18-1,3 10-11,0 9-3,0 1-4,5 4-5,-4-2-3,5-3-7,1-10-9,3-4-8,-1-15-2,7-4-1,-2-13 0</inkml:trace>
  <inkml:trace contextRef="#ctx0" brushRef="#br0" timeOffset="10498.8184">5889-637 56,'0'0'25,"0"0"3,-16 35-1,5-3-4,-7 8-10,6 13-3,-11 6-4,3 8-1,-3 4-3,2-1-3,5-4-7,0-8-14,3-13-6,10-8 0,3-19-1,0-18 0</inkml:trace>
  <inkml:trace contextRef="#ctx0" brushRef="#br0" timeOffset="10935.6192">6314-349 80,'-16'28'28,"-11"3"-1,1 13 0,-6 2-13,-6 4-5,6 5-3,-2-3-4,8-6-4,4-5-9,8-7-16,14-34-1,-5 25 1,5-25-1</inkml:trace>
  <inkml:trace contextRef="#ctx0" brushRef="#br0" timeOffset="10732.8187">6031-413 61,'21'5'27,"-21"-5"-1,29 36 1,-18-4-3,1 9-12,6 10-4,1-3-4,1 6-1,-2-3-2,0-4-2,-2-5-7,-4-6-15,-5-17-4,-7-19-1,20 15-1,-20-15 2</inkml:trace>
  <inkml:trace contextRef="#ctx0" brushRef="#br0" timeOffset="10280.4178">5611-498 74,'-14'16'28,"3"5"-2,-6 0 1,-1 4-15,7 5-1,6-5-4,7 4-2,5-8-1,9-3-2,5-4-3,6-9-6,5-1-13,3-6-7,-6-8-1,3-3 0,-7-6-1</inkml:trace>
  <inkml:trace contextRef="#ctx0" brushRef="#br0" timeOffset="9328.8162">4258-607 52,'0'0'24,"-16"-21"3,16 21-2,-32 2-5,7 3-9,2 7-4,-4 4 0,4 6-4,0 6 0,5 2 0,6 4-1,8 0 0,8 2-1,6-3 0,8 1 0,5 0 0,4-4 0,1 0-1,1 1 0,-4-3 0,-2 2 0,-9-1 1,-5-3-1,-9 1 0,-13 0 1,-6 0-1,-10-4 0,-6-4 1,-4-3-1,-2-5-2,2-4-1,-2-7-6,12-11-10,8-1-8,1-15 0,15 2-2,1-14 2</inkml:trace>
  <inkml:trace contextRef="#ctx0" brushRef="#br0" timeOffset="9516.0167">4064-425 57,'12'-27'26,"6"6"3,-2-3-1,9 5-4,5 3-9,6-7-5,5 7-5,3-2-1,4 2-4,2 2-4,-7-2-11,-2 1-14,1 7 0,-10-3 0,0 6-2</inkml:trace>
  <inkml:trace contextRef="#ctx0" brushRef="#br0" timeOffset="10015.2175">5469-977 44,'-14'16'20,"-2"16"2,-16 2-1,-2 12-8,-7 13-1,-9 12-1,2 14-1,-7 8-1,2 14 0,-1 3-1,5 4-2,4-4-2,11-5 0,13-14-2,10-11-1,11-16-2,11-22-4,14-17-9,10-12-14,5-24 0,8-7 0,-6-19-1</inkml:trace>
  <inkml:trace contextRef="#ctx0" brushRef="#br0" timeOffset="11372.42">6700-804 74,'0'0'25,"18"-2"0,-18 2-3,16-7-13,-16 7-2,23-2-3,-23 2 0,0 0-2,16 21-1,-16-21 0,-13 34-1,3-9 0,-3 3 1,1 3-1,3 1 1,2 0-1,5-2 1,7 0-1,4-7-3,7-1-13,7-1-8,-3-16-1,12 1-2,-4-12 1</inkml:trace>
  <inkml:trace contextRef="#ctx0" brushRef="#br0" timeOffset="11762.4207">7068-171 76,'0'0'28,"18"-14"-2,-2 12 1,2-2-11,3-1-8,7-2-8,5-2-17,4 5-8,-5-8-1,5 5-1,-7-9-1</inkml:trace>
  <inkml:trace contextRef="#ctx0" brushRef="#br0" timeOffset="11575.2204">7202-450 71,'0'42'26,"1"13"0,-8 1-1,0 1-13,-2 3-2,-2-1-6,1-8-4,-1-3-6,2-7-10,-3-16-9,10-2 0,2-23-1,0 0 0</inkml:trace>
  <inkml:trace contextRef="#ctx0" brushRef="#br0" timeOffset="12058.8212">7612-411 78,'0'0'26,"-19"23"-1,15-5 0,4-1-13,6 3-4,6 0-3,4 3-2,4 2-1,-3 1 0,5-1 0,-8 2 0,-2 0 0,-6-1-1,-8 3 1,-7-4-1,-5 0 0,-7-4-1,-8-3-2,-1-4-3,-6-7-7,2-9-12,4-3-3,-4-13-1,10 0 0,-1-16 1</inkml:trace>
  <inkml:trace contextRef="#ctx0" brushRef="#br0" timeOffset="12230.4215">7557-479 82,'38'-23'28,"-5"-4"-1,10 8 0,-2 1-12,3-3-7,3 5-7,-1 1-9,-3 5-16,-10-4-3,3 8 0,-9-1-2</inkml:trace>
  <inkml:trace contextRef="#ctx0" brushRef="#br0" timeOffset="12760.8224">8486-289 53,'-18'-5'25,"2"18"1,-2 12-1,-10 3-1,-8 6-10,1 8-4,-12 3-4,5 3-2,-5-2-3,6-7-2,9-5-5,8-9-12,24-25-9,-9 20 0,9-20 0,35-27 0</inkml:trace>
  <inkml:trace contextRef="#ctx0" brushRef="#br0" timeOffset="12558.0221">8203-361 78,'35'40'29,"-4"0"-1,4 9 0,-8 3-5,-2-4-16,2 0-2,-4-3-4,-9-8-4,-2-5-6,-6-9-13,-6-23-6,0 0 0,0 0-1,21-7 1</inkml:trace>
  <inkml:trace contextRef="#ctx0" brushRef="#br0" timeOffset="13088.423">8760-909 75,'0'0'26,"0"0"0,16 18 0,-2 3-16,4 13 0,5 8-3,5 15-1,1 14-2,3 15 0,-2 12-2,2 7 0,-9 7-1,-5 5 0,-7-1 0,-4-3 0,-11-6-1,-8-9 0,-8-13-2,-12-13-4,0-16-13,2-11-9,-6-24-1,10-10 1,-1-29-1</inkml:trace>
  <inkml:trace contextRef="#ctx0" brushRef="#br0" timeOffset="13462.8237">9231-1381 70,'0'0'26,"25"13"0,-25-13 0,7 35-10,-7-6-4,-2 3-4,0 3-3,-3 1-2,2 0-1,-1-4-4,0-9-3,6-2-6,-2-21-11,0 16-5,0-16-1,0 0 0,32-25 2</inkml:trace>
  <inkml:trace contextRef="#ctx0" brushRef="#br0" timeOffset="13728.0241">9548-1466 55,'0'0'25,"0"0"2,0 0-1,5 30-3,-10-3-9,-1 16-6,-4 5-2,-3 14-3,-3 4 0,-2 5-3,-3 2 0,1-4-2,3 0-5,-3-8-11,4-13-8,5-4-1,3-17-1,8-4 2</inkml:trace>
  <inkml:trace contextRef="#ctx0" brushRef="#br0" timeOffset="14040.0247">9693-957 67,'0'0'23,"36"-7"0,-36 7-1,21-6-12,-21 6-3,0 0-3,9 22-1,-9-22-1,-19 30-1,4-11 1,-1 6 0,-1 0 0,4 4 3,3-3-2,4 3 1,8-3 0,3 1-1,6-4 0,5-1-4,4-3-5,-1-1-18,1-9-2,8 2-1,-5-11-1,8 5 1</inkml:trace>
  <inkml:trace contextRef="#ctx0" brushRef="#br0" timeOffset="14664.0257">10327 106 96,'30'-14'29,"-2"12"0,-1-5 0,2 0-18,4 2-3,3-1-5,-2-2-4,1 2-8,-1 3-18,-4-8-1,4 4-1,-5-4-1</inkml:trace>
  <inkml:trace contextRef="#ctx0" brushRef="#br0" timeOffset="14461.2254">10599-207 77,'9'41'26,"-9"-2"-1,2 15 1,-8 1-16,-1 2-2,2 0-4,-2-4-5,-2-8-7,2-10-14,1 1-4,-8-19 1,7-1-1</inkml:trace>
  <inkml:trace contextRef="#ctx0" brushRef="#br0" timeOffset="15022.8263">11518-308 53,'-39'16'22,"7"14"2,-10-7-1,11 11-5,5-2-9,8-2-1,13 6-2,8-8-2,13 1 1,7-1-2,7-1-1,4 0 0,0-1-1,-5 1 0,-6 0 0,-9-2 0,-7 1 0,-12-1-1,-11-3 0,-7-6-1,-4-4-1,0-1-4,-3-8-11,-4-8-8,11 1-1,-5-12-1,13 0 1</inkml:trace>
  <inkml:trace contextRef="#ctx0" brushRef="#br0" timeOffset="15241.2268">11415-265 75,'29'-16'29,"-6"-4"-1,11 6 0,-4 0-5,2-6-14,9 6-3,0-2-3,1 2-3,5 3-4,-10-2-7,2 5-14,-3 8-3,-11-2-1,-2 9 0,-23-7 0</inkml:trace>
  <inkml:trace contextRef="#ctx0" brushRef="#br0" timeOffset="15771.6277">12322-89 55,'0'0'25,"-24"17"2,13 0 0,-7-1-4,-5 7-9,2 7-5,-10 2-2,-1 7-2,-5 2-2,-2 2-1,0-2-1,-2-2-3,7-2-5,0-9-10,6-8-11,14-2 0,14-18 0,0 0-1</inkml:trace>
  <inkml:trace contextRef="#ctx0" brushRef="#br0" timeOffset="15506.4272">11995-137 82,'18'23'28,"-4"-2"-2,7 11 1,-5 7-16,1 0-3,2 8-3,-1-6-3,-4 1 0,0-1-3,-1-2-1,1-8-3,-5-7-12,-9-24-10,19 29 0,-19-29 0,0 0-1</inkml:trace>
  <inkml:trace contextRef="#ctx0" brushRef="#br0" timeOffset="16676.4292">13157-82 71,'0'0'29,"21"14"-1,4-9 0,2-3-5,6-7-15,14 5-2,4-6-4,3 1-3,2 0-4,-6-2-4,-3 3-11,-3 6-8,-17-4 0,-6 7-1,-21-5 2</inkml:trace>
  <inkml:trace contextRef="#ctx0" brushRef="#br0" timeOffset="16458.0289">13354-618 61,'0'0'25,"0"0"0,0 0 0,13 31-7,-13-8-6,1 11-2,-2 5-4,1 7-2,-2 2-1,2 2-3,0-6-3,0-6-4,5-5-7,0-6-11,-5-27-2,15 27-1,-15-27 0</inkml:trace>
  <inkml:trace contextRef="#ctx0" brushRef="#br0" timeOffset="17004.0298">13368 156 78,'23'16'27,"-5"-14"0,9 5-1,-2-5-12,1-2-7,-2 3-2,-5 1-3,-19-4 0,14 20 0,-19-4-1,-13 1 0,-5 6 1,-5 4 1,3 5 0,-4 2 0,4 3 0,4-3 1,9 0-2,3-4 1,11-5-2,5-4-2,-7-21-2,33 23-3,-9-24-9,6-6-16,5-6 1,1-8 0,7-2-1</inkml:trace>
  <inkml:trace contextRef="#ctx0" brushRef="#br0" timeOffset="17378.4304">14048-580 63,'-7'16'25,"5"12"-2,-9 4-1,-1 11-8,-1 14-1,-4 7-2,2 16-1,-3 4-2,10 10-1,-3-2-1,9 3 0,4-6-1,10-4-2,10-9-1,4-12-5,14-8-2,0-16-9,14-8-17,8-3 0,4-15 1,10-3-2</inkml:trace>
  <inkml:trace contextRef="#ctx0" brushRef="#br0" timeOffset="19749.6345">14567-226 61,'20'12'21,"-26"6"2,5 16-2,-10 3-11,0 6-2,4 5-1,2-2-2,5-1 0,7-8-1,9-7-2,9-10-8,7-6-14,0-19-5,9-3 1,-6-16-3,6 0 2</inkml:trace>
  <inkml:trace contextRef="#ctx0" brushRef="#br0" timeOffset="19952.4351">14909-232 54,'0'0'25,"-18"32"2,14 4 0,-5 7-5,1 10-9,4 9-1,-8 4-5,3 3-2,-6-3-5,3-9-4,3-5-11,5-10-13,-1-18 0,12-8 0,-7-16-1</inkml:trace>
  <inkml:trace contextRef="#ctx0" brushRef="#br0" timeOffset="20170.8353">15087 3 66,'24'4'28,"-4"5"0,7 14 0,-4 3-4,-2 8-14,8 5-2,-10 1-3,6 2-2,-7-4-2,0-6-3,-4-2-10,-5-7-17,-9-23 1,5 19-1,-5-19-1</inkml:trace>
  <inkml:trace contextRef="#ctx0" brushRef="#br0" timeOffset="20404.8358">15318 1 70,'0'0'25,"-16"31"0,0-10-1,2 6-12,-4 8-3,-2 3-2,-3 6-2,-2-3-3,4 0-1,1-7-2,6-9-4,9-8-11,5-17-10,0 0 0,28-1-1,-10-21 1</inkml:trace>
  <inkml:trace contextRef="#ctx0" brushRef="#br0" timeOffset="16083.6283">12868-4 69,'0'0'23,"0"0"-1,0 0 0,0 0-16,0 0-1,0 0-2,0 0-2,0 0-1,0 0 0,0 0-1,0 0-5,4-19-12,-4 19-4,0 0-2,20-4 2,-20 4-1</inkml:trace>
  <inkml:trace contextRef="#ctx0" brushRef="#br0" timeOffset="20779.2364">15625-457 55,'0'0'25,"16"-9"1,0 9-2,-16 0-3,20-4-13,-20 4-3,20 9-1,-20-9-2,7 25-1,-5-7 0,-4 1 1,0 6-1,0 2 1,0 1 0,2-1 0,0 0 0,2-2-2,0-6-1,3 2-7,1-1-16,-6-20-2,17 21-1,-17-21-1,22 6 2</inkml:trace>
  <inkml:trace contextRef="#ctx0" brushRef="#br0" timeOffset="21153.637">15889 197 82,'34'-18'26,"-13"8"0,4 4-3,7-4-17,-2-3-13,6 2-11,-3-6-6,10 2-2,-6-6 0,4 7 0</inkml:trace>
  <inkml:trace contextRef="#ctx0" brushRef="#br0" timeOffset="20982.0368">16004-153 83,'6'39'30,"-6"3"0,5 10 1,-3 5-17,-2-2-4,3 4-3,-4-8-4,-1-6-3,-2-2-5,-3-13-10,-4-7-15,4-4 0,7-19 0,-23 13-1</inkml:trace>
  <inkml:trace contextRef="#ctx0" brushRef="#br0" timeOffset="21403.2376">16394-32 65,'0'0'26,"0"0"1,0 0-1,0 0-9,-20 10-3,19 8-6,4 3-1,1 3-3,6 4 0,-1 0-1,7 6-1,-2-2 0,1 2 1,-6-4-1,-4-1 0,-5-3-1,-5-4-1,-4-4-3,-7-8-3,16-10-8,-29 6-14,13-15-2,16 9-1,-25-38 0,18 12 2</inkml:trace>
  <inkml:trace contextRef="#ctx0" brushRef="#br0" timeOffset="21574.8378">16381-128 59,'13'-27'28,"10"9"1,-2 0-1,8 6-2,3 5-12,-2-6-5,6 4-6,-3 4-7,-2 0-14,-3-1-11,1 6 0,-8-3 0,0 6-1</inkml:trace>
  <inkml:trace contextRef="#ctx0" brushRef="#br0" timeOffset="21777.6381">16851-57 82,'12'37'29,"8"11"0,-4-5-1,4-2-15,8 3-4,-1-1-6,-2-6-3,0-5-7,-6-10-9,-19-22-13,30 23 1,-30-23 0,22-2-2</inkml:trace>
  <inkml:trace contextRef="#ctx0" brushRef="#br0" timeOffset="21996.0387">17132-2 53,'0'0'24,"-30"25"3,14 0-1,-9 3-5,0 6-8,0 5-2,-3 0-4,1 4-4,2-6-6,0 1-17,4-14-7,10 0 0,11-24-2,-12 21 1</inkml:trace>
  <inkml:trace contextRef="#ctx0" brushRef="#br0" timeOffset="17971.2314">17337-735 73,'19'21'26,"13"19"0,-9 0-1,4 14-15,3 13 0,0 10-3,2 12-1,-7 0-1,0 7-1,-9-6 0,0-1-1,-9-5 1,-1-6-1,-10-3-1,-5-7-1,-7-6 0,-7-7-2,0-7-2,-7-11-2,7-8-6,-8-13-9,5-20-10,10-10 1,2-18-1,10-5 2</inkml:trace>
  <inkml:trace contextRef="#ctx0" brushRef="#br0" timeOffset="18267.6319">17495-1116 86,'19'-9'25,"6"8"1,-5-5-2,0 1-14,4 1-7,-2 1-6,-4-2-8,-18 5-13,32-16-2,-32 16 1,19-22-2</inkml:trace>
  <inkml:trace contextRef="#ctx0" brushRef="#br0" timeOffset="18486.0324">17911-1470 79,'5'22'27,"-10"-4"0,3 17 0,-8 6-14,-1 0-7,0 9-6,-5-2-6,2 0-10,-2-9-10,7 0-1,-1-14-1,8-4 1</inkml:trace>
  <inkml:trace contextRef="#ctx0" brushRef="#br0" timeOffset="18751.233">18057-1443 72,'7'-16'27,"-7"16"0,16 4-1,-16-4-12,0 37-4,-5-9-2,-1 17-3,-4 5 0,-1 10-2,-7 6 0,4 2-1,-5 1-2,1-3-2,2-2-4,0-9-10,1-14-14,8 0 1,0-20 0,9-3-1</inkml:trace>
  <inkml:trace contextRef="#ctx0" brushRef="#br0" timeOffset="19047.6332">18256-982 82,'29'-13'27,"3"8"-1,-9 0-1,-5 1-12,-18 4-6,19 13-2,-22 3-2,-8 5 0,-7 6 0,-3 5 0,-1 5-1,1 0 1,3 4-1,6-5 1,7-1-1,6-8-1,8-2 0,7-9-2,4-7-1,8-4-6,-3-8-9,-4-4-14,4-1 1,-25 8 1,23-19-2</inkml:trace>
  <inkml:trace contextRef="#ctx0" brushRef="#br0" timeOffset="22822.8401">18866-594 52,'-23'23'23,"4"18"3,-13 1-1,3 15-8,-1 16-2,-7 9-1,5 12-2,-6 0-3,11 10 0,4-3-2,9 2-2,5-12-1,9-7-1,9-15-2,5-9-2,9-10-4,-5-14-7,9-15-16,1-7-4,-3-14 1,7-9-2,-3-8 2</inkml:trace>
  <inkml:trace contextRef="#ctx0" brushRef="#br0" timeOffset="23384.4411">19371-36 46,'0'0'21,"-12"-28"0,12 28-2,-32-31-7,5 21-2,-5 1-3,-7 3-2,0 8-1,2 5 0,5 9 0,1 6-1,14 6 0,8 6 0,11 7 0,10 2-1,8 3-1,6 4 2,4-2-2,1 1-1,1-2 1,-7-3-2,-8-3 0,-6-4 0,-13-5-1,-12-5 1,-7-6 0,-6-8 2,-5-6-1,2-11 4,1-8 0,6-13 1,11-3 0,10-13 0,14-2 0,12-9-1,13 1 0,6-4-1,3 3-2,2 2-2,-2 6-3,2 7-6,-9 8-16,-10 1-3,-1 12 0,-10-2-2,3 11 2</inkml:trace>
  <inkml:trace contextRef="#ctx0" brushRef="#br0" timeOffset="23805.6418">20083 64 75,'-16'17'28,"-13"3"0,1 14 0,-11 5-11,-4 0-7,4 7-4,-2 1-3,4-1-2,5-5-6,5-7-10,4-11-15,19-4 2,4-19 0,0 0-2</inkml:trace>
  <inkml:trace contextRef="#ctx0" brushRef="#br0" timeOffset="23587.2414">19745 92 82,'21'48'29,"-5"-2"0,11 4 1,-2-2-17,2-5-4,5-2-5,-2-7-7,-3-8-9,-8-10-17,2-1 1,-21-15-1,29-4-1</inkml:trace>
  <inkml:trace contextRef="#ctx0" brushRef="#br0" timeOffset="24180.0424">20339 162 65,'0'0'28,"27"-15"-1,-4 13-1,-2-6-5,6-1-24,8 3-19,-8-10-2,9 6-2,-6-10-2</inkml:trace>
  <inkml:trace contextRef="#ctx0" brushRef="#br0" timeOffset="24024.0421">20439-15 83,'0'0'29,"9"41"0,-11-12 0,2 5-17,2 6-3,-2 3-6,0 0-4,3-2-7,-5-4-13,-1-12-7,5 0 0,-2-25-1,-11 16 0</inkml:trace>
  <inkml:trace contextRef="#ctx0" brushRef="#br0" timeOffset="24476.443">20882-72 98,'-13'22'28,"1"-4"0,6 3-1,6 4-18,-1 2-4,8 3-3,-2 0 0,4 2-1,-2 0 0,0 0-1,-3-2 1,-4-3 0,-4-2-1,-7-6 0,-6-1 0,-6-5-2,-2-4-3,-4-9-3,4 0-8,2-4-13,-2-12 0,7 4 0,2-15 0</inkml:trace>
  <inkml:trace contextRef="#ctx0" brushRef="#br0" timeOffset="24679.2434">20914-175 109,'0'0'30,"35"-12"1,-13 1-3,8-3-24,5 0-7,6-6-24,2 6-3,-6-6 0,2 6-1</inkml:trace>
  <inkml:trace contextRef="#ctx0" brushRef="#br0" timeOffset="24991.2439">21419-658 93,'25'32'30,"-8"5"1,5 14-2,3 21-16,-8 9-2,10 21-2,-6 6-2,6 13 0,-5-2-2,1 2-1,-7-10 0,-4-10-2,-10-12-1,-6-16-4,-6-11-7,-13-16-25,-8-21 0,-1-7 0,-3-18 0</inkml:trace>
  <inkml:trace contextRef="#ctx0" brushRef="#br0" timeOffset="1154.402">597 741 31,'-41'25'18,"6"16"0,-10 2 0,8 8-6,3 3-2,9 3-1,9-4-2,9-8-1,7-10 0,9-10-2,9-13-1,7-15-1,5-17 0,5-12-1,5-10 1,-3-13 0,2-8-1,0-8 1,-3-5 0,-8-6 0,-1 2 0,-6 3 0,-3 10 1,-7 8-1,-1 15 2,-6 15-2,-4 29 0,0 0 0,0 32-1,-5 13 1,-1 11-2,3 12 1,-1 9-1,2 1 0,2-2-3,7-6-5,2-8-10,4-16-9,8-5 0,-5-23-1,13-9 1</inkml:trace>
  <inkml:trace contextRef="#ctx0" brushRef="#br0" timeOffset="1575.6026">1396 608 63,'0'0'26,"-20"20"-1,6 6-2,-11 12-9,-3 8-5,-4 7-2,-4 8-2,0 1-2,1-2-2,3-3-1,7-5-4,7-15-6,9-12-11,13-4-5,-4-21 0,30-7-1,-3-19 0</inkml:trace>
  <inkml:trace contextRef="#ctx0" brushRef="#br0" timeOffset="1372.8021">1074 606 63,'16'-7'28,"-16"7"-1,34 18-1,-13 9-11,4 8-3,5 11-5,2 2-3,2 2-1,-2 0-3,-4-4-3,1-1-6,-8-12-12,-5-11-6,2-6-1,-18-16-1,0 0 1</inkml:trace>
  <inkml:trace contextRef="#ctx0" brushRef="#br0" timeOffset="1903.2033">2539-207 65,'25'6'27,"-1"-8"-1,9 7 0,3-1-14,3-4-3,5 0-2,3-2-4,-1 0-3,-5 0-8,-6 2-15,-11-5-2,-1 9-1,-23-4-2</inkml:trace>
  <inkml:trace contextRef="#ctx0" brushRef="#br0" timeOffset="2090.4037">2673-34 71,'0'0'28,"23"21"0,-7-14-1,9 0-10,3 2-8,6 0-8,2-5-15,-1-6-12,10 6-1,-6-12-1,7 5-1</inkml:trace>
  <inkml:trace contextRef="#ctx0" brushRef="#br0" timeOffset="26176.846">2177 2840 76,'-20'25'29,"20"-25"1,-9 27 0,9-27-14,32-2-5,4-2-3,-1-6-4,6 1-3,4 0-5,-6-2-7,5 6-15,-3 9-3,-5-1-1,-4 8-1,-4-2 1</inkml:trace>
  <inkml:trace contextRef="#ctx0" brushRef="#br0" timeOffset="25974.0456">2107 2669 92,'0'0'30,"0"0"0,0 0 0,45 8-20,-6-14-4,14 1-1,8-2-3,3 0-3,2 3-4,-10-3-7,-4 2-13,-7 6-4,-19-2-1,-10 6-1,-16-5 2</inkml:trace>
  <inkml:trace contextRef="#ctx0" brushRef="#br0" timeOffset="27097.2476">3902 2355 42,'4'-16'21,"-4"16"2,-27-7-1,4 7-3,-4 8-7,0 5-4,-6 10-2,1 5-2,0 3-1,7 2 0,7-2 0,9 1 1,13-4-2,12 1 0,8-4 0,12-2 0,7 3 0,5 1-1,-2 3 0,-3 1 0,-6-1 0,-9 0 0,-10-2-1,-9-1 1,-14-4-1,-11-3 0,-13-6-1,-6-1-1,-4-5-2,-6-4-4,1-6-9,1-3-8,0-15-2,13-1 0,2-15 1</inkml:trace>
  <inkml:trace contextRef="#ctx0" brushRef="#br0" timeOffset="27284.4479">3820 2355 60,'27'-22'28,"8"10"-1,-3-4 1,6 2-5,4 1-9,5-3-6,6 2-6,0 0-8,1 1-17,-4-6-4,8 4-1,-8-8-1,5 4 0</inkml:trace>
  <inkml:trace contextRef="#ctx0" brushRef="#br0" timeOffset="27908.449">5384 2378 81,'0'0'26,"-20"14"0,20-14-2,-27 39-13,20-7-1,4-2-4,3 6-1,0-4-1,12 0-1,4-9-2,9-7-2,9-9-8,0-7-18,1-12-1,8-1 0,-7-13-1</inkml:trace>
  <inkml:trace contextRef="#ctx0" brushRef="#br0" timeOffset="28126.8493">5709 2250 54,'0'0'23,"0"0"3,-16 39 0,7-11-5,-1 11-7,1 11-3,-6 5-4,1 9-1,-4 2-3,2 2-2,0-1-5,0-4-8,4-14-16,10-1 0,-1-17 1,12-10-2</inkml:trace>
  <inkml:trace contextRef="#ctx0" brushRef="#br0" timeOffset="28360.8497">6017 2433 67,'35'-5'28,"-10"8"-3,6 18 1,-10 6-4,0 7-12,4 9-4,0 3-3,2 4 0,-2 1-2,-2 1-2,0-4-3,-4-7-8,-1-11-15,2-2 0,-20-28 0,27 13-1</inkml:trace>
  <inkml:trace contextRef="#ctx0" brushRef="#br0" timeOffset="28548.0501">6474 2477 57,'-21'-25'25,"21"25"3,-36 22-1,18 3-4,-3 7-9,-9 7-5,1 5-4,-3 8-3,-3-4-6,8 0-10,2-2-13,2-14 0,11 0 0,3-16-1</inkml:trace>
  <inkml:trace contextRef="#ctx0" brushRef="#br0" timeOffset="28953.6507">6762 1944 78,'13'-25'25,"12"20"1,-4-8-1,0 6-14,2 7-2,-7 2-4,-16-2-3,11 32 0,-15-4-1,-10 6 0,-2 9 0,-3-1 0,3 5 0,1-3 0,10-3 0,5-2-2,5-9-5,13-5-14,7 0-6,-2-12 0,11-1 0,-6-12-1</inkml:trace>
  <inkml:trace contextRef="#ctx0" brushRef="#br0" timeOffset="29312.4514">7166 2680 69,'9'-18'27,"-4"1"-1,11 6 1,0 2-6,4 2-12,6-2-8,-1 0-17,6 6-9,-10-5 0,7 7-1,-3-6-2</inkml:trace>
  <inkml:trace contextRef="#ctx0" brushRef="#br0" timeOffset="29156.4511">7226 2326 72,'6'38'25,"-6"1"0,3 14-1,-3 6-9,-1 3-5,2 2-4,-2 2-3,-1-7-5,2-8-6,-2-5-17,-7-17 0,7-2-1,2-27-1</inkml:trace>
  <inkml:trace contextRef="#ctx0" brushRef="#br0" timeOffset="29686.8521">7977 2317 54,'-28'27'21,"20"14"3,7-7-1,15 5-3,13 0-10,3-2-2,9 2-2,-2-3-1,4-2-1,-9-6-2,-7-3 0,-11-2-2,-10 0 0,-11-1-4,-11-4-7,-9-8-11,1 4-3,-12-12 0,8 2-1</inkml:trace>
  <inkml:trace contextRef="#ctx0" brushRef="#br0" timeOffset="29905.2524">8105 2324 68,'21'-26'28,"8"8"-1,-4-3 1,12 5-1,-1 3-15,3-1-4,4 3-4,-1 2-5,-3 0-4,0 8-11,-1 2-12,-15-1 0,2 8-1,-25-8 0</inkml:trace>
  <inkml:trace contextRef="#ctx0" brushRef="#br0" timeOffset="30326.4533">9037 2440 63,'0'0'26,"-16"7"-1,5 11 1,-15 7-6,-8 5-7,-2 9-4,-10 6-3,0 3-2,-4-2-3,0-2-2,4 1-8,9-2-18,5-20-1,16-6 1,16-17-1</inkml:trace>
  <inkml:trace contextRef="#ctx0" brushRef="#br0" timeOffset="30123.6528">8724 2408 78,'39'43'26,"-9"-2"0,6 7-1,-8 1-14,-3-2-1,0-1-4,-3-7-5,-5-9-4,-4-7-12,-1-1-10,-12-22-1,0 0 0,18-2-1</inkml:trace>
  <inkml:trace contextRef="#ctx0" brushRef="#br0" timeOffset="33664.8591">10994 2684 81,'-4'-27'27,"4"27"1,18-14 0,2 8-13,8 1-4,8 0-5,3-2-6,7 1-7,0 1-17,0-7-4,6 3 0,-8-7-2,3 1 2</inkml:trace>
  <inkml:trace contextRef="#ctx0" brushRef="#br0" timeOffset="33462.0588">11141 2431 57,'0'0'22,"-3"27"2,1-9-2,6 10-5,-3 8-5,1 6-3,-2 12-1,-2 4-4,-3 6-2,0-1-3,-4-8-5,0-4-8,2-1-10,-7-21-1,10-6-2,4-23 2</inkml:trace>
  <inkml:trace contextRef="#ctx0" brushRef="#br0" timeOffset="35193.6615">12973 2595 76,'34'28'27,"-16"-8"0,7 10 0,2 4-12,-3 1-5,5 6-3,-2-2-2,-6 1-3,-1-5-3,-8-8-7,2-8-11,-3-3-8,-11-16-1,0 0 0,0 0-1</inkml:trace>
  <inkml:trace contextRef="#ctx0" brushRef="#br0" timeOffset="35474.4622">13317 2623 59,'0'0'22,"0"0"4,-15-19-2,15 19-5,-16 10-9,-1 1-2,-1 9 0,-7 4-3,-2 9 1,-10 2-2,0 6 0,-4-2-1,2 2-1,-1-2-1,3-5-5,9-2-10,10-5-14,18-27 0,-16 23 0,16-23-2</inkml:trace>
  <inkml:trace contextRef="#ctx0" brushRef="#br0" timeOffset="46597.2816">12643 2200 61,'0'0'21,"-41"2"3,18 8-2,-13-1-7,4 5-8,3 6-2,6 1-1,9 4-1,11-2 0,11 2 0,14 4 0,10 1-1,5-2-1,8 6 0,-4 0 0,-1 0-1,-6 0 1,-5 1-1,-13-6 0,-11-1 1,-10-3 0,-13-2-1,-7-1 0,-11-3 0,-3 1-4,-9-8-6,2-3-10,5 2-5,0-15 0,13 2-1,1-15 1</inkml:trace>
  <inkml:trace contextRef="#ctx0" brushRef="#br0" timeOffset="46784.4822">12525 2310 83,'18'-7'26,"-2"-4"1,9 6-2,5-2-12,4-2-5,14 0-4,7 0-7,4 0-12,1-3-10,11 8-1,-8-5 0,4 11-2</inkml:trace>
  <inkml:trace contextRef="#ctx0" brushRef="#br0" timeOffset="35911.2628">14163 2115 53,'0'0'21,"0"0"2,0 0-1,-1 23-5,-10 2-5,-3 7-3,-4 14-1,-5 9 1,1 14-2,-6 6 0,3 7-1,-3 3-1,4 1-1,5-8-1,8-3 0,6-13-2,10-11-2,11-10-3,6-18-6,10-15-20,7-8 1,2-15-1,5-1 0</inkml:trace>
  <inkml:trace contextRef="#ctx0" brushRef="#br0" timeOffset="36457.2638">14706 2365 72,'-16'-17'26,"-9"-5"0,4 8-2,-4 3-11,0 6-3,3 5-3,1 5-3,3 10-1,4 1-1,3 5-2,8 7 1,5 3 0,3 2-1,7 3 0,4 3 1,2 0-1,2 4 0,-1 0 1,-3-1-1,-1-1 0,-6 0-1,-6-4 1,-6-5-1,-6-3 0,-7-8 0,-6-5 0,-1-7 1,-4-9-1,1-9 2,3-5-1,1-7 1,6-6-1,6-1 1,10-6 0,7 0 0,9 0-1,7 0 0,7 2 1,6 0-1,5-1 0,1-1-2,-3-2-2,6 4-14,1 4-8,-14-3 0,2 10 0,-11-2-1</inkml:trace>
  <inkml:trace contextRef="#ctx0" brushRef="#br0" timeOffset="36956.4648">15346 2461 60,'-3'-17'25,"3"17"0,-18 17 0,4 1-5,-8 7-9,-6 5-1,-4 9-3,-6 2-2,-2 6 0,-3-3-3,6-1 0,-1-1-4,6-8-5,7-5-11,9-4-10,16-25 0,-16 19 0,16-19-1</inkml:trace>
  <inkml:trace contextRef="#ctx0" brushRef="#br0" timeOffset="36722.4645">15056 2468 81,'0'25'28,"9"7"-2,-2 0 1,6 0-14,5 9-4,3-2-4,2-1-3,2-1-3,-2-7-2,2 1-6,-6-6-13,-19-25-5,31 23 0,-31-23-1,0 0 2</inkml:trace>
  <inkml:trace contextRef="#ctx0" brushRef="#br0" timeOffset="38048.4668">15828 2645 76,'9'-18'29,"-9"18"-1,27-9 0,-4 4-11,5 1-7,3-1-3,6 1-5,2 1-6,2-1-15,-4-3-10,10 3 1,-8-6-2,3 3 1</inkml:trace>
  <inkml:trace contextRef="#ctx0" brushRef="#br0" timeOffset="37861.2663">15924 2449 41,'2'-21'24,"-2"21"1,0 0 1,0 0-4,18 12-7,-15 8-3,3 8-2,-4 6-3,1 9-3,-3 3-1,0 4-2,-2-2-1,-3-6-4,3-1-5,-3-9-15,-2-12-3,5-4 0,2-16-1,0 0 1</inkml:trace>
  <inkml:trace contextRef="#ctx0" brushRef="#br0" timeOffset="38360.4672">16659 2340 71,'-16'16'28,"-7"-3"0,7 8-1,-2-3-5,11 2-13,5 6-3,7-1-2,10 4-2,4-3-1,6 5 0,0-1-1,0 0 1,-6-2 0,-1-3-1,-9-1 1,-9-3-1,-7-3 1,-9-6-1,-7-5-1,-6-5-2,-1-2-4,-4-7-9,4-7-13,7-1 1,0-8-1,16 0 0</inkml:trace>
  <inkml:trace contextRef="#ctx0" brushRef="#br0" timeOffset="38547.6674">16648 2307 69,'0'0'29,"30"-13"-1,-14 6 1,8 2-3,4 1-16,-1-1-4,3-2-5,0 1-8,-1 3-19,-6-6-2,2 4-1,-25 5 0</inkml:trace>
  <inkml:trace contextRef="#ctx0" brushRef="#br0" timeOffset="39109.2685">17228 1883 59,'16'23'24,"-16"-23"2,30 31-2,-8-6-8,3 7-3,5 10-2,-3 6-4,3 11-2,-4 3-1,-1 8-1,-5 1 0,-4 2 0,-9-6-1,-3-1 1,-10-5 0,-3-5-1,-7-2 1,-3-6-1,-4-5 0,0-6-1,1-3 0,-1-8-1,3-1-2,3-10-2,17-15-4,-29 19-7,29-19-16,-16-3 1,16 3 0,-19-18-1</inkml:trace>
</inkml:ink>
</file>

<file path=ppt/ink/ink63.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0:38.945"/>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204 51,'0'0'21,"27"7"2,-9-11 0,19 6-9,7-4-3,13 0-2,11 2-1,10-3-3,15 1 1,13-2-3,12-1-1,10 0 1,9 1-2,10-3 1,8 2-1,3-2 0,4 1 0,4-3-1,1 4 1,4-2 0,-1 0 0,1 0-1,5 1 1,2-1 0,0 2 0,-2 0 0,2 1 0,-5-1 0,1 3 0,-5 0 0,-7 4 0,-6-2 0,-3 0-1,-11 0 1,-3 0 0,-9-2 0,-5 0 1,-4-5-1,-4 2 1,-5-4 0,2 0-1,-4 0 1,-5 0-1,-2 2 0,-7-2-2,-12 6-6,-20-3-12,-20-2-11,-13 6-1,-31 2 2,0 0-3</inkml:trace>
</inkml:ink>
</file>

<file path=ppt/ink/ink64.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0:39.772"/>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108 84 40,'0'0'19,"0"0"2,0 0 1,0-18-4,0 18-2,20-10 0,-3 4-2,3-4-1,8 3-3,1-6-1,8 6-3,-1-2-1,1 6-2,-3 1-1,-6 9-1,-6 2 0,-8 9-1,-10 5 0,-10 5 0,-8 2 0,-7 6 0,-6 0 0,-7 3 0,-3 4 0,-8 2 0,1-3 0,-1-1-1,4 0 2,2-2-2,7-4 2,7-1-2,6-8 2,14-1 1,10-7-1,11 0 1,11-6 0,8-3 1,8-5-1,7-3 0,5-4-1,0-1 1,-2-3-1,-1 2-1,-8 0-1,-6-1-2,-6 6-4,-13-2-6,-3 4-18,-16-2-1,14 16-1,-14-16 0</inkml:trace>
</inkml:ink>
</file>

<file path=ppt/ink/ink65.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0:40.771"/>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571 39,'0'0'18,"0"0"0,0 0 2,0 0-4,0 0-3,0 0-1,16 14-3,-16-14 0,16 37-2,-9-10 0,7 8-1,-1 6-1,3 6-2,2-1 1,3 4-2,2-8 0,0-1 0,2-9 0,0-7-1,-2-7-1,0-9 1,-5-7-1,-2-10 1,-16 8-1,16-35 1,-12 6-1,-6-4 1,0-8-1,-5-7 0,2-6 0,-1-3 1,1-3 0,1-1-1,1 1 1,1 1 0,2 4-1,0 7 1,2 5 0,-2 3 0,0 6-1,3 5 1,1 4 0,3 4-1,0 5 1,-7 16-1,20-23 0,-4 19 0,3 3 0,3-1 0,4 2 1,5 0-1,9 0 0,7-2 0,3-2 0,8-1 0,8 0 0,9-1 0,8-1 1,10 0-1,5 0 0,7 0 0,10-2 0,6-2 0,5 1 0,4-1 0,2-1 0,1 3 0,-1 0 0,1 2 0,-3 1 1,0 6-1,-2 0 1,-2 2-1,-3 0 1,-5-2-1,-6 0 1,-13-2-1,-10-1-1,-18-3-3,-12 3-1,-22-4-4,-15 7-3,-22 0-2,0 0-10,-31 9-5,-6-2 0,-4 9 2,-14-6 2</inkml:trace>
</inkml:ink>
</file>

<file path=ppt/ink/ink66.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0:41.285"/>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1 0 29,'0'0'17,"0"0"2,0 0 2,0 0-2,1 21-6,6-5-4,1 4 0,2 1-2,3 0-2,4-1-2,1-4-2,7-7-5,-2-6-5,4 1-13,-6-16 0,8 4 0,-11-11-1</inkml:trace>
  <inkml:trace contextRef="#ctx0" brushRef="#br0" timeOffset="265.2004">319-80 45,'0'0'23,"0"0"3,-2 16 0,2-16-1,-7 26-8,5 1-2,-2 5-5,4 13-3,-3 1-1,3 5-3,-2 3 0,4-3-2,1-1-2,-1-7-5,7-8-8,4-6-15,-13-29 0,23 23 0,-23-23-1</inkml:trace>
  <inkml:trace contextRef="#ctx0" brushRef="#br0" timeOffset="468.0009">619 91 60,'16'5'27,"7"14"0,-3-1-1,5 7-2,3 7-13,1-3-3,5 6-4,-2-3-4,-4-5-6,4-4-14,0 0-7,-14-14 0,3-4-1,-21-5 0</inkml:trace>
  <inkml:trace contextRef="#ctx0" brushRef="#br0" timeOffset="702.0013">948 66 60,'0'0'27,"0"0"1,-21 8-1,5 10-4,-5 4-9,1 10-5,-7 1-2,1 7-3,-5 0-1,1 1-2,5-1-2,0-10-3,11 0-6,2-10-7,12-20-12,2 17 1,-2-17-1,26-10 0</inkml:trace>
  <inkml:trace contextRef="#ctx0" brushRef="#br0" timeOffset="1045.2019">1142-134 69,'23'-30'25,"-1"19"-1,-6-6-1,7 4-12,0 4-3,-3 2-4,-3 5-1,-17 2 0,18 13-1,-18-13-1,-5 37 2,-4-14-1,2 8 0,-2-1 1,4 4-1,-1-6-1,6-1 1,4-4-3,3-5-2,7 1-5,2-3-15,0-9-3,11 6 0,-8-11-2,12 5 2</inkml:trace>
  <inkml:trace contextRef="#ctx0" brushRef="#br0" timeOffset="1435.2026">1592 222 86,'0'0'27,"27"-9"1,-11 6-1,2-3-14,8 3-9,1-3-8,0 1-16,-2-6-7,5 8-1,-7-8 0,4 2-1</inkml:trace>
  <inkml:trace contextRef="#ctx0" brushRef="#br0" timeOffset="1248.002">1697-6 75,'0'0'27,"11"25"-1,-6 2 0,-5 7-12,0 1-4,2 8-5,-4 0-2,2 1-4,2 1-3,-6-8-7,3-10-16,1-1 1,0-26-1,-7 24-1</inkml:trace>
  <inkml:trace contextRef="#ctx0" brushRef="#br0" timeOffset="1731.6029">2167-71 59,'0'0'26,"-23"0"-1,23 0 0,-22 10-5,22-10-10,-7 20-2,7-20-4,13 32-1,-3-11-1,5 2-2,1 6 2,-2 1-1,-2-1 2,-3 1-2,-5-2 2,-4-1-2,-6-6 1,-3 1-1,9-22-1,-28 23-4,28-23-8,-32 7-16,12-16-1,20 9 1,-33-25-1</inkml:trace>
  <inkml:trace contextRef="#ctx0" brushRef="#br0" timeOffset="1934.4033">2204-128 94,'13'-16'28,"6"7"0,-1-9-1,5 0-17,7 2-4,2 0-6,0-2-5,4 4-15,1 9-8,-12-6 0,2 13-1,-27-2 1</inkml:trace>
  <inkml:trace contextRef="#ctx0" brushRef="#br0" timeOffset="2433.6041">2812 10 61,'0'0'26,"-28"20"0,14 0 1,-8 3-8,1 0-5,-4 9-5,-5-2-1,0 6-4,-6-3-1,2 3-4,1-2-5,-1-7-10,2-4-13,10 0 1,-1-11-1,23-12-1</inkml:trace>
  <inkml:trace contextRef="#ctx0" brushRef="#br0" timeOffset="2168.4038">2544-64 68,'0'28'26,"14"11"0,-3-5-2,8 5-9,4 0-7,2-3-2,2 0-6,1-4-3,-3-6-7,-1-8-8,-1 2-7,-23-20-1,25 12-1,-25-12 2</inkml:trace>
</inkml:ink>
</file>

<file path=ppt/ink/ink67.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0:46.683"/>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286 345 42,'0'0'19,"0"0"2,0 0 0,-3 19-10,1 15-2,0 19-2,0 24-1,-1 22-1,-3 26-1,-1 19-1,-5 21-2,-1 19 0,-5 20-1,-3 13 1,0 7-1,-4 0 1,2 2-1,0-5 2,3-13-2,1-12 1,2-24-1,1-13 0,2-23 1,4-16-1,1-23 0,3-13 0,5-16 0,2-15 0,5-10 0,10-13 1,5-12-1,8-9 1,10-4 0,10-7 0,8-1 0,16-3 0,11 1 0,12 0-1,14 1 1,11 4 0,13 5-1,10 3 0,10 2 1,8 4-1,9 4 1,7 4-1,9-3 1,10 4-1,11-1 2,9 2-2,7 0 1,13-1-1,7 2 0,6-4 0,12 2-3,3-5 1,9-4 1,7-5 0,3-4-1,3-3 1,3-2 1,0-2 0,-8 1 1,-2 2-1,-6 5 1,-9 3-1,-7 3 0,-4-1 0,-7 3 0,-5-5 0,-2 1 1,-5-2-1,-6-3 1,-3-2 0,-3-1 0,-6 2 0,-7-2 1,-6-2-2,-1 1 1,-6-1-1,-3 2 0,-9 4 1,-3-3-1,-4 4 1,-8 0 0,-1 4 0,-7-4-1,-5 4 1,-1-2-1,-1-4 0,-6-1 0,1-3 1,-4-1-1,-4-1 1,-5-1 0,-2 0-1,-2-2 1,-1 3 0,-2-1 0,-2 2-1,0 0 0,0 2 1,0 1-1,-3 4 0,-4 0 1,-2 4-1,-4 0 1,3-1 0,-6 1 0,2-4 0,1 0 0,1-3 0,0-1 0,-1-3 0,1 0-1,-2-1 1,-2-1-1,2 2 0,-4 0 1,0 0-1,-3 0 0,-4 0 0,-2 0 0,-3 0 0,-7 0 0,-9 0 0,-6 0 0,-6-2 0,-10 0 0,-5-1 0,-12-4 0,-9-4 0,-9-3 0,-8-11 0,-4-7 0,-6-9 1,-7-9 0,-2-10-1,-1-15 1,-1-14 0,-1-14 0,-2-13 1,-2-14-1,-4-17 1,1-17 0,-1-14 0,1-10 0,-1-3 0,3-2 0,1-3-1,0 4 1,2 7-2,0 7 1,-2 11 0,-2 5 0,-1 5-1,-4 6 1,-2 7-1,-2 9 0,1 9 1,1 12-1,4 7-1,5 15 1,2 10-1,5 14 1,4 11 0,1 11-1,1 9 1,-1 6 0,1 10-1,-4 21 1,-4-23-1,4 23 1,0 0-1,-26-2 1,6 7 0,-6 3-1,-8 0 1,-9 3 0,-9 0 0,-12-1 1,-12 3-1,-13-1 0,-11-1 0,-10 0 0,-14-2 0,-13-2 0,-13-2 1,-13-1-1,-12-4 0,-10 0 0,-12-2 0,-17-4 1,-6 1-1,-10 0 0,-6-2 0,-3-2 0,-2 0 1,-1-4-1,3 1 0,3 0 0,-1-1 1,2-1-1,4 0 0,-2 1 0,-2 1 0,1 1 0,-8 0 0,-2 3 0,-3 0 0,-2 3 0,-2 2 0,2-1 0,2 2 0,1 2 0,6-3 1,7-1-1,7 1 0,6-1 0,3-1 0,3-1 0,6-1 0,-5 4 0,1-1-1,-5 4 1,0 0 0,-5 4 0,-1-3-1,1 5 1,1-3 0,4 1 0,4-1 0,5-1 0,7-2 0,7-2 0,5-1 0,4-4-1,4-4 1,5-1 0,7-3 0,5-1-1,2-1 1,4 2 0,0 5-1,3 3 1,4 5 0,0 7-1,5 4 1,4 2-1,5 5 1,5-2 0,9 0-1,8-3 1,4-2 0,10-6 0,3-3 0,2 0 0,5-3 0,6-3-1,3-1 1,4 0 0,3 2 0,4-1 0,2 3 0,10-1 0,0 3 0,4-1-1,4 2 1,2 0 0,9 2 0,2 1 0,8 2 0,3 6 0,10 2-1,2 6 1,6 6 0,6 5 0,1 6-1,4 10-1,-2 0-5,7 6-15,0 0-8,-2-10 0,10-1 0,-5-20-1</inkml:trace>
</inkml:ink>
</file>

<file path=ppt/ink/ink68.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0:55.029"/>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825 36,'9'21'18,"-5"-1"0,10 14 1,-2 3-8,6 13-2,0 7-1,5-2-3,-2 6-2,1-8-1,-1-5-1,-1-11 0,-4-6 0,-2-15 0,-14-16-1,25 3 1,-25-3 0,16-27 0,-9 4 0,-2-3 1,-1-6 0,-2-6 0,-2-3 1,0-5 0,1-6 1,-1-8 0,2-2 0,-2-8 1,4-1 0,-1-3-2,3-1 0,-3 0 0,1 2-1,-1 4 0,3 5-1,-1 2 0,0 6 0,1 7 0,1 8-1,-2 3 1,2 8-1,0 7 1,2 5-1,-9 18 1,20-25-1,-20 25 1,28-14-1,-12 7 0,4 3 1,1 3-1,2-1 0,0 4 1,6 1-1,-1 1 0,4 1 0,7 0 1,2-1-1,6 0 0,1-1 0,7-3 1,3 0-1,5 0 0,1 0 0,2-2 0,5 1 1,3-1-1,3 0 1,1-2-1,6 3 0,-1-1 1,5 0-1,2 0 1,-4 2-1,1 4 0,-5 1 0,-1 1 0,-1 1 0,2 2 1,-3-1-1,1 0 0,1-3 0,3 0 1,3-3-1,2 0 0,0 0 0,-2-4 0,-1 2 0,-5 2 1,-1-1-1,0 1 0,-1 0 0,-5 1 0,-2-1 0,0 2 0,0-2 0,-3 1 0,0-1 1,-6 0-1,-1-1 0,0 1 0,0 0 0,-1 2 0,-2-3 0,5 1 0,0 2 0,-4-3 0,1 3 1,-1-2-1,-3 0 0,0-2 0,0 1 0,0-1 0,-6 0 0,4-1 0,2-1 0,0 2 1,0 0-1,-3 2 0,-1-2 0,-5 1 0,-2 1 0,-1 2 0,-4-3 0,-2 1 0,2-2 1,0 0-1,1 0 0,1-2 0,1 1 1,-1-3-1,0 2 0,-6-1 0,-3-1 0,-7 2-2,-8-1-7,-19 3-18,27-4-2,-27 4 1,0 0 0</inkml:trace>
</inkml:ink>
</file>

<file path=ppt/ink/ink69.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1:01.285"/>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310 573 41,'-25'-29'22,"2"13"0,-13 0-1,2 15-8,-3 9-3,1 16-2,4 13-4,4 13 0,3 5-2,7 4-1,6-1-1,8-8 0,8-9 1,8-13-1,8-15 0,5-17 0,9-15 0,3-15 0,4-7 0,1-11 1,3-4-1,1-5 1,-3-1-1,-4-2 1,-3 0 1,-8-2-1,-3 0 1,-5-1 0,-6 1 0,-9 3 0,-1 8 1,-6 9-1,0 14 1,-5 16-1,7 16-1,-27 16 1,13 16-1,-2 21 1,0 11 0,0 11-1,0 7 1,4 0 0,6 3-1,3-1 1,6-10-3,11-8-2,4-18-7,9-14-13,7-11-4,0-19-1,6-10-1,-2-20 2</inkml:trace>
  <inkml:trace contextRef="#ctx0" brushRef="#br0" timeOffset="187.2002">801 398 67,'17'-19'27,"-17"19"0,24 32-2,-14 0-9,8 11-4,-2 5-6,5 5-3,1 2-4,-1-5-6,4-6-11,2-4-9,-4-19 0,7-10-1,-7-17 0</inkml:trace>
  <inkml:trace contextRef="#ctx0" brushRef="#br0" timeOffset="374.4004">1242 384 53,'0'0'24,"0"0"0,-13 36-1,-3 8-8,-7 17-4,-3 13-5,-8 10-2,-4 5-4,3 7-7,-1 0-9,1-12-8,8-2 0,-3-18-2,10-6 1</inkml:trace>
  <inkml:trace contextRef="#ctx0" brushRef="#br0" timeOffset="670.8009">-304 1144 67,'-23'7'28,"23"-7"0,39 3 0,20-11-14,28-3-2,30-7-3,24 2-2,21-4-3,17 3-1,3 1-2,-3 5-1,-10 7-2,-21 3-6,-20 8-16,-25 11-5,-33 1 0,-28 11-1,-33 2 1</inkml:trace>
  <inkml:trace contextRef="#ctx0" brushRef="#br0" timeOffset="1107.6017">536 1720 42,'-36'21'19,"-10"1"1,1 13 0,-4 8-10,2 10-1,6 6-1,6 7-1,10 0 0,11-9-2,12-6-1,9-12 0,13-14-2,6-18 0,6-16-2,9-17 0,4-13 1,-1-13-1,1-14 0,-3-8 0,-1-14-1,-5-2 2,-1-1-1,-8 4 1,-6 7 1,-5 10 0,-3 19-1,-8 17 1,-5 34 1,0 0-1,-10 34 0,-1 17 0,2 15-1,-3 11 0,-1 8 0,4 2-1,6-3-2,6-6-8,4-9-14,2-21-2,11-8-1,-2-24-1</inkml:trace>
  <inkml:trace contextRef="#ctx0" brushRef="#br0" timeOffset="1341.602">959 1672 72,'20'9'28,"-3"7"0,8 19 0,4 12-11,-1 4-7,6 8-4,0-4-3,0-1-2,-2-1-3,-4-12-3,2-7-14,-3-10-9,-9-15 0,1-5-2,-19-4 2</inkml:trace>
  <inkml:trace contextRef="#ctx0" brushRef="#br0" timeOffset="1528.8025">1334 1660 62,'0'0'27,"-19"-11"0,5 27-1,-10 14-8,-6 11-5,-2 9-6,-7 3-3,0 4-2,-2-3-2,4-6-4,8-2-7,8-9-9,10-12-4,15-5-4,-4-20 0,41 5 0</inkml:trace>
  <inkml:trace contextRef="#ctx0" brushRef="#br0" timeOffset="1825.2031">2133 969 58,'21'-16'25,"-3"0"2,9 9-1,1 2-9,2 1-4,6 4-3,0-1-4,3 2-2,-2-1-3,-1 0-2,-4 2-7,-7-2-13,-8-2-6,-1 8-1,-16-6 0,0 0 0</inkml:trace>
  <inkml:trace contextRef="#ctx0" brushRef="#br0" timeOffset="1996.8033">2282 1062 70,'0'0'29,"9"32"-2,-9-32 0,27 14-10,-2-8-8,2-6-8,1-2-17,-1-7-10,6 3 0,-4-6-1,8 7-2</inkml:trace>
  <inkml:trace contextRef="#ctx0" brushRef="#br0" timeOffset="2636.4045">3702 1021 68,'-6'34'29,"26"-13"-1,32-3 1,22-7-4,29-10-15,29 1-3,23-7-2,19-1-2,11-4 0,7 1-2,-3-2 1,-4 4-2,-13 0 1,-12 0-1,-19 5-2,-25 0-2,-22 6-8,-30 5-17,-29 0 0,-35-9 0,-12 28-1</inkml:trace>
  <inkml:trace contextRef="#ctx0" brushRef="#br0" timeOffset="2917.2051">4339 1528 62,'-24'27'25,"8"10"1,-3-1 1,3 4-12,5 8-2,6-5-3,10 3-3,4-8-3,9-6-2,7-7-4,1-9-12,8-18-13,5-2-1,-1-17 0,3-4-1</inkml:trace>
  <inkml:trace contextRef="#ctx0" brushRef="#br0" timeOffset="3151.2055">4696 1499 82,'-5'45'28,"-8"3"-2,3 11 0,-1 5-13,-3 2-4,1 1-5,1-6-2,1-6-3,4-7-7,3-9-16,4-18-3,11-5 0,-11-16-2,30-10 1</inkml:trace>
  <inkml:trace contextRef="#ctx0" brushRef="#br0" timeOffset="2340.0041">5055 14 68,'7'18'26,"-12"3"0,2 22 0,-8 5-14,0 11-4,-1 8 0,-1 8-5,-1 3-3,5-1-3,-3-8-9,1-10-11,6 0-2,-8-15-1,10-1-1,-13-17 2</inkml:trace>
  <inkml:trace contextRef="#ctx0" brushRef="#br0" timeOffset="3354.0059">4995 1663 78,'25'20'28,"5"15"0,-5 4 1,-2 8-14,7 8-4,-3-4-5,1 3-2,-3-8-2,0-5-4,-2-6-6,-1-8-19,-6-16-1,3-6-1,-19-5-1</inkml:trace>
  <inkml:trace contextRef="#ctx0" brushRef="#br0" timeOffset="3556.8061">5313 1699 58,'-12'17'27,"-8"8"0,1 15-1,-10 4-2,-1 2-11,-2 9-5,-4-1-4,3-3-2,2-3-2,5-12-6,10-8-10,9-8-11,7-20 0,0 0-1,24-9 0</inkml:trace>
  <inkml:trace contextRef="#ctx0" brushRef="#br0" timeOffset="3978.007">5422 1483 59,'18'-10'26,"-1"-4"0,12 6 1,-6 0-5,0 2-10,6 6-4,-10 0-3,-3 7-2,-16-7-1,7 23-1,-16-7 0,-3 0 0,-6 2-1,0 0 0,2 0-1,4 0 1,5-2 0,5 0 0,7 0 0,6 1 0,5-2 0,0 2 0,2-1 0,-4 0 0,-5 4 1,-6 1-1,-8-1 0,-7 0 1,-10-1-2,-10-6-1,0 1-7,-3-7-13,-3-11-6,12-1 1,-3-15-1,13 1 1</inkml:trace>
  <inkml:trace contextRef="#ctx0" brushRef="#br0" timeOffset="4258.8072">6448 822 97,'16'14'28,"-16"-14"-1,-16 18 0,16-18-20,-12 16-10,12-16-14,0 0-10,0 0 0,0 0 0,26-9-2</inkml:trace>
  <inkml:trace contextRef="#ctx0" brushRef="#br0" timeOffset="4524.0076">6925 295 91,'0'0'26,"0"0"1,-13 34 0,3 14-17,-1 20-3,-1 6-3,-3 15-2,3 0-2,-1-2-1,3-3-3,1-15-6,7-13-15,7-10-2,-1-23 0,10-7-1,-14-16 2</inkml:trace>
  <inkml:trace contextRef="#ctx0" brushRef="#br0" timeOffset="4882.8085">7158 480 81,'28'-18'26,"-5"-1"-1,8 10-2,-1 5-12,-2 6-3,-3 7-4,-5 7-2,-6 6 0,-10 4-1,-8 6 0,-8 0-1,-8 4 0,-10 3 1,-2 2-1,-6 0 0,6 3 0,2-3 1,5 2 1,7-2-1,10-2 1,8-7 0,12-5 0,9-6-1,8-7-1,8-3-5,1-9-11,-1-10-12,9 3 1,-9-11 0,3 2-2</inkml:trace>
  <inkml:trace contextRef="#ctx0" brushRef="#br0" timeOffset="5085.6089">7716 680 82,'13'16'27,"10"12"0,-5 4 0,5 4-12,5 6-6,1-1-5,1 0-2,-3 0-8,-2-2-18,-9-14-2,1-4-1,-17-21-2,25 7 2</inkml:trace>
</inkml:ink>
</file>

<file path=ppt/ink/ink7.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0-12T15:35:58.047"/>
    </inkml:context>
    <inkml:brush xml:id="br0">
      <inkml:brushProperty name="width" value="0.04667" units="cm"/>
      <inkml:brushProperty name="height" value="0.04667" units="cm"/>
      <inkml:brushProperty name="fitToCurve" value="1"/>
    </inkml:brush>
  </inkml:definitions>
  <inkml:traceGroup>
    <inkml:annotationXML>
      <emma:emma xmlns:emma="http://www.w3.org/2003/04/emma" version="1.0">
        <emma:interpretation id="{E25BBAD4-BF7A-45CE-B67A-AB2BBEA60919}" emma:medium="tactile" emma:mode="ink">
          <msink:context xmlns:msink="http://schemas.microsoft.com/ink/2010/main" type="writingRegion" rotatedBoundingBox="7629,8110 21897,7710 22011,11786 7743,12186"/>
        </emma:interpretation>
      </emma:emma>
    </inkml:annotationXML>
    <inkml:traceGroup>
      <inkml:annotationXML>
        <emma:emma xmlns:emma="http://www.w3.org/2003/04/emma" version="1.0">
          <emma:interpretation id="{B99767BE-46ED-44BD-836C-61DEEAD8F8DF}" emma:medium="tactile" emma:mode="ink">
            <msink:context xmlns:msink="http://schemas.microsoft.com/ink/2010/main" type="paragraph" rotatedBoundingBox="7780,8093 21914,7940 21939,10274 7805,10427" alignmentLevel="1"/>
          </emma:interpretation>
        </emma:emma>
      </inkml:annotationXML>
      <inkml:traceGroup>
        <inkml:annotationXML>
          <emma:emma xmlns:emma="http://www.w3.org/2003/04/emma" version="1.0">
            <emma:interpretation id="{07C62D73-3A87-4AC3-9199-272FDAF46FD5}" emma:medium="tactile" emma:mode="ink">
              <msink:context xmlns:msink="http://schemas.microsoft.com/ink/2010/main" type="line" rotatedBoundingBox="7780,8093 21914,7940 21927,9112 7792,9265"/>
            </emma:interpretation>
          </emma:emma>
        </inkml:annotationXML>
        <inkml:traceGroup>
          <inkml:annotationXML>
            <emma:emma xmlns:emma="http://www.w3.org/2003/04/emma" version="1.0">
              <emma:interpretation id="{A5D73705-B6E9-4346-96A2-71E3F63B5FD6}" emma:medium="tactile" emma:mode="ink">
                <msink:context xmlns:msink="http://schemas.microsoft.com/ink/2010/main" type="inkWord" rotatedBoundingBox="7780,8093 10233,8067 10246,9238 7792,9265"/>
              </emma:interpretation>
              <emma:one-of disjunction-type="recognition" id="oneOf0">
                <emma:interpretation id="interp0" emma:lang="en-US" emma:confidence="0">
                  <emma:literal>thx):</emma:literal>
                </emma:interpretation>
                <emma:interpretation id="interp1" emma:lang="en-US" emma:confidence="0">
                  <emma:literal>find =</emma:literal>
                </emma:interpretation>
                <emma:interpretation id="interp2" emma:lang="en-US" emma:confidence="0">
                  <emma:literal>filed =</emma:literal>
                </emma:interpretation>
                <emma:interpretation id="interp3" emma:lang="en-US" emma:confidence="0">
                  <emma:literal>flex/</emma:literal>
                </emma:interpretation>
                <emma:interpretation id="interp4" emma:lang="en-US" emma:confidence="0">
                  <emma:literal>flax =</emma:literal>
                </emma:interpretation>
              </emma:one-of>
            </emma:emma>
          </inkml:annotationXML>
          <inkml:trace contextRef="#ctx0" brushRef="#br0">10 112 64,'-11'-36'27,"11"15"0,3 1-1,-3 20-9,32-10 0,-14 10-6,11 9-3,-1-1-2,6 3-3,-2 0-4,-4-8-5,8 1-11,-4-8-13,-4-10 1,4-5-1,-5-15 0</inkml:trace>
          <inkml:trace contextRef="#ctx0" brushRef="#br0" timeOffset="-202.8234">319-529 65,'-12'-33'23,"3"8"1,-11-4-3,2 6-10,1 11-2,-1 5-3,18 7-2,-27 10-2,18 6 1,2 11 0,0 5-2,2 11 1,3 6 0,2 10 0,2 9 0,-1 5 0,1 3 0,2 4 0,-1-2-1,1-3-1,-2-5-2,-1-6-1,-2-7-3,1-6-7,-4-1-9,-7-15-5,8 1 1,-10-13-1,6-3 2</inkml:trace>
          <inkml:trace contextRef="#ctx0" brushRef="#br0" timeOffset="265.2303">709-730 76,'16'-14'28,"-16"14"-2,0 0 0,5 23-8,-3-5-11,3 11-3,0 6-3,1 10-2,-3 10-1,-3 3 0,-3 10-1,-6-2 0,-5 1 0,-6-4-2,2-10 0,-5-10-4,7-15-6,9-8-9,7-20 0,0 0 0,18-46 0</inkml:trace>
          <inkml:trace contextRef="#ctx0" brushRef="#br0" timeOffset="546.0627">1095-593 64,'0'0'27,"0"0"0,0 0 0,0 0-2,-16 13-13,5 6-4,-2 12-4,-4 15-1,1 14 0,-4 12-2,2 9 0,-1 12 0,1 5-1,0-4 1,7-5-1,6-13 0,2-12-2,8-14-1,4-16-4,10-14-10,6-15-11,2-18 0,8-6 0,-2-15-1</inkml:trace>
          <inkml:trace contextRef="#ctx0" brushRef="#br0" timeOffset="967.3114">1600-239 76,'-20'9'27,"4"11"-2,-9 1 1,-3 6-10,-4 5-8,-6 2-4,-1 3-2,0 0-2,5 1-1,6-4-6,3-6-8,7-8-9,13 1-2,5-21 1,0 0-2</inkml:trace>
          <inkml:trace contextRef="#ctx0" brushRef="#br0" timeOffset="748.8863">1263-116 56,'4'-35'23,"3"15"2,-7 20 0,0 0-6,0 0-3,22 21-3,-8 11-3,2 6-3,7 6-1,0-1-3,5 1-2,-1-5-3,-4-5-5,4-4-10,-6-5-12,-21-25 0,29 11 0,-29-11 0</inkml:trace>
          <inkml:trace contextRef="#ctx0" brushRef="#br0" timeOffset="1263.7458">1683-658 87,'0'0'26,"-5"17"0,16-1 0,1 8-14,1 2-5,6 13-1,-3 11-3,0 9 0,-3 7-1,-6 5 0,-6 7-2,-6 0 0,-7 2-1,-6-7-4,0-7-6,-5-11-6,7-10-5,5-8-4,8-17-2,3-20 0,28 5 2</inkml:trace>
          <inkml:trace contextRef="#ctx0" brushRef="#br0" timeOffset="1575.7817">2167-219 86,'0'0'27,"0"0"1,0 0 2,0 0-12,32-5-10,-3 8-2,4-5-4,5 2-1,1 2-4,-4-5-3,-1 4-7,-9 3-13,-25-4-2,18 11-1,-18-11 0,-25 25 1</inkml:trace>
          <inkml:trace contextRef="#ctx0" brushRef="#br0" timeOffset="1716.1978">2190-75 80,'2'20'29,"-2"-20"1,20 5-1,-4-5-3,1-5-16,10 5-4,0-4-4,-1-1-5,5 5-12,-1 0-15,-11-2 1,3 5 0,-22-3-2</inkml:trace>
        </inkml:traceGroup>
        <inkml:traceGroup>
          <inkml:annotationXML>
            <emma:emma xmlns:emma="http://www.w3.org/2003/04/emma" version="1.0">
              <emma:interpretation id="{1A236F56-D6AE-49BF-A92F-573A4AC1FB4C}" emma:medium="tactile" emma:mode="ink">
                <msink:context xmlns:msink="http://schemas.microsoft.com/ink/2010/main" type="inkWord" rotatedBoundingBox="11055,8539 15022,8503 15027,8999 11059,9035"/>
              </emma:interpretation>
              <emma:one-of disjunction-type="recognition" id="oneOf1">
                <emma:interpretation id="interp5" emma:lang="en-US" emma:confidence="0">
                  <emma:literal>Cox-cost</emma:literal>
                </emma:interpretation>
                <emma:interpretation id="interp6" emma:lang="en-US" emma:confidence="0">
                  <emma:literal>coax-cost</emma:literal>
                </emma:interpretation>
                <emma:interpretation id="interp7" emma:lang="en-US" emma:confidence="0">
                  <emma:literal>Lox-cost</emma:literal>
                </emma:interpretation>
                <emma:interpretation id="interp8" emma:lang="en-US" emma:confidence="0">
                  <emma:literal>lox-cost</emma:literal>
                </emma:interpretation>
                <emma:interpretation id="interp9" emma:lang="en-US" emma:confidence="0">
                  <emma:literal>Cox-costs</emma:literal>
                </emma:interpretation>
              </emma:one-of>
            </emma:emma>
          </inkml:annotationXML>
          <inkml:trace contextRef="#ctx0" brushRef="#br0" timeOffset="2433.8807">3434-248 70,'7'-16'26,"-7"16"-1,-4-19-2,4 19-7,-21-9-5,21 9-3,-32 11-4,12 5-1,-1 7-1,3 9 0,0 5-2,4 8 1,2 4-1,3 3 0,5-2 0,6-4 0,7-3-3,3-9-1,11-6-6,6-5-13,3-17-3,9-5 0,0-13-1,7-1 2</inkml:trace>
          <inkml:trace contextRef="#ctx0" brushRef="#br0" timeOffset="2777.1203">3734-103 59,'0'0'24,"-21"7"2,10 12 0,-3 3-4,3 6-9,9 6-5,4-2-2,9-2-4,7-3 0,10-6-1,4-10-1,9-11 1,4-11 0,1-8 0,-4-8-1,-1-5 2,-7-4-1,-5-3 1,-10-4-1,-8 6 0,-9 3 1,-6 6 0,-10 5-1,-6 5 1,-6 6-1,-3 8-1,2 8 0,-1 4-1,7 5-3,1-4-6,20-9-10,-9 26-10,9-26 2,27 16 0,-4-16-1</inkml:trace>
          <inkml:trace contextRef="#ctx0" brushRef="#br0" timeOffset="3073.5545">4280-231 75,'0'0'27,"0"0"-1,0 0 1,0 0-5,-21 21-15,21-21-2,-9 28-3,11-10 0,7 3-1,3 4-1,6 2 1,1 0 0,3 3-1,-6-5 1,-4 2 1,-8-3-1,-13-4 0,-9-4 0,-9-5-1,-5-8 0,-1-5-3,1-6-1,5-7-2,7-4-2,13-1-8,16-1-12,7-11 2,14 7 0,2-11 0</inkml:trace>
          <inkml:trace contextRef="#ctx0" brushRef="#br0" timeOffset="3369.9886">4631-260 30,'0'0'19,"0"0"2,0 0 3,0 0-2,0 0-3,0 0-3,24 11-1,-2 8-2,-3 3-3,8 8-3,-2 2-1,2 5-3,-4 2-1,-4 2 0,-3-5-4,-5-6-2,0-3-9,-6-2-16,-5-25 0,0 17 1,0-17-2</inkml:trace>
          <inkml:trace contextRef="#ctx0" brushRef="#br0" timeOffset="3604.0158">4947-294 76,'0'0'28,"-16"30"-1,-3-6 0,-8 8-4,2 7-14,-11-2-5,6 8-1,0-3-2,3 1-1,6-7-3,5-8-5,11-7-11,5-21-7,0 0-1,30 9-1,-11-28 0</inkml:trace>
          <inkml:trace contextRef="#ctx0" brushRef="#br0" timeOffset="3775.6356">5145-123 89,'19'16'29,"-19"-16"0,-2 18 0,2-18-7,0 0-19,-1 16-10,1-16-16,0 0-6,19-6 1,-19 6-1,32-14 0</inkml:trace>
          <inkml:trace contextRef="#ctx0" brushRef="#br0" timeOffset="4103.2732">5856-228 43,'-19'5'23,"-10"-8"3,10 10-1,-3-5 0,4 3-6,18-5-5,-26 23-3,19-1-4,-1 1-2,5 5 0,1 1-3,6 3-2,1 3-1,2-3-3,6 0-7,-1-3-13,2-12-4,6-1-1,-2-17 0,7-1 2</inkml:trace>
          <inkml:trace contextRef="#ctx0" brushRef="#br0" timeOffset="4399.7073">6018-105 77,'0'0'27,"0"0"0,-25 19-1,22 8-9,-1 5-9,6-2-3,8 2-2,5-7-2,10-3 1,-1-8-2,10-11 1,-2-12 1,6-5-1,-6-5 1,-4-3 0,-7-6 0,-5 1 0,-8-5 1,-8 7-1,-6 0 0,-4 4-1,-5 3 0,-1 8 0,-3 2-2,1 7-1,0 6-3,0-1-8,18-4-15,-23 16-1,23-16 0,0 0-2,0 0 3</inkml:trace>
          <inkml:trace contextRef="#ctx0" brushRef="#br0" timeOffset="4742.9469">6694-267 69,'-30'12'28,"8"6"-1,-1-5 1,23-13-2,-26 32-15,26-32-5,-9 28-3,14-12-1,4 2-1,5 0-1,2-1 0,4 3 0,-1 1 1,-3 1-1,-2-3 1,-6 3-1,-7-1 1,-8-3-1,-11-2 0,-8-4-2,-6-8-2,-2-1-5,-2-8-7,3-11-9,8 2-4,5-11 2,17 2-2,8-9 3</inkml:trace>
          <inkml:trace contextRef="#ctx0" brushRef="#br0" timeOffset="4976.9739">6968-287 71,'10'20'29,"5"8"-2,-6 1 1,7 1-3,1 6-15,-4-4-5,8 3-2,-5-3-2,2-5-2,0 1-4,-8-10-6,-10-18-11,24 20-6,-24-20 0,0 0 0,7-16 0</inkml:trace>
          <inkml:trace contextRef="#ctx0" brushRef="#br0" timeOffset="5195.3994">7233-301 86,'0'0'28,"-16"23"-1,-2-3-1,0 3-11,0 9-6,-3 0-4,0 5-1,-4-1-2,-2-2-2,2 1-4,-3-6-4,8-4-15,4 0-5,-2-11 0,18-14-1,-17 16 1</inkml:trace>
        </inkml:traceGroup>
        <inkml:traceGroup>
          <inkml:annotationXML>
            <emma:emma xmlns:emma="http://www.w3.org/2003/04/emma" version="1.0">
              <emma:interpretation id="{5EE28F1F-B9D4-4022-B402-A219BD01B183}" emma:medium="tactile" emma:mode="ink">
                <msink:context xmlns:msink="http://schemas.microsoft.com/ink/2010/main" type="inkWord" rotatedBoundingBox="15676,8798 15854,8390 16201,8541 16023,8949"/>
              </emma:interpretation>
              <emma:one-of disjunction-type="recognition" id="oneOf2">
                <emma:interpretation id="interp10" emma:lang="en-US" emma:confidence="1">
                  <emma:literal>+</emma:literal>
                </emma:interpretation>
                <emma:interpretation id="interp11" emma:lang="en-US" emma:confidence="0">
                  <emma:literal>t</emma:literal>
                </emma:interpretation>
                <emma:interpretation id="interp12" emma:lang="en-US" emma:confidence="0">
                  <emma:literal>x</emma:literal>
                </emma:interpretation>
                <emma:interpretation id="interp13" emma:lang="en-US" emma:confidence="0">
                  <emma:literal>X</emma:literal>
                </emma:interpretation>
                <emma:interpretation id="interp14" emma:lang="en-US" emma:confidence="0">
                  <emma:literal>f</emma:literal>
                </emma:interpretation>
              </emma:one-of>
            </emma:emma>
          </inkml:annotationXML>
          <inkml:trace contextRef="#ctx0" brushRef="#br0" timeOffset="5850.675">7966-214 86,'0'0'30,"0"0"0,19 9 1,1-14-10,10 5-11,2-5-4,9 1-1,0 0-3,3-1 0,-1 3-1,-4-3-3,-1 7-6,-14-6-10,-2 1-14,-1-1 1,-5-5 0,-16 9-1</inkml:trace>
          <inkml:trace contextRef="#ctx0" brushRef="#br0" timeOffset="5616.648">8126-413 79,'-4'27'29,"4"-11"-1,6 12-1,-3 4-10,-1 7-9,1 6-1,-3 5-3,0 3-2,-1 0-2,-3-5-1,1-5-1,-3-14-5,6-8-9,0-21-13,0 0 1,0 0 0,6-41-1</inkml:trace>
        </inkml:traceGroup>
        <inkml:traceGroup>
          <inkml:annotationXML>
            <emma:emma xmlns:emma="http://www.w3.org/2003/04/emma" version="1.0">
              <emma:interpretation id="{B0599BB8-4027-4D21-8672-B09E04F7A311}" emma:medium="tactile" emma:mode="ink">
                <msink:context xmlns:msink="http://schemas.microsoft.com/ink/2010/main" type="inkWord" rotatedBoundingBox="19059,8028 21914,7997 21925,8944 19070,8975"/>
              </emma:interpretation>
              <emma:one-of disjunction-type="recognition" id="oneOf3">
                <emma:interpretation id="interp15" emma:lang="en-US" emma:confidence="0">
                  <emma:literal>sink-six)</emma:literal>
                </emma:interpretation>
                <emma:interpretation id="interp16" emma:lang="en-US" emma:confidence="0">
                  <emma:literal>sink-sin x)</emma:literal>
                </emma:interpretation>
                <emma:interpretation id="interp17" emma:lang="en-US" emma:confidence="0">
                  <emma:literal>sink-sir x)</emma:literal>
                </emma:interpretation>
                <emma:interpretation id="interp18" emma:lang="en-US" emma:confidence="0">
                  <emma:literal>Sink-six)</emma:literal>
                </emma:interpretation>
                <emma:interpretation id="interp19" emma:lang="en-US" emma:confidence="0">
                  <emma:literal>Sink-sin x)</emma:literal>
                </emma:interpretation>
              </emma:one-of>
            </emma:emma>
          </inkml:annotationXML>
          <inkml:trace contextRef="#ctx0" brushRef="#br0" timeOffset="13245.9282">11504-664 58,'-2'-21'22,"2"21"1,0 0-3,-16 5-6,5 13-3,-5 11-3,-2 10-1,-5 9 0,0 12 0,-5 6-2,4 10 0,0 1-2,2 1 0,8-3 0,9-8-2,6-6-1,10-13-1,9-12-1,3-13-2,9-9-7,2-5-16,-4-22-1,2-3 1,-7-10-2</inkml:trace>
          <inkml:trace contextRef="#ctx0" brushRef="#br0" timeOffset="13433.1498">11564-221 73,'0'0'29,"20"-9"-1,-20 9 0,28-1-6,-5 2-14,2-1-3,4 2-4,3 2-4,0-6-11,-2 0-14,11 0 0,-9-7 0,7 2-1</inkml:trace>
          <inkml:trace contextRef="#ctx0" brushRef="#br0" timeOffset="13713.9822">12153-384 89,'-23'17'26,"-4"-4"0,9 8 0,4-3-18,10-2-4,12 3-2,8 1-2,8 1 0,7 3 0,-1 0 0,0 1 1,-7 2-1,-7 0 1,-10-1-1,-14-3 0,-9 1 0,-8-1-1,-7-7-3,0-6-9,3-1-12,1-14-1,28 5-1,-27-28 0</inkml:trace>
          <inkml:trace contextRef="#ctx0" brushRef="#br0" timeOffset="13901.2038">12421-287 96,'0'36'29,"-3"10"0,-11-3 0,-2 5-22,-4-4-5,6-3-8,-2-10-15,16-31-7,-14 23 0,14-23-1,8-27 0</inkml:trace>
          <inkml:trace contextRef="#ctx0" brushRef="#br0" timeOffset="14041.62">12446-493 87,'0'-23'27,"0"23"-1,0 0-3,-5 18-23,5-18-19,-2 17-5,2-17-2,16 15-2</inkml:trace>
          <inkml:trace contextRef="#ctx0" brushRef="#br0" timeOffset="14291.2488">12645-43 77,'22'-2'29,"-8"-16"-1,-3-15-2,3-6-8,4-1-6,-6 1-4,6 9-2,-6 7-3,-12 23 0,24-11-1,-24 11-1,12 39-2,-10-8-1,0 2-3,-2-2-8,0-6-18,3-2 2,-3-23-1,7 16-1</inkml:trace>
          <inkml:trace contextRef="#ctx0" brushRef="#br0" timeOffset="14712.4974">13558-530 95,'-36'37'29,"-1"15"0,-9 1 0,-6 2-20,2 6-6,1-1-9,2-5-18,3-10-3,12-4-1,0-17-1,14-2 0</inkml:trace>
          <inkml:trace contextRef="#ctx0" brushRef="#br0" timeOffset="14509.674">13179-422 88,'13'22'27,"8"11"-1,-3-1-2,5 4-14,9-1-5,0-2-2,2-1-2,3-4-5,-3-5-10,-8-7-12,6 2 0,-14-16-1,2-1 0</inkml:trace>
          <inkml:trace contextRef="#ctx0" brushRef="#br0" timeOffset="15835.8268">13686-738 24,'14'-22'17,"-7"-4"3,8 10 0,-7 0 1,-8 16-4,29-11-1,-11 18-2,5 9-3,7 7-1,9 11-4,4 12-1,7 9-2,0 13-3,-2 3-1,-9 7-3,-14 1-3,-18-1-6,-20 0-10,-22-10-4,-6 1 0,-20-21 2,4-2 0</inkml:trace>
          <inkml:trace contextRef="#ctx0" brushRef="#br0" timeOffset="11108.4814">9088-358 68,'-2'-19'26,"2"19"0,-10-32-1,-8 17-5,-9 12-14,-7 1-4,1 7 0,-1 11-2,7 6 0,7 4 0,12 3 0,20 5 0,11-2 0,11 3-1,7-1-1,2 2-2,-3-4 1,-2 1 0,-13-1 0,-13 4-1,-17-6 1,-11-1 0,-16-8-1,-9-1-2,-2-3-11,-5-15-4,14 0-2,-1-20 2,17 4-1</inkml:trace>
          <inkml:trace contextRef="#ctx0" brushRef="#br0" timeOffset="11326.9065">9362-299 91,'21'39'27,"-17"0"-1,-1 15 2,-3 4-21,-8 1-4,-5 0-6,2-2-8,-1-6-14,-8-19-1,13-5 0,7-27-1</inkml:trace>
          <inkml:trace contextRef="#ctx0" brushRef="#br0" timeOffset="11498.5264">9417-452 90,'0'0'26,"-18"-7"0,2 9-3,16-2-22,0 0-11,-17 19-11,17-19-4,8 16-2,-8-16 1,27 20 1</inkml:trace>
          <inkml:trace contextRef="#ctx0" brushRef="#br0" timeOffset="11779.3587">9563 35 50,'-14'55'22,"-6"-17"1,9-10 0,11-28-5,0 0-6,-7-23-3,20-11-2,14-8 1,-1-8-2,10 2 0,-2-2 0,3 13-2,-7 8 0,0 13-1,-8 13-1,-4 15 0,-8 15-1,-3 7-2,-3 12-1,-8 0-7,3-3-17,1-1-2,-6-15-1,8-9-1,-2-18 1</inkml:trace>
          <inkml:trace contextRef="#ctx0" brushRef="#br0" timeOffset="11982.1824">10050-365 70,'22'25'28,"-17"0"0,6 16 1,-2 3-2,5 3-18,7 6-2,0 0-3,3 1-3,2-5-8,-1-2-18,-5-17-4,1-7 0,-21-23-1</inkml:trace>
          <inkml:trace contextRef="#ctx0" brushRef="#br0" timeOffset="12185.0055">10312-310 95,'-20'14'28,"4"13"0,-10 2 0,-6 4-18,0 7-6,1 0-4,1-2-4,7-3-9,5-3-15,2-12 0,11-4 0,5-16 0</inkml:trace>
          <inkml:trace contextRef="#ctx0" brushRef="#br0" timeOffset="12512.6436">10778-160 88,'-14'17'28,"14"-17"0,0 0 1,0 0-15,-8 18-7,8-18-2,0 0-2,0 0 0,18 4-1,-18-4 1,0 0-2,4 18-3,-4-18-5,0 0-9,0 0-14,21 8 0,-5-16 1,2-10-2</inkml:trace>
        </inkml:traceGroup>
      </inkml:traceGroup>
      <inkml:traceGroup>
        <inkml:annotationXML>
          <emma:emma xmlns:emma="http://www.w3.org/2003/04/emma" version="1.0">
            <emma:interpretation id="{53D984AA-E715-449A-84F5-F9BFDBEE7D29}" emma:medium="tactile" emma:mode="ink">
              <msink:context xmlns:msink="http://schemas.microsoft.com/ink/2010/main" type="line" rotatedBoundingBox="9902,9543 18384,9305 18409,10193 9927,10431"/>
            </emma:interpretation>
          </emma:emma>
        </inkml:annotationXML>
        <inkml:traceGroup>
          <inkml:annotationXML>
            <emma:emma xmlns:emma="http://www.w3.org/2003/04/emma" version="1.0">
              <emma:interpretation id="{39A41C6C-31B8-4496-A11F-225B7DF5823F}" emma:medium="tactile" emma:mode="ink">
                <msink:context xmlns:msink="http://schemas.microsoft.com/ink/2010/main" type="inkWord" rotatedBoundingBox="9909,9778 10377,9764 10385,10054 9917,10067"/>
              </emma:interpretation>
              <emma:one-of disjunction-type="recognition" id="oneOf4">
                <emma:interpretation id="interp20" emma:lang="en-US" emma:confidence="1">
                  <emma:literal>=</emma:literal>
                </emma:interpretation>
                <emma:interpretation id="interp21" emma:lang="en-US" emma:confidence="0">
                  <emma:literal>I</emma:literal>
                </emma:interpretation>
                <emma:interpretation id="interp22" emma:lang="en-US" emma:confidence="0">
                  <emma:literal>t</emma:literal>
                </emma:interpretation>
                <emma:interpretation id="interp23" emma:lang="en-US" emma:confidence="0">
                  <emma:literal>[</emma:literal>
                </emma:interpretation>
                <emma:interpretation id="interp24" emma:lang="en-US" emma:confidence="0">
                  <emma:literal>z</emma:literal>
                </emma:interpretation>
              </emma:one-of>
            </emma:emma>
          </inkml:annotationXML>
          <inkml:trace contextRef="#ctx0" brushRef="#br0" timeOffset="16631.5188">2119 948 56,'0'0'26,"4"16"2,-4-16-1,32 7-2,-4-7-10,9 0-5,6-2-4,7 2-3,2 0-3,-1 0-3,-1 4-2,-11-4-5,-2 5-6,-12 2-9,-25-7-2,22 14-2,-22-14 4,-20 16 0</inkml:trace>
          <inkml:trace contextRef="#ctx0" brushRef="#br0" timeOffset="16803.1384">2220 1183 97,'-8'19'29,"8"-19"0,0 0 2,32 21-18,-11-21-5,9 2-3,4-2-6,2-2-7,8 2-10,0 0-11,-1-1-1,3 2 1,-8 1-2</inkml:trace>
        </inkml:traceGroup>
        <inkml:traceGroup>
          <inkml:annotationXML>
            <emma:emma xmlns:emma="http://www.w3.org/2003/04/emma" version="1.0">
              <emma:interpretation id="{ACF32C96-88FB-4CD0-AB7A-BC2AC5348D9D}" emma:medium="tactile" emma:mode="ink">
                <msink:context xmlns:msink="http://schemas.microsoft.com/ink/2010/main" type="inkWord" rotatedBoundingBox="11307,9503 13984,9428 14009,10317 11331,10392"/>
              </emma:interpretation>
              <emma:one-of disjunction-type="recognition" id="oneOf5">
                <emma:interpretation id="interp25" emma:lang="en-US" emma:confidence="0">
                  <emma:literal>cost</emma:literal>
                </emma:interpretation>
                <emma:interpretation id="interp26" emma:lang="en-US" emma:confidence="0">
                  <emma:literal>codex</emma:literal>
                </emma:interpretation>
                <emma:interpretation id="interp27" emma:lang="en-US" emma:confidence="0">
                  <emma:literal>(052,</emma:literal>
                </emma:interpretation>
                <emma:interpretation id="interp28" emma:lang="en-US" emma:confidence="0">
                  <emma:literal>cushy</emma:literal>
                </emma:interpretation>
                <emma:interpretation id="interp29" emma:lang="en-US" emma:confidence="0">
                  <emma:literal>coax</emma:literal>
                </emma:interpretation>
              </emma:one-of>
            </emma:emma>
          </inkml:annotationXML>
          <inkml:trace contextRef="#ctx0" brushRef="#br0" timeOffset="17910.8664">4922 1055 62,'0'0'24,"0"0"1,-23 8 0,23-8-9,-26 27-3,11-11-1,6 5-4,0 1-1,8 1-3,2-4-2,7 6-1,6-2-1,2 1 0,7 1 0,4 1-1,-2 3 1,-1-3 0,-2-1 0,-6-2 0,-4-1 1,-6-4-1,-6-18 0,-20 23 0,-1-18 1,-6-3-2,-1-4-1,-4-3-3,3-4-5,2-4-10,4-6-6,23 19 0,-21-38-2,23 19 2</inkml:trace>
          <inkml:trace contextRef="#ctx0" brushRef="#br0" timeOffset="18378.9204">5467 669 54,'-2'-18'24,"2"18"2,0 0 0,21-20-4,-5 13-9,4 4-2,-1-1-3,3 6-3,-22-2-1,26 19-2,-24-1-1,-9 7-1,-9 3-1,-7 4 1,-2 2 0,-4 2-1,3-2 1,1-2 0,11-6 0,7-1 0,7-5 0,7-4-1,9-2-3,1-5-5,10 0-12,3 1-6,-6-8 0,6 5-1,-7-7 2</inkml:trace>
          <inkml:trace contextRef="#ctx0" brushRef="#br0" timeOffset="18659.7528">5856 1047 87,'0'0'28,"23"38"-1,-10-17 1,10 4-15,7 9-6,-1 1-3,4 4-1,1-1-2,-4-3-2,1 3-2,-8-8-1,-5 2-4,-6-11-4,-12-21-10,16 25-5,-16-25 0,0 0 1,4-25 2</inkml:trace>
          <inkml:trace contextRef="#ctx0" brushRef="#br0" timeOffset="18924.9834">6205 960 59,'-18'-2'26,"18"2"0,-25 27 1,11 0-5,-4 8-8,-2 3-5,-4 10-3,-8 0-2,0 5 0,-2-1-3,-2-2-2,6-6-3,0-12-7,5-5-10,14-6-6,11-21 0,0 0-1,0 0 2</inkml:trace>
          <inkml:trace contextRef="#ctx0" brushRef="#br0" timeOffset="17177.5818">3803 1199 68,'0'-25'25,"0"25"1,-19-16-1,1 14-6,-5 4-8,-5 5-3,-1 9-2,-5 7-1,1 11-2,0 5 1,9 7-1,6 4 0,12-2-2,15-2-2,11-8-5,16-8-11,12-9-12,1-19 1,15-7 0,-3-19-2</inkml:trace>
          <inkml:trace contextRef="#ctx0" brushRef="#br0" timeOffset="17520.8214">4124 1261 77,'0'0'27,"-22"-2"-2,22 2 1,-30 29-10,14-6-6,9 5-4,0 2-2,10 4-1,5 0-1,8-4-1,7-7 0,7-7 0,7-10-1,6-12 1,1-10-1,3-7 1,-8-7 0,0-4 0,-9-3 0,-5 1 0,-9 1 0,-9 1 0,-12 4 1,-4 5-1,-5 2 1,-8 7-1,-1 5 0,-2 6-1,2 6 0,2 3-3,21-4-3,-29 16-8,29-16-15,-3 16 0,3-16 0,16 11 0</inkml:trace>
        </inkml:traceGroup>
        <inkml:traceGroup>
          <inkml:annotationXML>
            <emma:emma xmlns:emma="http://www.w3.org/2003/04/emma" version="1.0">
              <emma:interpretation id="{245C2B49-2B8A-4C4F-B647-27C8C39BD982}" emma:medium="tactile" emma:mode="ink">
                <msink:context xmlns:msink="http://schemas.microsoft.com/ink/2010/main" type="inkWord" rotatedBoundingBox="14848,9967 15211,9957 15212,10016 14850,10026"/>
              </emma:interpretation>
              <emma:one-of disjunction-type="recognition" id="oneOf6">
                <emma:interpretation id="interp30" emma:lang="en-US" emma:confidence="1">
                  <emma:literal>-</emma:literal>
                </emma:interpretation>
                <emma:interpretation id="interp31" emma:lang="en-US" emma:confidence="0">
                  <emma:literal>_</emma:literal>
                </emma:interpretation>
                <emma:interpretation id="interp32" emma:lang="en-US" emma:confidence="0">
                  <emma:literal>.</emma:literal>
                </emma:interpretation>
                <emma:interpretation id="interp33" emma:lang="en-US" emma:confidence="0">
                  <emma:literal>~</emma:literal>
                </emma:interpretation>
                <emma:interpretation id="interp34" emma:lang="en-US" emma:confidence="0">
                  <emma:literal>•</emma:literal>
                </emma:interpretation>
              </emma:one-of>
            </emma:emma>
          </inkml:annotationXML>
          <inkml:trace contextRef="#ctx0" brushRef="#br0" timeOffset="23059.4604">7066 1167 86,'-6'17'30,"6"-17"1,23 11 1,-3-11-7,8 0-16,6-4-5,5-1-4,6 2-11,1-3-18,-7-12-2,6 6-1,-3-8 0</inkml:trace>
        </inkml:traceGroup>
        <inkml:traceGroup>
          <inkml:annotationXML>
            <emma:emma xmlns:emma="http://www.w3.org/2003/04/emma" version="1.0">
              <emma:interpretation id="{DC06479A-D950-4D05-874D-06DB3BC0A0CA}" emma:medium="tactile" emma:mode="ink">
                <msink:context xmlns:msink="http://schemas.microsoft.com/ink/2010/main" type="inkWord" rotatedBoundingBox="16017,9547 18389,9481 18409,10164 16036,10230"/>
              </emma:interpretation>
              <emma:one-of disjunction-type="recognition" id="oneOf7">
                <emma:interpretation id="interp35" emma:lang="en-US" emma:confidence="0">
                  <emma:literal>sin</emma:literal>
                </emma:interpretation>
                <emma:interpretation id="interp36" emma:lang="en-US" emma:confidence="0">
                  <emma:literal>sins</emma:literal>
                </emma:interpretation>
                <emma:interpretation id="interp37" emma:lang="en-US" emma:confidence="0">
                  <emma:literal>sin??</emma:literal>
                </emma:interpretation>
                <emma:interpretation id="interp38" emma:lang="en-US" emma:confidence="0">
                  <emma:literal>Sinn,</emma:literal>
                </emma:interpretation>
                <emma:interpretation id="interp39" emma:lang="en-US" emma:confidence="0">
                  <emma:literal>sin'?</emma:literal>
                </emma:interpretation>
              </emma:one-of>
            </emma:emma>
          </inkml:annotationXML>
          <inkml:trace contextRef="#ctx0" brushRef="#br0" timeOffset="23480.7089">8494 980 85,'-25'5'26,"-11"-5"0,4 7-1,0 0-15,4-1-4,7 4-3,21-10 0,-16 31 0,23-12-2,11 3 1,5 2-1,2 3 0,1 3-1,1 2 1,-6-1-1,-7-1 0,-6 0 0,-10 0 1,-9-5-1,-10-2 0,-6-7 0,-8-7-2,1-5-2,0-10-5,7-6-9,8-2-8,1-13-1,21 2-1,5-10 1</inkml:trace>
          <inkml:trace contextRef="#ctx0" brushRef="#br0" timeOffset="23621.1251">8617 1067 73,'17'20'28,"3"15"-2,-13-3 0,2 11-11,-5-4-17,-6-9-19,9 2-2,-7-32-3,2 23-1</inkml:trace>
          <inkml:trace contextRef="#ctx0" brushRef="#br0" timeOffset="23808.3468">8784 875 95,'0'0'27,"0"0"0,-16 3-3,16-3-23,-9 16-21,9-16-5,4 16-1,-4-16-2,16 9 1</inkml:trace>
          <inkml:trace contextRef="#ctx0" brushRef="#br0" timeOffset="24089.1789">9044 1174 50,'1'41'21,"6"3"1,-10-12 0,1-9-9,2-23-4,0 0 1,0 0 0,-18-9-1,24-10 0,1-11-1,7-3-2,4 1 0,5 4-1,-2 5-2,2 3 0,1 11-1,-5 8 0,-1 6-1,-18-5 0,25 32-1,-18-9 1,0-3-4,-5-1-4,3-3-16,-5-16-7,5 18 1,-5-18 0,0 0-2</inkml:trace>
          <inkml:trace contextRef="#ctx0" brushRef="#br0" timeOffset="25212.5088">9712 692 10,'0'0'13,"0"0"1,0 0 3,0 0 0,0 0 4,0 0-2,0 0-1,0 0-2,27-11-1,-27 11-3,34-5-3,-13 3-2,2 4-3,-1-1-2,-3 5 0,-19-6-2,23 19-1,-23-19-1,-1 29 0,-10-8-1,-9 0-1,-1 6 1,-4 0 0,2 1 0,2-3 1,5 0 0,5-5 1,11-4-1,0-16 2,21 17-2,1-15-4,4-4-10,5 6-8,-7-9 0,10 8-2,-9-8 2</inkml:trace>
          <inkml:trace contextRef="#ctx0" brushRef="#br0" timeOffset="26101.8111">10605 832 86,'-21'9'29,"5"7"-1,-11 2 2,-7 7-16,-5 14-4,-12 2-4,-3 7-2,-3-2-2,4-1-1,7-3-6,1-8-9,12-11-15,15-9 1,18-14-2,0 0-1</inkml:trace>
          <inkml:trace contextRef="#ctx0" brushRef="#br0" timeOffset="25852.1826">10230 857 65,'20'0'28,"-20"0"0,23 11-1,-6 1-3,5 2-12,6 10-4,-1 0-3,3 8-2,-1 4-2,-4 0 0,-4-1-2,-7-1-2,-1 0-4,-12-9-8,-1-8-15,2-1 3,-2-16-2,0 0 1</inkml:trace>
        </inkml:traceGroup>
      </inkml:traceGroup>
    </inkml:traceGroup>
    <inkml:traceGroup>
      <inkml:annotationXML>
        <emma:emma xmlns:emma="http://www.w3.org/2003/04/emma" version="1.0">
          <emma:interpretation id="{A89B81C2-884D-4579-AF48-CC654F0A8CC0}" emma:medium="tactile" emma:mode="ink">
            <msink:context xmlns:msink="http://schemas.microsoft.com/ink/2010/main" type="paragraph" rotatedBoundingBox="7705,10999 20174,10556 20217,11756 7747,12199" alignmentLevel="1"/>
          </emma:interpretation>
        </emma:emma>
      </inkml:annotationXML>
      <inkml:traceGroup>
        <inkml:annotationXML>
          <emma:emma xmlns:emma="http://www.w3.org/2003/04/emma" version="1.0">
            <emma:interpretation id="{0293FA69-1974-46FE-81A3-9769B602BE27}" emma:medium="tactile" emma:mode="ink">
              <msink:context xmlns:msink="http://schemas.microsoft.com/ink/2010/main" type="line" rotatedBoundingBox="7705,10999 20174,10556 20217,11756 7747,12199"/>
            </emma:interpretation>
          </emma:emma>
        </inkml:annotationXML>
        <inkml:traceGroup>
          <inkml:annotationXML>
            <emma:emma xmlns:emma="http://www.w3.org/2003/04/emma" version="1.0">
              <emma:interpretation id="{DBE49AC3-B1CD-4CAC-B4A7-4F5FE2F80A07}" emma:medium="tactile" emma:mode="ink">
                <msink:context xmlns:msink="http://schemas.microsoft.com/ink/2010/main" type="inkWord" rotatedBoundingBox="7705,10999 10238,10909 10281,12109 7747,12199"/>
              </emma:interpretation>
              <emma:one-of disjunction-type="recognition" id="oneOf8">
                <emma:interpretation id="interp40" emma:lang="en-US" emma:confidence="0">
                  <emma:literal>feel</emma:literal>
                </emma:interpretation>
                <emma:interpretation id="interp41" emma:lang="en-US" emma:confidence="0">
                  <emma:literal>fee)</emma:literal>
                </emma:interpretation>
                <emma:interpretation id="interp42" emma:lang="en-US" emma:confidence="0">
                  <emma:literal>fife)</emma:literal>
                </emma:interpretation>
                <emma:interpretation id="interp43" emma:lang="en-US" emma:confidence="0">
                  <emma:literal>fete)</emma:literal>
                </emma:interpretation>
                <emma:interpretation id="interp44" emma:lang="en-US" emma:confidence="0">
                  <emma:literal>fee,</emma:literal>
                </emma:interpretation>
              </emma:one-of>
            </emma:emma>
          </inkml:annotationXML>
          <inkml:trace contextRef="#ctx0" brushRef="#br0" timeOffset="27599.5842">-55 2890 59,'-5'-18'27,"5"18"1,0 0 0,30-14-4,-1 14-9,1-5-5,9 3-2,2-2-3,2-1-5,3 2-6,-5-6-15,-7-7-9,0 0 0,-8-13 1,3-1-2</inkml:trace>
          <inkml:trace contextRef="#ctx0" brushRef="#br0" timeOffset="27381.1588">331 2579 61,'6'-21'26,"-12"-11"0,-1 5 0,-10-7-7,-7 0-7,1 8-4,-3 1-3,-1 9-1,-2 3 0,5 13-1,0 6 0,8 11-1,4 10 0,5 7-1,3 8-1,4 8 1,2 9-1,2 5 0,1 5-1,-1 3-1,-1 0-3,-6 0-4,3-5-10,-4-3-5,-3-14-4,3-5 0,-6-19-1,6-4 3</inkml:trace>
          <inkml:trace contextRef="#ctx0" brushRef="#br0" timeOffset="27833.611">595 2296 73,'0'0'28,"17"11"0,-17-11 0,18 21-5,-9-3-16,-3 3-2,1 2-3,-6 6-4,-2-4-6,-1 1-13,2 1-6,-4-11-1,4-16-1,0 0 2</inkml:trace>
          <inkml:trace contextRef="#ctx0" brushRef="#br0" timeOffset="28052.0364">1054 2129 87,'0'0'29,"-18"23"0,-5-9 2,0 6-10,-1 15-13,-4 6-3,3 14-2,-3 18-1,1 16 1,2 13-2,4 6 1,1 8-2,6-2 1,7-6-1,7-12-2,10-16-3,6-23-3,15-18-12,4-16-11,4-30 0,6-11 1,-4-21-1</inkml:trace>
          <inkml:trace contextRef="#ctx0" brushRef="#br0" timeOffset="28832.1264">1178 2910 65,'-16'21'29,"23"-3"-2,13-15 2,21-6-3,17-6-14,14-9-4,11 2-4,3-2-3,-5 2-3,-4 4-3,-17-1-7,-8 8-9,-18 10-7,-34-5 0,17 11-1,-17-11 2</inkml:trace>
          <inkml:trace contextRef="#ctx0" brushRef="#br0" timeOffset="28582.4976">1192 2885 52,'0'0'22,"0"0"2,0 0-1,9-29-4,11 4-8,5-10-2,9-2-3,-1-10 0,5 1-2,-10-2 0,2 2-2,-12 3 0,-2 7-2,-7 6 0,-7 4 0,-6 6-1,4 20 1,-16-25-1,16 25 1,-23-14 0,23 14 0,0 0 1,-11-21 0,11 21 1,25-27 0,-2 7 0,8 2 0,1-1 0,-2 5-1,-5 3 1,-7 9-1,-18 2 0,17 18 1,-17 5-2,-5 6 1,0 6-1,3 4 0,6 0 0,6-1 0,8-6 0,5-4-2,6-8 0,1-8-2,2-3-3,-5-11-5,-3-1-6,-2-4-4,-22 7-5,25-18 0,-25 18 1,0 0 2</inkml:trace>
          <inkml:trace contextRef="#ctx0" brushRef="#br0" timeOffset="29175.366">1539 3027 80,'-7'21'28,"7"-21"1,30 2 0,-5-9-7,2-4-14,7 1-2,-6-1-3,-1 2 0,-9 6-2,-18 3 0,16 5-1,-16-5 0,-22 32 0,1-5-1,-6 1 1,-3 4-1,2 0 1,-3-3 0,8-1-1,7-3 1,9-5 0,11-4 0,-4-16 0,39 21 0,-7-14 0,7-3 0,7-1-1,2-6 0,6-3-2,-1-10-7,0-7-15,4-4-4,-9-12 1,6-2-2,-12-14 3</inkml:trace>
          <inkml:trace contextRef="#ctx0" brushRef="#br0" timeOffset="29534.2074">2231 2125 65,'0'0'25,"5"20"-1,10-1 0,-5 6-8,8 4-4,5 10-2,2 7-2,5 9-1,-3 8-2,2 9-1,-8 5 0,0 5-2,-10 0 0,-2-2 0,-9-2 0,-4-3-1,1-11 0,-8-13-4,7-8-5,-6-13-10,4-14-12,6-16 1,0 0-1,16-10 0</inkml:trace>
        </inkml:traceGroup>
        <inkml:traceGroup>
          <inkml:annotationXML>
            <emma:emma xmlns:emma="http://www.w3.org/2003/04/emma" version="1.0">
              <emma:interpretation id="{11521354-4747-4CAA-B703-B9CD12ABA11D}" emma:medium="tactile" emma:mode="ink">
                <msink:context xmlns:msink="http://schemas.microsoft.com/ink/2010/main" type="inkWord" rotatedBoundingBox="10991,11380 11373,11367 11381,11574 10998,11588"/>
              </emma:interpretation>
              <emma:one-of disjunction-type="recognition" id="oneOf9">
                <emma:interpretation id="interp45" emma:lang="en-US" emma:confidence="1">
                  <emma:literal>=</emma:literal>
                </emma:interpretation>
                <emma:interpretation id="interp46" emma:lang="en-US" emma:confidence="0">
                  <emma:literal>I</emma:literal>
                </emma:interpretation>
                <emma:interpretation id="interp47" emma:lang="en-US" emma:confidence="0">
                  <emma:literal>x</emma:literal>
                </emma:interpretation>
                <emma:interpretation id="interp48" emma:lang="en-US" emma:confidence="0">
                  <emma:literal>l</emma:literal>
                </emma:interpretation>
                <emma:interpretation id="interp49" emma:lang="en-US" emma:confidence="0">
                  <emma:literal>tm</emma:literal>
                </emma:interpretation>
              </emma:one-of>
            </emma:emma>
          </inkml:annotationXML>
          <inkml:trace contextRef="#ctx0" brushRef="#br0" timeOffset="29908.6504">3202 2574 77,'0'0'29,"0"0"1,29 1-1,-8-6-4,8 0-13,10-1-4,0 1-3,2 0-3,-2 3-2,-5-3-4,-2 3-4,-16 4-12,-16-2-11,0 0 1,0 0 1,-15 26-2</inkml:trace>
          <inkml:trace contextRef="#ctx0" brushRef="#br0" timeOffset="30064.6686">3284 2727 96,'0'0'31,"13"19"1,-13-19 1,32 4-14,-6-1-8,1-6-4,3-1-3,2-1-4,-3-6-6,1 0-19,-3 2-7,-6-7-1,0 0 0,-5-5 0</inkml:trace>
        </inkml:traceGroup>
        <inkml:traceGroup>
          <inkml:annotationXML>
            <emma:emma xmlns:emma="http://www.w3.org/2003/04/emma" version="1.0">
              <emma:interpretation id="{8898AE33-1440-4E9A-948B-F58AA33C1D7D}" emma:medium="tactile" emma:mode="ink">
                <msink:context xmlns:msink="http://schemas.microsoft.com/ink/2010/main" type="inkWord" rotatedBoundingBox="15750,10887 17620,10820 17651,11718 15782,11784">
                  <msink:destinationLink direction="with" ref="{77990FB9-8A75-4E93-A2CD-ACC5CA7E0A43}"/>
                </msink:context>
              </emma:interpretation>
              <emma:one-of disjunction-type="recognition" id="oneOf10">
                <emma:interpretation id="interp50" emma:lang="en-US" emma:confidence="0">
                  <emma:literal>02-12=-1</emma:literal>
                </emma:interpretation>
                <emma:interpretation id="interp51" emma:lang="en-US" emma:confidence="0">
                  <emma:literal>0-12=-1</emma:literal>
                </emma:interpretation>
                <emma:interpretation id="interp52" emma:lang="en-US" emma:confidence="0">
                  <emma:literal>0--12=-1</emma:literal>
                </emma:interpretation>
                <emma:interpretation id="interp53" emma:lang="en-US" emma:confidence="0">
                  <emma:literal>022-12=-1</emma:literal>
                </emma:interpretation>
                <emma:interpretation id="interp54" emma:lang="en-US" emma:confidence="0">
                  <emma:literal>052-12=-1</emma:literal>
                </emma:interpretation>
              </emma:one-of>
            </emma:emma>
          </inkml:annotationXML>
          <inkml:trace contextRef="#ctx0" brushRef="#br0" timeOffset="36086.9632">7971 2362 36,'0'0'18,"5"-20"1,-5 20 2,0 0-5,7 16-2,-7-16-1,11 36-2,-2-6-1,-4 6-2,4 10-1,-5 7-2,3 8 0,-7 1-3,-2 0 0,-1-3-1,-1-6-1,0-8-3,1-11-1,3-15-9,0-19-9,0 0-4,21-7 0,-8-21-1,8-1 1</inkml:trace>
          <inkml:trace contextRef="#ctx0" brushRef="#br0" timeOffset="36492.6102">8409 2132 63,'12'-30'27,"8"18"-1,-3-8 1,10 6-9,5 3-3,2 2-6,-2 8-2,-7 1-3,-2 8-1,-23-8-1,18 29-2,-25-8 1,-6 4-1,-6 4 0,-1 3 0,-1-4 0,3 1 0,7-3 0,4-3 0,11-3-1,-4-20-3,32 20-4,-7-19-2,8-2-11,8 1-6,-3-6-1,10 8-1,-6-6 2</inkml:trace>
          <inkml:trace contextRef="#ctx0" brushRef="#br0" timeOffset="36773.4426">9278 2406 65,'0'0'27,"38"7"0,-12-8 0,14 1-3,2 1-15,3-1-3,4 2-4,0 4-5,-7-3-3,-4 8-6,-12-2-6,-8-2-7,-18-7-1,11 18-1,-11-18 1</inkml:trace>
          <inkml:trace contextRef="#ctx0" brushRef="#br0" timeOffset="36960.664">9437 2591 85,'0'0'27,"28"7"0,-1-5-1,7 0-13,5-9-6,2 5-5,3 0-6,1 1-9,-5-7-13,3 12-1,-9-9 0,5 5-1</inkml:trace>
          <inkml:trace contextRef="#ctx0" brushRef="#br0" timeOffset="33122.6211">5070 2554 38,'12'-28'18,"-12"28"2,-1-29 1,1 29-2,-22-23-4,6 12-3,-3 8-3,-3 3 0,-1 9-2,-2 7-1,0 10-1,1 12-3,2 10 0,1 9-1,7 5 0,6 4-1,10-2 1,12 0-1,13-9 1,7-7-1,14-14 1,5-9-1,8-15 0,3-17 0,0-9 1,-5-16-1,-2-7 0,-4-14 1,-9-3 0,-8-9 1,-13 4 1,-12-1-1,-8 3 0,-12 4 1,-12 7-1,-13 5 1,-5 8-2,-5 6 1,-1 8-1,6 3-1,0 9 1,7 4-1,9 3-1,23 2-2,-23 4-3,23-4-7,10 19-12,-10-19-4,41 23 1,-14-14-2,12 6 3</inkml:trace>
          <inkml:trace contextRef="#ctx0" brushRef="#br0" timeOffset="34074.3312">5780 2189 54,'0'0'23,"0"0"2,26-3-2,-4-1-5,1 2-4,7-1-3,-3 3-3,-1 2-3,-4 5-2,-6 2-2,-16-9 0,5 28 0,-12-8-1,-11 1 0,-1 2 1,-6 0-2,5 0 2,1-1-1,8-1 0,6-3 1,5-18 0,12 23 0,4-18 0,9-3 0,2-4-1,1 2-4,1-5-6,-3 0-9,3 5-6,-6-4-1,5 9-2,-8-6 2</inkml:trace>
          <inkml:trace contextRef="#ctx0" brushRef="#br0" timeOffset="34557.987">6498 2687 59,'0'0'26,"0"0"1,14 22 1,-14-22-3,40 9-9,-5-4-5,8-3-3,14 1-3,3-3-1,4 0-2,-3 0-2,-6-1-3,-5 8-5,-15 0-9,-10 0-12,-3 7 0,-22-14 0,8 21-1</inkml:trace>
          <inkml:trace contextRef="#ctx0" brushRef="#br0" timeOffset="37303.9038">11260 2307 93,'21'2'28,"2"-6"0,18 6-1,9 1-15,5-1-5,9 3-4,4 3-3,-2-5-4,-1 2-8,-6-1-10,-13-9-6,-1 3 0,-15-9-1,-3 1 1</inkml:trace>
          <inkml:trace contextRef="#ctx0" brushRef="#br0" timeOffset="37569.1342">12357 2013 60,'22'6'25,"-22"-6"-1,17 24 2,-17 7-11,-1 15-2,-5 16-3,-1 13-4,0 14-2,0 7-2,-2-2-1,2-3-3,0-15-4,3-10-7,3-16-6,-3-22-7,9-10 0,-5-18-1,0 0 1</inkml:trace>
        </inkml:traceGroup>
      </inkml:traceGroup>
    </inkml:traceGroup>
  </inkml:traceGroup>
</inkml:ink>
</file>

<file path=ppt/ink/ink70.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1:06.604"/>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274 0 91,'-24'18'27,"5"14"1,-10 0 0,-1 5-16,0 7-4,-2-3-4,3 0-3,3-2-3,1-7-10,7-9-15,9-1 0,9-22-1,-5 16-1</inkml:trace>
</inkml:ink>
</file>

<file path=ppt/ink/ink71.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1:07.025"/>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41 60,'19'-5'25,"-3"-7"0,11 6-1,-4-3-5,4 2-9,-1 6-2,-8 1-4,-2 7-2,-16-7 0,6 35 0,-12-6-1,-8 6 1,0 4 0,-4 4 1,4 2-1,3-3 0,7-4-1,8-10-2,7-1-10,14-8-16,-4-10 0,13 2 0,-6-11-2</inkml:trace>
</inkml:ink>
</file>

<file path=ppt/ink/ink72.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1:07.306"/>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0 88,'28'7'27,"-28"-7"-1,38 7 0,-10-5-15,2 0-4,6 3-4,-2 0-3,0-1-3,-2 3-9,-6 4-12,-10-8-3,-16-3 1,6 20-2,-6-20 2</inkml:trace>
</inkml:ink>
</file>

<file path=ppt/ink/ink73.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1:07.478"/>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7 0 94,'0'0'28,"5"30"1,-5-30 1,25 21-16,4-10-6,3-6-5,3-1-4,6-2-13,2-1-16,-9-8 1,5 5 0,-9-6-1</inkml:trace>
</inkml:ink>
</file>

<file path=ppt/ink/ink74.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1:08.679"/>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221 92 35,'-18'5'15,"18"-5"0,0 0-1,0 0-5,0 0-4,0 0 0,0 0-1,0 0 2,0 0 0,0 0 3,0 0 0,19-20 1,-19 20 1,25-16-1,-5 7 1,3-3-3,7 1-1,0 1-2,6 3 0,-2-1-2,0 5-1,-4 3 0,-5 5-2,-9 8 0,-7 3-1,-11 5 1,-9 4-1,-7 5 0,-10 2 0,-6 2 0,-3-4 1,-2-1-1,1-6 1,8-5 0,5-6 0,25-12 0,-19 12 0,19-12 0,17-1 0,5 1 0,4 1 0,5 5 0,1 1 0,-2 5 1,0 3-1,-5 2 0,-2 5 0,-5-3 0,-9 3 1,-6-1-1,-6 2 0,-10 0 0,-8 2 0,-9-4 0,-11 1 0,-4 1 0,-3-4 0,-3-1 0,-1-4-1,6-1-2,0-4-3,10 0-9,10 3-14,-1-6 1,9 6 0,2-7-1</inkml:trace>
</inkml:ink>
</file>

<file path=ppt/ink/ink75.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1:09.022"/>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5 76 75,'0'0'29,"0"34"-1,27-27 2,24-6-13,26 5-4,19-12-2,27 3-4,15-13-1,19 3-3,10-6-1,4 5 0,-6-2-2,-3 1 0,-16 6-3,-25 1-2,-18 6-5,-32 0-9,-23 4-11,-21 7-1,-27-9 1,-20 21-1</inkml:trace>
</inkml:ink>
</file>

<file path=ppt/ink/ink76.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1:09.303"/>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0 95,'27'44'29,"3"2"0,15 9 0,6 6-18,2-1-2,11 4-3,-7-5-4,-1-4-1,-3-5-3,-12-11-6,-4-9-13,-10-3-9,-27-27 0,21 20 1,-21-20-1</inkml:trace>
</inkml:ink>
</file>

<file path=ppt/ink/ink77.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1:09.521"/>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628 0 75,'-25'35'24,"-18"4"0,-3 13-2,-7 3-11,-13 0-3,0 4-1,0-6-4,0-3-1,9-4-4,6-10-10,8-17-11,18 1-2,4-20-1,21 0-1</inkml:trace>
</inkml:ink>
</file>

<file path=ppt/ink/ink78.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1:10.645"/>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1302 437 56,'-2'52'23,"10"21"2,-3 9-1,7 23-7,1 17-6,1 21-3,-3 15-5,-2 14 1,-4 12-3,-5 1 0,-4-2 0,-5-7 1,1-9 1,-7-14-1,3-12 1,-4-24 0,5-16 0,1-19 0,4-16 0,6-21-1,6-13 0,-6-32-1,37 16 1,0-24-1,8-4-1,12-4 1,10 0 0,12 4 0,8-1 0,14 4 0,13 4 0,10 3 1,15 6 0,12 3 0,8 7 0,8-2 1,9 6-2,0 5 1,2 0 0,-6 1-1,-6-5 0,-11-6 0,-10-6 0,-15-2-1,-12-7 1,-20-3-1,-13-2 1,-19-4-1,-13 0 0,-17-1 1,-11-2-1,-13-9 0,-8-8 1,-12-9-1,-6-12 1,-7-17 0,-2-17-1,-4-19 1,2-23-1,4-19 1,3-14-1,4-11 0,7-11 0,7-4-1,5-5 1,4 7-1,3 9 2,3 12-1,1 9-1,0 11 1,0 13 0,-2 13 0,-2 22 0,-1 14 1,-4 15-2,-3 15 1,-6 15-1,-7 14 1,9 23 0,-36-11 0,8 13 0,-13 7 0,-5 3 0,-9 4 0,-8 0 0,-10 0 0,-8 2 1,-17 0-1,-12 0 0,-13-2 0,-14-2 1,-20 0-1,-17 0 0,-18-1 0,-16-1 1,-16 1-1,-9-3 0,-11 3 0,0-1 1,1 1-2,4-1 0,13 2-2,13-3-3,23 7-7,12-6-16,23 1-3,13-3-1,12-2 2,14-1-2</inkml:trace>
</inkml:ink>
</file>

<file path=ppt/ink/ink79.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1:30.363"/>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2457-77 39,'10'16'18,"6"-7"3,0-9 2,13 2-6,-2-6-4,6-1-3,-1-4-3,4-3-3,-6-6 1,-1-2-3,-6-1-1,-5-2 0,-6 2 0,-3-1 0,-7 1-1,-9 1 1,-4 4-2,-5 4 1,0 3 0,-5 2 0,-3 5 0,-4 4 0,1 5 0,-3 9-1,0 0 3,-2 9-2,3 3 2,3 4-1,4 4 0,10 0 3,7 3-2,8-4 2,10 6-3,8-7 2,7-4-2,4-1 1,4-8-1,0-5 0,-1-9-3,6-5-1,-2-11-5,0-5-12,-1-2-6,-8-9-1,2 2 0,-9-9 1</inkml:trace>
  <inkml:trace contextRef="#ctx0" brushRef="#br0" timeOffset="296.4004">3010-986 46,'0'0'21,"16"8"3,-18 8-2,2 19-8,-3 8-2,-3 10-4,-1 8-2,-3 3-4,1-2-5,2-3-8,3-2-11,-3-17 0,9-2-2,-4-20 1</inkml:trace>
  <inkml:trace contextRef="#ctx0" brushRef="#br0" timeOffset="670.8009">3124-584 56,'3'34'20,"-8"-12"1,5 8-3,-4 0-9,-1-1-1,2-3-2,-1-8-2,4-18 1,0 0-1,0 0 1,21-9 0,-3-10 0,-2-5 0,9-4-2,-4-1 0,4 1-1,-3 3 0,-3 6-1,-3 4 1,-16 15-1,27-3 1,-27 3-1,14 25 0,-10-6 0,-1 3-1,1-1-1,-1 0-2,-3-21-5,6 23-14,-6-23-4,0 0-1,23 4-1,-23-4 2</inkml:trace>
  <inkml:trace contextRef="#ctx0" brushRef="#br0" timeOffset="889.2015">3535-703 49,'0'0'22,"25"6"3,-25-6-2,33 30-4,-11-3-6,-1 1-4,8 6-3,1-4-2,5 0-2,-1-1-3,-2-8-5,-2-5-7,1-2-12,-12-12 0,3-2 0,-22 0 0</inkml:trace>
  <inkml:trace contextRef="#ctx0" brushRef="#br0" timeOffset="1107.6018">3858-763 44,'0'0'23,"-8"21"2,-8-5-1,1 11-2,-4 8-9,-4 3-3,-2 8-4,-2-2-5,0 1-6,2-2-11,9-1-8,0-13 0,9 3-2,0-13 1</inkml:trace>
  <inkml:trace contextRef="#ctx0" brushRef="#br0" timeOffset="1482.0026">4248-107 64,'20'-3'25,"10"4"-2,0-6 0,9 5-10,7 0-3,2 0-4,2 0-4,-4 0-3,-5 0-6,-7-2-9,-4 6-7,-30-4-1,22-4-1,-22 4 1</inkml:trace>
  <inkml:trace contextRef="#ctx0" brushRef="#br0" timeOffset="1684.8029">4278-18 60,'16'21'27,"4"-17"-1,10 5 0,0-7-8,9-1-8,6 1-3,-2 0-7,-3-4-8,-6 2-10,2 2-7,-13-7-2,4 5 1,-11-9-1</inkml:trace>
  <inkml:trace contextRef="#ctx0" brushRef="#br0" timeOffset="-2355.6041">38-164 62,'23'9'25,"7"-4"-3,0-12 0,9 7-10,6 4-4,-1-4-3,4 5-3,-7-3-2,-5-2-3,-11 0-5,-6 0-4,-19 0-6,20 2-4,-20-2-1,0 0 2,-37 2 0</inkml:trace>
  <inkml:trace contextRef="#ctx0" brushRef="#br0" timeOffset="-2168.4038">-5 0 59,'-2'19'24,"18"-8"2,0-9-2,13 0-9,8 1-4,-1-3-4,5-2-8,0-1-13,5 5-9,-12-9-2,3 5 0,-12-11-1</inkml:trace>
  <inkml:trace contextRef="#ctx0" brushRef="#br0" timeOffset="-1544.4027">927-100 49,'18'16'20,"-18"-16"2,41 9-2,-13-9-6,10 0-3,3-3-3,-1-5-3,1-6-1,-5-2-1,-2-3-1,-9-6 0,-6 0-2,-10-2 1,-7 1-1,-7 1 1,-8 3-2,-6-1 2,-8 7-2,-5 4 1,-2 5 0,-2 7 0,-3 5 0,-2 9 0,4 7 0,0 10 0,5 6 1,1 6 0,7 5 0,4 0 1,11 2 0,6-4 3,11 0-3,8-10 2,11-4-2,7-7 1,10-6 0,6-8-1,4-6-1,-1-8-1,-2-6-3,1-2-5,-6-5-13,-7-9-6,-1 4 1,-17-9-3,2 3 4</inkml:trace>
  <inkml:trace contextRef="#ctx0" brushRef="#br0" timeOffset="-1185.6018">1521-870 43,'0'0'20,"0"0"2,0 0-1,0 20-7,-5-3-2,0 5-2,-3-1-2,7 4-1,-1 0-2,5-4 0,5-3-1,8-6-1,1-4 0,8-7-1,0-2-2,2-7-3,-1 1-8,-2 0-10,-7-7-4,3 7 0,-11-9-2,-9 16 2</inkml:trace>
  <inkml:trace contextRef="#ctx0" brushRef="#br0" timeOffset="-936.0015">1736-923 44,'0'0'20,"0"0"2,0 0 0,-5 26-7,3 3-3,2 8 0,-3 4-4,-1 7-1,-1 4-2,1-1 0,-1-1-3,3-2-1,2-7-2,2-7-7,3-9-15,6 3-2,0-12 0,5 2-1</inkml:trace>
  <inkml:trace contextRef="#ctx0" brushRef="#br0" timeOffset="-624.0009">2023-61 80,'0'0'27,"5"16"-1,-5-16-3,0 0-13,0 0-2,0 0-5,0 0-1,0 0-7,0 0-9,2-17-8,-2 17 0,0 0-3,23-13 0,-23 13 0</inkml:trace>
  <inkml:trace contextRef="#ctx0" brushRef="#br0" timeOffset="2917.2051">5619-260 24,'0'0'18,"0"0"2,0 0 3,18 0-6,-13 18-1,4 7-2,4 9-3,3 5-1,7 7-3,-2 4-1,4 1-2,-2-4-1,4-3-3,-4-5-1,-2-9-5,-5-6-12,0-3-7,-16-21 0,0 0-2,0 0 1</inkml:trace>
  <inkml:trace contextRef="#ctx0" brushRef="#br0" timeOffset="3244.8057">5941-279 49,'0'0'20,"0"0"1,0 0-1,0 0-9,0 16-2,-14 7-1,-11 5-1,-5 10-2,-7 6 1,-6 6-2,-3 3 1,-1 2 0,-1-5-2,9-5-2,5-6 0,10-9-2,13-7-7,11-23-6,0 0-10,32 13-1,-2-28-2,13 5 2</inkml:trace>
  <inkml:trace contextRef="#ctx0" brushRef="#br0" timeOffset="3775.2065">6358-30 52,'35'7'22,"-14"-11"1,10 8-2,1-8-9,0 1-4,2-3-2,-4-4-4,0-1 1,-7-3-3,-3-6 2,-8 4-2,-5-5 2,-5-1-3,-7 3 1,-6-1 0,-3 3-1,-8 2 1,-4 6-1,-3 2 2,-5 6-2,-5 9 2,-2 7 2,-3 4-1,1 6 0,2 5 2,4 8-1,7 1 3,7 7-2,10-3 1,11 1-2,11-1 1,11 0-1,8-6 0,11-7-2,2-7 0,4-8-2,1-8-4,-1-13-9,-6-8-15,3-2 1,-11-12 0,1 1-1</inkml:trace>
  <inkml:trace contextRef="#ctx0" brushRef="#br0" timeOffset="4102.8072">6975-621 38,'0'0'20,"0"0"1,-13 27 2,10-9-8,3 5-2,0 0-3,3 2-1,4 1-3,2-6-1,7-2-2,2-6-2,3-6-1,4-5-2,-3-4-7,4-6-10,1 5-5,-9-10 0,1 3-1,-8-6 0</inkml:trace>
  <inkml:trace contextRef="#ctx0" brushRef="#br0" timeOffset="4352.4074">7266-728 47,'0'0'23,"0"0"2,-12 25-1,12 0-6,0 11-5,-4 3-2,3 7-2,-5 2-4,3 4 0,-3-6-3,1-2-2,2-6-4,-1-10-7,0-6-15,8-1 0,-4-21-1,0 21-1</inkml:trace>
</inkml:ink>
</file>

<file path=ppt/ink/ink8.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0-12T15:36:04.818"/>
    </inkml:context>
    <inkml:brush xml:id="br0">
      <inkml:brushProperty name="width" value="0.04667" units="cm"/>
      <inkml:brushProperty name="height" value="0.04667" units="cm"/>
      <inkml:brushProperty name="fitToCurve" value="1"/>
    </inkml:brush>
  </inkml:definitions>
  <inkml:traceGroup>
    <inkml:annotationXML>
      <emma:emma xmlns:emma="http://www.w3.org/2003/04/emma" version="1.0">
        <emma:interpretation id="{B1F01E8F-43A7-4D28-90D2-4ADBABCD7199}" emma:medium="tactile" emma:mode="ink">
          <msink:context xmlns:msink="http://schemas.microsoft.com/ink/2010/main" type="writingRegion" rotatedBoundingBox="13961,3634 17344,2275 18099,4156 14716,5515"/>
        </emma:interpretation>
      </emma:emma>
    </inkml:annotationXML>
    <inkml:traceGroup>
      <inkml:annotationXML>
        <emma:emma xmlns:emma="http://www.w3.org/2003/04/emma" version="1.0">
          <emma:interpretation id="{E56F5A3D-6E1E-4CF4-8034-AA9AEFD2DB5A}" emma:medium="tactile" emma:mode="ink">
            <msink:context xmlns:msink="http://schemas.microsoft.com/ink/2010/main" type="paragraph" rotatedBoundingBox="13961,3634 17344,2275 18099,4156 14716,5515" alignmentLevel="1"/>
          </emma:interpretation>
        </emma:emma>
      </inkml:annotationXML>
      <inkml:traceGroup>
        <inkml:annotationXML>
          <emma:emma xmlns:emma="http://www.w3.org/2003/04/emma" version="1.0">
            <emma:interpretation id="{24BB049E-F11C-4C95-AED5-FE9B2111071B}" emma:medium="tactile" emma:mode="ink">
              <msink:context xmlns:msink="http://schemas.microsoft.com/ink/2010/main" type="line" rotatedBoundingBox="13961,3634 17151,2353 17602,3476 14412,4757"/>
            </emma:interpretation>
          </emma:emma>
        </inkml:annotationXML>
        <inkml:traceGroup>
          <inkml:annotationXML>
            <emma:emma xmlns:emma="http://www.w3.org/2003/04/emma" version="1.0">
              <emma:interpretation id="{1C908D71-73CB-4CC5-8886-164DDA23301E}" emma:medium="tactile" emma:mode="ink">
                <msink:context xmlns:msink="http://schemas.microsoft.com/ink/2010/main" type="inkWord" rotatedBoundingBox="13961,3634 17151,2353 17602,3476 14412,4757"/>
              </emma:interpretation>
              <emma:one-of disjunction-type="recognition" id="oneOf0">
                <emma:interpretation id="interp0" emma:lang="en-US" emma:confidence="0">
                  <emma:literal>Patent</emma:literal>
                </emma:interpretation>
                <emma:interpretation id="interp1" emma:lang="en-US" emma:confidence="0">
                  <emma:literal>Pruitt</emma:literal>
                </emma:interpretation>
                <emma:interpretation id="interp2" emma:lang="en-US" emma:confidence="0">
                  <emma:literal>Partout</emma:literal>
                </emma:interpretation>
                <emma:interpretation id="interp3" emma:lang="en-US" emma:confidence="0">
                  <emma:literal>Partite</emma:literal>
                </emma:interpretation>
                <emma:interpretation id="interp4" emma:lang="en-US" emma:confidence="0">
                  <emma:literal>partout</emma:literal>
                </emma:interpretation>
              </emma:one-of>
            </emma:emma>
          </inkml:annotationXML>
          <inkml:trace contextRef="#ctx0" brushRef="#br0">24 462 71,'2'-36'27,"-6"11"-2,4 25 0,6 23-2,-3 18-17,12 23-2,1 23-2,3 18-1,3 14 0,-3 4 0,-3-4 0,-5-10-1,-6-18 0,-5-20 0,-9-32 0,9-39 0,-32-9-1,9-36 1,-2-29 0,2-22 1,0-29 1,7-15 0,12-13 2,17 5 0,10 2 0,18 13 1,9 17-1,10 22-2,11 30 1,6 27-1,-6 26 0,-7 14-2,-7 21 0,-11 15 1,-12 10-1,-16 12-1,-18 3 0,-18 2 0,-16 1-1,-12-4 0,-8-6-3,-8-15 0,7-4-4,2-15-5,14-5-9,17-8-5,22-10 1,0 0-2,0 0 3</inkml:trace>
          <inkml:trace contextRef="#ctx0" brushRef="#br0" timeOffset="452.4522">673 944 48,'-1'55'22,"-10"-16"0,4-9-1,7-30-1,-21-12-9,21-17-2,5-17-2,14-11 1,8-9-1,12-5 1,2-2-2,7 13 0,-2 8-2,-1 16 0,-8 19-2,-3 15-1,-11 16 0,-1 15-1,-5 10 0,3 7 1,1 6-1,4-3 0,4-6 1,4-9-2,3-15 1,0-11 1,-4-19 0,-6-10 1,-8-17-2,-11-10 3,-12-9-2,-11 0 1,-9 4-1,-5 7 0,-1 10 0,3 8-3,5 10 0,7 9-5,16 9-4,0 0-15,0 0-5,34 18 1,-11-16-1,7-1 2</inkml:trace>
          <inkml:trace contextRef="#ctx0" brushRef="#br0" timeOffset="826.8953">1433 403 55,'23'2'21,"-23"-2"3,4 37 0,-10-1-3,3 4-12,3 10-2,2 0 0,6-4-1,3-8-2,9-12 0,-1-22-1,8-20-1,0-20 0,5-13 1,-9-17 0,-2-11 0,-7-13 1,-3-8-1,-9-13 2,-2 5-2,-6 1 1,3 10 1,-2 10-3,1 17 0,0 20 1,4 29-2,0 19 1,4 37-2,0 15 1,1 14-1,2 15 1,5 8-1,1 6-1,1-5-1,9-1-5,-5-12-12,7-8-12,2-12-1,-6-18 0,0-16-1</inkml:trace>
          <inkml:trace contextRef="#ctx0" brushRef="#br0" timeOffset="1045.3206">1922 374 96,'13'-21'29,"-13"21"0,23 7 0,-23-7-15,32 11-3,-32-11-2,32-13-2,-22-8-1,1-6-1,-6-6-2,-3-3-1,-2 0-1,2-1-2,0 3-2,-2 0-1,7 15-5,-5-2-9,-2 21-14,19-16-1,-19 16 0,23-4 1</inkml:trace>
          <inkml:trace contextRef="#ctx0" brushRef="#br0" timeOffset="1232.542">2193 15 62,'0'0'27,"16"-7"0,-16 7 2,5 20-3,-5-20-10,-2 37-6,-1-12-4,4 3-1,5-1-3,1-4-1,5-7-4,-12-16-4,36 0-16,-11-7-7,-2-18 1,2-5-1,-6-13 0</inkml:trace>
          <inkml:trace contextRef="#ctx0" brushRef="#br0" timeOffset="1575.7817">2637-88 78,'4'-53'32,"10"-1"0,18 8 1,12 5-3,13 4-19,9 6-4,-2 7-8,-5 0-4,-4 12-13,-16 5-16,-19 10 3,-15 13-2,-21 11 1</inkml:trace>
          <inkml:trace contextRef="#ctx0" brushRef="#br0" timeOffset="1404.1617">2514-524 80,'9'-39'28,"-5"12"0,-4 27 2,16 29-7,-7 19-12,7 21-3,2 11-2,5 13-3,2 1-3,1-3-4,8-1-11,-5-13-16,-6-15 0,-2-14 0,-12-21-1</inkml:trace>
        </inkml:traceGroup>
      </inkml:traceGroup>
      <inkml:traceGroup>
        <inkml:annotationXML>
          <emma:emma xmlns:emma="http://www.w3.org/2003/04/emma" version="1.0">
            <emma:interpretation id="{0C5121B3-D393-4016-986E-7EE96B9DD782}" emma:medium="tactile" emma:mode="ink">
              <msink:context xmlns:msink="http://schemas.microsoft.com/ink/2010/main" type="line" rotatedBoundingBox="16058,4403 17702,3186 18203,3863 16560,5081"/>
            </emma:interpretation>
          </emma:emma>
        </inkml:annotationXML>
        <inkml:traceGroup>
          <inkml:annotationXML>
            <emma:emma xmlns:emma="http://www.w3.org/2003/04/emma" version="1.0">
              <emma:interpretation id="{8CF10697-F4B1-41DB-BA74-48DCD83FE9E8}" emma:medium="tactile" emma:mode="ink">
                <msink:context xmlns:msink="http://schemas.microsoft.com/ink/2010/main" type="inkWord" rotatedBoundingBox="16058,4403 17702,3186 18203,3863 16560,5081"/>
              </emma:interpretation>
              <emma:one-of disjunction-type="recognition" id="oneOf1">
                <emma:interpretation id="interp5" emma:lang="en-US" emma:confidence="0">
                  <emma:literal>me!</emma:literal>
                </emma:interpretation>
                <emma:interpretation id="interp6" emma:lang="en-US" emma:confidence="0">
                  <emma:literal>me!!</emma:literal>
                </emma:interpretation>
                <emma:interpretation id="interp7" emma:lang="en-US" emma:confidence="0">
                  <emma:literal>me.</emma:literal>
                </emma:interpretation>
                <emma:interpretation id="interp8" emma:lang="en-US" emma:confidence="0">
                  <emma:literal>Me.</emma:literal>
                </emma:interpretation>
                <emma:interpretation id="interp9" emma:lang="en-US" emma:confidence="0">
                  <emma:literal>nee!</emma:literal>
                </emma:interpretation>
              </emma:one-of>
            </emma:emma>
          </inkml:annotationXML>
          <inkml:trace contextRef="#ctx0" brushRef="#br0" timeOffset="2371.4736">2047 1049 47,'0'64'18,"-11"-4"0,11 8 3,-5-8-8,6-7-3,3-10 0,0-16-1,-4-27 0,0 0 0,17-6 1,-13-26-1,5-10-1,-6-12-2,12-2-1,-1-5-1,5 2 0,4 6-1,6 7-1,-4 12 0,0 11-1,-2 10-1,-5 12-1,-18 1-1,25 33 0,-18 3-1,0 7 1,2 8-1,0 1 1,5-1 0,2-6 1,7-15 1,4-10 1,-1-22 1,5-19-1,-5-17 1,1-12 1,-8-8-1,1-6 0,-9 0 0,-2 3 0,-6 8 0,-1 8-1,0 8 0,-1 7-1,-1 8 0,0 6 0,0 16-1,6-17 0,-6 17 0,12-20 2,-12 20-2,20-28 1,-9 6-1,-1-3 1,3 2 0,-4 0 0,-2 5-1,-2 2 0,-5 16 1,0-21-1,0 21 1,0 0 0,0 0 0,-11 18 1,10-2-1,-1 5 0,4 9 1,1 4-1,1 9 1,-1 5-1,3 3 0,-3 3-1,2-1-2,-1-5-1,3 7-7,-3-3-15,1-4-5,6-2 1,-4-12 0,5-4 1</inkml:trace>
          <inkml:trace contextRef="#ctx0" brushRef="#br0" timeOffset="2870.7312">2916 892 79,'20'-11'30,"-20"11"0,28-33 2,-13 6-5,1-7-18,3 2-2,-4-5-4,-3-1 0,-8 1-1,-6 5-2,-11 5 0,-1 9 0,-4 13 0,-5 12 1,2 11-1,5 16-1,5 14 2,6 9 0,7 9 0,3 1 1,11-6-1,9-4-1,9-9 1,3-15-2,6-11-5,-2-26-13,5-17-12,2-13-2,-4-16 1,-5-10 0</inkml:trace>
          <inkml:trace contextRef="#ctx0" brushRef="#br0" timeOffset="3198.369">3601 700 102,'-2'16'33,"2"-16"-1,-12 21-1,12-21-7,0 0-36,-16 6-18,16-6-3,0 0 1,-7-27-1</inkml:trace>
          <inkml:trace contextRef="#ctx0" brushRef="#br0" timeOffset="3042.351">3398-134 82,'8'-34'32,"-8"34"-1,0 0 2,19 27-5,-12 10-17,4 9-4,-4 8-5,2 2-5,3 7-19,-1-1-9,0-3-2,-4-6 0,0-5 0</inkml:trace>
        </inkml:traceGroup>
      </inkml:traceGroup>
    </inkml:traceGroup>
  </inkml:traceGroup>
</inkml:ink>
</file>

<file path=ppt/ink/ink80.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1:38.147"/>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178 359 70,'14'23'26,"7"-14"-1,22-4 0,3-15-5,9-8-12,8-5-5,-3-8-1,-1-1-2,-9-3 1,-9-1-1,-15 1 0,-10 3 0,-16 1 0,-10 3 1,-14 3-1,-11 2 1,-11 5 0,-8 4-1,-4 9 0,-6 8 1,-2 11 0,-2 11 1,2 11 0,13 14 2,3 8 1,13 12 1,7-1 0,19 8 1,16-8 0,24 0-1,13-10 0,15-11-1,14-14-1,13-13-1,3-15-1,2-12-2,-3-13 0,-8-12-4,-2-2-3,-13-10-8,-12-3-17,-6 3-2,-10-3 1,-8 1-1</inkml:trace>
</inkml:ink>
</file>

<file path=ppt/ink/ink81.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1:36.275"/>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55 84 77,'-46'20'28,"37"3"1,36-11 1,37-10-16,52-6-2,35-8-4,37-4 1,31-7-3,27 2-1,10-4-3,-4 5-3,-17 8-2,-27 1-2,-30 15-5,-37 4-12,-42 7-9,-37 6 1,-42 2 0,-25 7 1</inkml:trace>
</inkml:ink>
</file>

<file path=ppt/ink/ink82.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1:35.807"/>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0 56,'24'23'24,"3"21"2,-11 3-1,4 9-9,-8 1-20,-1-7-14,10 2-4,-7-18-3,6-6 1</inkml:trace>
  <inkml:trace contextRef="#ctx0" brushRef="#br0" timeOffset="-171.6003">-707 50 60,'20'-15'22,"-20"15"2,-21-14-1,-15 23-15,-10 12-1,-9 18-2,-4 15-2,2 10 0,5 11-2,12 1 0,11-1 0,15-8 0,16-12 0,17-14 0,13-21 1,13-20-1,10-18 0,3-17-1,5-13 1,1-13-1,-6-10 0,-4-6 1,-8-4-1,-10-10 1,-11-5 1,-6-4-1,-10-5 1,-7 0 0,-6 6 0,-3 12 1,-2 12 0,4 25 0,-2 25-1,7 25 1,-11 41-1,8 20 0,1 24 0,2 16-1,-2 11 0,2 9-1,4 2-2,-3-9-3,8-7-14,7-10-10,-2-25 0,8-14 0,3-26-1</inkml:trace>
  <inkml:trace contextRef="#ctx0" brushRef="#br0" timeOffset="218.4004">434-55 74,'-16'19'28,"-4"22"-1,-3 28 0,-11 20-9,-14 11-6,-4 14-3,-8 3-3,-2 4-2,-2-7-3,1-9-1,10-11-5,1-21-6,15-14-13,3-13-5,2-19-1,6-9 0,-10-18 2</inkml:trace>
</inkml:ink>
</file>

<file path=ppt/ink/ink83.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1:36.759"/>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463 325 30,'-57'44'20,"-16"1"2,8 15 1,-5 6-2,8 7-5,8 5-2,12-1-4,15-2-1,14-13-1,19-12-3,12-20-1,12-21-1,11-20-1,7-19 0,4-16 0,1-15-1,-3-12 0,-2-7 0,-7-9 0,-7-9-1,-9 1 1,-4-1-1,-3 7 0,-9 13 1,0 12 0,-6 16 0,1 24 0,-4 26 1,3 26-1,-3 22 1,-5 16-1,1 13 0,-5 12 0,6 3-1,-4 1-2,5-12-3,11-8-10,3-12-12,4-22-2,11-11 0,2-22-1,4-10 1</inkml:trace>
  <inkml:trace contextRef="#ctx0" brushRef="#br0" timeOffset="390.0006">1418 199 92,'-15'18'28,"-2"15"0,-17 6 1,-14 17-16,-6 11-6,-8 6-2,-6 5-4,1-1-2,-1-6-6,15-9-14,15-10-8,12-27 0,26-25 1,16-4-2</inkml:trace>
  <inkml:trace contextRef="#ctx0" brushRef="#br0" timeOffset="171.6003">914 293 88,'27'-7'28,"6"25"1,3 7 1,-2 12-16,9 15-5,-2 3-4,-1 3-3,0-1-3,-5-7-3,-1-4-12,-4-10-13,-10-13-1,-2-11 1,-18-12-1</inkml:trace>
  <inkml:trace contextRef="#ctx0" brushRef="#br0" timeOffset="686.401">2611-522 97,'21'-5'27,"4"-4"2,12 4-1,10-1-20,4-1-3,4 6-2,1-1-2,-8 2-3,-6 5-3,-13-3-7,-13 3-12,-16-5-4,0 0 0,-20 23-1,-10-19 3</inkml:trace>
  <inkml:trace contextRef="#ctx0" brushRef="#br0" timeOffset="842.4014">2716-365 73,'16'21'29,"3"-7"0,15 1-1,-2-8-4,6-2-16,1-1-12,0-8-22,4 6 1,-11-9-3,5 1 0</inkml:trace>
</inkml:ink>
</file>

<file path=ppt/ink/ink84.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1:38.522"/>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29 0 78,'-14'36'27,"5"-15"-1,7 9-1,-1 4-9,1-2-6,6 4-4,1-6-1,6 0-3,5-10 1,5-6-2,4-7 0,2-5 0,1-4-1,-1-3-2,1-2-3,-6-2-10,-5-4-14,3 4 2,-20 9-1,27-26-1</inkml:trace>
</inkml:ink>
</file>

<file path=ppt/ink/ink85.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1:38.771"/>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74 0 67,'0'0'28,"0"0"0,0 0 1,-9 25-1,4 11-14,7 15-4,-10 8-3,5 14-2,-4 3-1,1 8-1,-1-4-1,0-3-2,2-8-2,-2-10-1,7-8-6,-6-13-14,1-14-9,3-8 2,2-16-1,0 0 0</inkml:trace>
</inkml:ink>
</file>

<file path=ppt/ink/ink86.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1:39.848"/>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331 384 49,'-7'20'21,"-4"-1"2,9 17 0,-1 10-7,1 20-1,0 23-3,2 21-3,0 31-1,-4 26-3,-3 21-1,-7 21-1,-6 11-1,-6 10 0,-4-1 0,-4-8-1,-2-15 1,2-23-1,6-19 1,3-25 0,7-22 0,6-30-1,10-23 1,6-28 1,12-20 0,12-22-1,15-13 0,23-13-1,19 0 1,23-4-1,26 10 1,24 8-1,22 9 0,23 9 0,17 3 1,11 3-1,8-1 1,1 2 0,4 2-1,-11 2 0,-6 1 0,-13 4 0,-17 2 0,-17 3-1,-13-3 1,-19-5-1,-24-8 1,-19-9-1,-20-8 0,-22-11 1,-19-6-1,-21-10 1,-12-11 0,-18-15 0,-9-17-1,-9-23 1,-4-23 0,1-27-2,1-21 1,4-29 0,4-19-1,8-18 0,11-8 0,9-3 0,7 7 0,3 13 1,6 18 1,2 30-2,-2 34 1,0 32 0,-11 34 0,-9 31 0,-10 31-1,-11 21 1,-14 18-1,-9 11 1,-13 5 0,-8 2-1,-10 1 2,-5-1-1,-10-4 0,-13-5 0,-12-2 0,-20-5 1,-19-2-1,-22-3 1,-26-4-1,-31-1 1,-19 1-1,-18-3 0,-15-3 0,1 3 0,2-5-2,17 5-2,20-5-4,37 7-8,30-7-16,42-2-2,40-7 2,38-9-2</inkml:trace>
</inkml:ink>
</file>

<file path=ppt/ink/ink87.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1:50.877"/>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9194 1092 75,'0'0'30,"0"0"-2,0 0 2,-12 23-3,12-23-16,0 0-6,0 0-1,0 0-4,0 0-5,7-16-15,-7 16-10,12-28 2,-12 28-2,9-27 1</inkml:trace>
  <inkml:trace contextRef="#ctx0" brushRef="#br0" timeOffset="358.8006">9771 655 86,'-16'16'27,"-9"-6"0,0 10 0,-2-1-15,4 3-3,11 3-4,4-2-1,16 4-2,6-1-1,12 6 0,12 2 0,4 3 1,5 8-1,-3 1 0,-5 0 0,-10 1-1,-10-3 1,-12-1-1,-12-6 0,-13-7-1,-10-7-2,-8-7-3,-1-5-7,-6-6-11,1-12-4,8-5-1,-4-13 0,14-3 3</inkml:trace>
  <inkml:trace contextRef="#ctx0" brushRef="#br0" timeOffset="561.6009">9698 733 99,'26'-21'30,"12"1"0,4 2 1,3-3-18,14 5-4,-1-7-5,5 0-4,4 1-5,-8-4-7,-6-1-17,-5 6-2,-12-4 1,-4 9-2</inkml:trace>
  <inkml:trace contextRef="#ctx0" brushRef="#br0" timeOffset="1388.4023">11498 1053 100,'26'7'29,"6"-1"0,9-6 0,11 0-20,19 1-3,4 1-4,5-2-4,-5 2-8,-13 0-11,-11-4-8,-8 5 0,-22-4 1,-21 1-2</inkml:trace>
  <inkml:trace contextRef="#ctx0" brushRef="#br0" timeOffset="1560.0027">11663 1249 91,'0'19'30,"0"-19"-1,45 25 2,-1-16-18,9-9-5,13-2-5,7-3-10,2 0-19,-6-10-4,2 1 2,-10-9-3</inkml:trace>
  <inkml:trace contextRef="#ctx0" brushRef="#br0" timeOffset="1887.603">14712-220 68,'0'0'23,"0"0"0,5 32 0,-10 21-18,-6 23 0,1 17-1,-5 17 1,-3 8-4,-1 2-1,3-6-4,-4-7-3,3-18-7,6-7-8,-5-29-2,7-8 0,-7-24 0</inkml:trace>
  <inkml:trace contextRef="#ctx0" brushRef="#br0" timeOffset="-2277.6039">4623 2321 62,'-39'18'23,"3"11"0,-3-5 1,7 10-12,9 7 0,12 2-2,18 1-1,9 1-3,18-1 0,9-3-2,7-3-1,1-6 0,-1-2-1,-7-7-1,-11 0 0,-16-5 0,-18-2-1,-17-2 1,-17-3-1,-12-1-1,-7-6-3,-4-1-3,0-6-8,2-8-14,15-1 1,4-15 1,19-3-2</inkml:trace>
  <inkml:trace contextRef="#ctx0" brushRef="#br0" timeOffset="-2090.4037">4628 2207 103,'48'-14'31,"2"-5"-2,4 4 1,1 3-20,-2-4-4,4 4-3,-2-1-4,-5 4-5,-2 2-9,-11 5-15,-6-1 1,-1 6-1,-12-4-1</inkml:trace>
  <inkml:trace contextRef="#ctx0" brushRef="#br0" timeOffset="-1653.6027">5726 2433 77,'-23'23'28,"1"6"1,-11 5-1,-7 12-2,-4 7-15,-9 2-5,-1 4-2,3-4-2,4-3-2,12-8-2,5-10-7,17-14-19,13-20-2,18 10 1,14-18-1</inkml:trace>
  <inkml:trace contextRef="#ctx0" brushRef="#br0" timeOffset="-1887.603">5356 2311 78,'28'60'29,"1"1"-1,6 8 0,-4-1-3,-1-3-17,4 1-3,-4-7-4,-5-11-4,-2-9-12,-2-7-14,-21-32 2,22 18-1,-22-18-1</inkml:trace>
  <inkml:trace contextRef="#ctx0" brushRef="#br0" timeOffset="-1497.6026">6121 2526 116,'19'23'29,"-19"-23"1,-3 27-4,3-27-30,0 0-21,-2 16-3,2-16-1,16-16 0</inkml:trace>
  <inkml:trace contextRef="#ctx0" brushRef="#br0" timeOffset="-1216.802">6741 2136 73,'-3'29'26,"5"17"0,-8 2 0,1 16-13,-6 7-1,-1 2-6,-6 4-4,0-3-4,-3-4-6,5-12-11,5-6-6,-3-24 0,16-4-2,-2-24 1</inkml:trace>
  <inkml:trace contextRef="#ctx0" brushRef="#br0" timeOffset="-904.8014">7038 2492 68,'11'27'25,"-2"17"0,-16 1 1,-2 6-11,-2 1-2,-5-9-4,6-6-2,-3-16-2,13-21-1,0 0-1,16-28-1,9-13 0,13-9 0,6-7 0,8 2 0,-3 5 0,1 13 0,-4 14 0,-3 17 0,-4 21-1,-7 17 1,-3 10-1,-1 8-1,-1 5-4,-8-7-11,3-9-15,1-7-1,-5-21 1,3-13-1</inkml:trace>
  <inkml:trace contextRef="#ctx0" brushRef="#br0" timeOffset="-561.6009">7971 2031 81,'0'0'28,"23"-21"-1,-2 12 0,-1-3-4,8-1-17,11 1-3,0 3-1,2 5-1,-5 6 0,-4 7-1,-7 9 1,-8 12 0,-6 13 1,-9 12-1,-7 12 2,-8 12-1,-5 3 0,-1 5 0,-1 0-1,-1-9-1,5-7-3,-2-16-6,7-14-11,6-10-10,5-31 1,0 0 0,0 0-1</inkml:trace>
  <inkml:trace contextRef="#ctx0" brushRef="#br0" timeOffset="-374.4004">8040 2376 106,'0'0'30,"0"0"0,25 0 1,-7-1-18,8-1-6,5-3-5,1-4-8,0-7-21,1 1-4,-4-6 1,1 0 0</inkml:trace>
  <inkml:trace contextRef="#ctx0" brushRef="#br0" timeOffset="2714.4047">13910 2031 73,'0'0'25,"-34"2"0,11 27 0,-11 4-12,-9 7-4,-3 6-2,-9 4-3,3 1 0,-1-1-2,7-6-3,10-6-3,8-15-5,28-23-16,0 0-1,0 0 0,19-21-1,11-13 1</inkml:trace>
  <inkml:trace contextRef="#ctx0" brushRef="#br0" timeOffset="2511.6041">13506 1950 95,'34'46'29,"5"12"-1,-2 3 2,4 3-22,0 5-2,-2-1-4,0-8-2,-3-8-7,-9-15-7,-6-12-11,0-9-2,-21-16-1,18-10 0,-18-17 1</inkml:trace>
  <inkml:trace contextRef="#ctx0" brushRef="#br0" timeOffset="2932.8051">14543 1896 72,'-4'55'23,"-17"2"0,0 13-3,-8 1-15,-3 0-12,5 5-11,-5-15-4,15-1 0,-3-26 1</inkml:trace>
</inkml:ink>
</file>

<file path=ppt/ink/ink88.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1:48.131"/>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5 0 62,'-10'16'24,"40"0"0,21-10-1,37-1-13,25 0-1,28-1-2,17 3-3,20-2 1,16 8 0,12-2 0,19 1 1,16-3 0,21 0-1,15-7-1,17-4 1,5-7-2,1-2 0,-8-5-2,-9-2-1,-24 2-2,-25 0-5,-37 6-12,-32 6-11,-49 2 1,-32 11 0,-52 2-1</inkml:trace>
</inkml:ink>
</file>

<file path=ppt/ink/ink89.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1:45.854"/>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384 1149 65,'-43'34'27,"29"-7"0,44-2 0,34-6-13,36-10-3,37 2-2,30-8-2,30-1-3,15-4-1,7-1-2,-9 3-4,-15 0-1,-18 3-8,-24 3-12,-34-1-5,-29 7 1,-36 1-2,-26 10 3</inkml:trace>
</inkml:ink>
</file>

<file path=ppt/ink/ink9.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0-12T15:36:36.521"/>
    </inkml:context>
    <inkml:brush xml:id="br0">
      <inkml:brushProperty name="width" value="0.04667" units="cm"/>
      <inkml:brushProperty name="height" value="0.04667" units="cm"/>
      <inkml:brushProperty name="fitToCurve" value="1"/>
    </inkml:brush>
  </inkml:definitions>
  <inkml:traceGroup>
    <inkml:annotationXML>
      <emma:emma xmlns:emma="http://www.w3.org/2003/04/emma" version="1.0">
        <emma:interpretation id="{77990FB9-8A75-4E93-A2CD-ACC5CA7E0A43}" emma:medium="tactile" emma:mode="ink">
          <msink:context xmlns:msink="http://schemas.microsoft.com/ink/2010/main" type="inkDrawing" rotatedBoundingBox="18455,10567 21026,10213 21230,11695 18659,12049" hotPoints="20966,10441 21049,11746 18668,11897 18585,10593" semanticType="enclosure" shapeName="Rectangle">
            <msink:sourceLink direction="with" ref="{8898AE33-1440-4E9A-948B-F58AA33C1D7D}"/>
          </msink:context>
        </emma:interpretation>
      </emma:emma>
    </inkml:annotationXML>
    <inkml:trace contextRef="#ctx0" brushRef="#br0">303 292 47,'0'0'21,"0"0"2,0 0 0,0 0-7,-14 32-2,16 5-2,0 16-2,-2 11-1,0 18-4,-4 12-1,-3 17-2,-5 6 0,-3 2-2,-4-3 0,-1-8 2,-1-4-2,3-14 1,2-17-1,11-18 1,8-19-1,8-17 1,14-17 0,10-11-1,10-12 1,12-6 0,9 1 1,12-1-1,14 4 1,13 7 0,11 5-1,14 4 1,12 2-1,13 3 1,10-2-1,4-1 0,4-2 0,-2-2-1,-10 0 1,-6 0-1,-16-1 1,-16 2-1,-24 0 0,-20 0 1,-28-2-1,-21-3 0,-19-3 0,-20-7 1,-16-11-1,-10-10 0,-8-15 0,0-14 0,4-12 0,5-15 1,8-10-1,8-2 1,13 0-1,6 5 1,10 6-1,3 12 1,4 12-1,0 17 0,-4 14 0,-3 8 0,-4 12 1,-5 8-1,-2 18 1,-22-11-1,-3 15 0,-16 3 1,-12 0-1,-11 5 0,-16 3 0,-18 1 0,-17 1 0,-15 3 0,-20 3 1,-13-2-1,-19 6 0,-15-2 1,-4 0-1,2-2 0,8-2 0,15-5-1,25-5-1,23-4-1,35-3-4,28-10-6,29-6-18,36 12 0,9-41 1,30 11-1</inkml:trace>
  </inkml:traceGroup>
</inkml:ink>
</file>

<file path=ppt/ink/ink90.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1:45.214"/>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445 729 35,'-38'-28'20,"-1"12"1,-16 0 0,2 19-5,-4 13-7,2 16-4,3 13-1,11 14-2,11 3-1,12 7 1,11-3 0,16-13 0,11-19 1,10-18-1,9-19 0,11-19 0,5-17 1,5-20-2,1-12 0,1-10 0,-1-7 0,-6-4-1,-4-2 1,-10-4 0,-5 0-1,-8 5 1,-5 10 0,-5 10 0,-5 14 0,-6 13 0,-2 21 0,-5 25 0,-3 25-1,-8 23 1,-3 23 0,-4 22 0,-2 19-1,-3 9 0,4 3-2,6-3-5,6-12-11,7-20-7,16-17 0,2-34-1,16-19 0</inkml:trace>
</inkml:ink>
</file>

<file path=ppt/ink/ink91.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1:45.620"/>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1464 354 57,'0'0'25,"0"0"1,-7 41 0,-13 18-9,-10 17-4,-7 18-2,-10 6-5,-4 7-3,-2-1 0,-3-4-3,7-11-3,2-17-6,12-15-13,8-9-5,0-18-1,6-11 0,-6-17 1</inkml:trace>
</inkml:ink>
</file>

<file path=ppt/ink/ink92.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1:45.401"/>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1034 427 70,'16'16'27,"-6"11"-2,8 22-1,-4 7-11,0 4-7,3-1-8,0-6-9,5-5-12,-6-21-2,10-6-1,-4-23 0</inkml:trace>
</inkml:ink>
</file>

<file path=ppt/ink/ink93.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1:54.137"/>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81 46 45,'0'34'20,"-16"-6"2,4 1 0,-8-10-4,4-3-8,16-16-2,-18 9 0,18-9-2,6-23 0,6 4-1,10-6-1,4-4-1,8 3 0,3-1-1,2 9 0,1 6-1,-5 10 0,-3 9 1,-5 7-1,-6 9-1,-7 4 0,-3 5-1,-2-4-3,-2-4-6,-7-24-15,22 25-2,-22-25 1,33-13-2</inkml:trace>
</inkml:ink>
</file>

<file path=ppt/ink/ink94.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1:54.449"/>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89 81,'18'-20'27,"10"8"-1,-1-6-1,7 2-14,6 5-4,0 2-3,1 6-1,-8 6-1,-4 10-1,-6 8 0,-9 9 0,-9 9-1,-6 6 0,-5 3 0,-4 3 0,-3 5 0,1-5-1,-1-1-1,1-6-3,3-3-13,2-2-8,-7-10 0,7-2 0,7-27-2</inkml:trace>
</inkml:ink>
</file>

<file path=ppt/ink/ink95.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1:54.652"/>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80 86,'23'-4'27,"2"1"2,9 3 0,7-2-17,1-2-5,1-3-7,1 0-14,-1 0-14,-14-9 1,-1 5-2,-16-8 0</inkml:trace>
</inkml:ink>
</file>

<file path=ppt/ink/ink96.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1:46.275"/>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336 2026 37,'-85'46'20,"7"18"1,-2 4 0,12 10-6,13 2-3,14-2-3,16-6-1,18-15-3,18-18 0,14-22-3,15-22 0,14-27-1,10-16 0,5-18 0,1-12 0,-5-11-1,-6-5 0,-11-2 0,-9 1 1,-16 8 0,-8 14 0,-12 15 1,-6 22 0,3 36 2,-20 2-1,8 35 0,3 27-1,2 15 1,1 11-1,3 1-1,4-2-1,8-7-5,2-13-14,5-19-7,11-13-1,-4-24-2,11-13 2</inkml:trace>
  <inkml:trace contextRef="#ctx0" brushRef="#br0" timeOffset="187.2002">872 1962 73,'33'28'28,"0"10"0,2 15-2,1 8-11,-4-1-7,3 1-6,-3-4-8,-3-8-10,-4-13-10,0-6-1,-8-19-1,3-6 1</inkml:trace>
  <inkml:trace contextRef="#ctx0" brushRef="#br0" timeOffset="374.4004">1286 2046 63,'-16'24'26,"-12"9"-1,-3 15-1,-6 7-11,-7 3-5,-1 5-2,1-1-4,-1-7-7,10-11-12,12-6-7,3-19-1,20-19-1,0 0 1</inkml:trace>
  <inkml:trace contextRef="#ctx0" brushRef="#br0" timeOffset="873.6014">2729 1208 85,'9'18'28,"14"1"0,2-8-1,-1-2-14,14 0-8,-1-2-9,4-2-22,-2-8-1,6-3 0,-6-6-3</inkml:trace>
  <inkml:trace contextRef="#ctx0" brushRef="#br0" timeOffset="702.001">2690 1003 85,'16'-2'27,"7"4"1,16 2-1,9-1-16,2-3-4,7-1-3,-2-3-4,-5-1-3,-6 3-5,-12-3-10,-14 1-9,-18 4-1,0 0-1,0 0 2</inkml:trace>
  <inkml:trace contextRef="#ctx0" brushRef="#br0" timeOffset="1466.4026">6749-128 60,'0'0'22,"7"21"2,-4 10-1,-5 8-10,-1 16-3,3 16-2,-4 13-1,4 12-1,-3 1-2,1 5-2,-2-8-4,-1-7-4,3-14-13,1-7-6,-14-20 0,3-3-2,-15-20 2</inkml:trace>
</inkml:ink>
</file>

<file path=ppt/ink/ink97.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1:53.077"/>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0 0 80,'18'31'29,"28"-21"0,36 1-1,30 1-15,29-6-1,33 3-3,25-6-2,22 1-3,15-6-1,8-2-2,-2-3 0,-4-2-1,-19 2-1,-23-2-2,-26 6-3,-29-2-12,-38 3-13,-35 7 1,-42 0 0,-27 11-1</inkml:trace>
</inkml:ink>
</file>

<file path=ppt/ink/ink98.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1:56.087"/>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265 411 40,'0'0'20,"11"37"1,-11-5 2,3 20-7,-1 14-2,0 21-4,0 20-2,-2 24-3,-2 20-1,-2 17-2,-3 13 0,-5 11-1,-2 11 1,-8 0 0,-1-1-1,-4-8 1,1-7 0,-3-14 0,6-10 1,-2-13-1,8-17 0,-1-16 0,5-10 0,3-18 0,3-11-1,1-15-1,3-17 1,3-12-1,3-13 1,-3-21 0,25 7 0,-2-16 1,11-3-1,10-2 1,12-1 0,11 1 0,13 2 0,9 3-1,16 5 1,7 4-1,14 4 1,10-1-1,15 6 1,9 2-1,9 0 1,11-1-1,6-1 0,10-2 0,0-1-1,3-5 1,2-1-1,-2-1 0,0-3 0,-3 0 0,-9-1 0,-8 2-1,-3-1 1,-10 4-1,-6-2 0,-12 0 0,-11 1 1,-13-3-1,-15-5-1,-17-2 1,-14-5 0,-15-5 0,-19-4 0,-10-3 0,-16-8 1,-10 1-1,-4-4 2,-6-2-1,0-4 1,-6-3-1,2-3 1,-3-10 0,2-12-1,0-10 1,2-17-2,-2-14 1,0-16 0,-1-14 0,3-12 0,-4-12 0,2-4-1,2-10 1,-2-3 0,0 2 0,-4 0 0,2 3 0,0 8-1,2 6 0,2 12 1,-4 15 0,2 18-1,1 16 1,3 18 0,-1 16 0,-1 14 0,-2 14 0,1 11 1,-1 9-1,0 5 1,7 18-1,-19-23 1,3 16-1,-6 5 1,-6 2-1,-11 4-1,-11 3 1,-11 2-1,-10 1 1,-9 3-1,-12 1 1,-11 2 0,-11-3 0,-13 1 0,-15-2 0,-11 3 0,-16-1 0,-14-2 1,-14 4-1,-13-2 0,-7 4 1,-6 0-1,-3-2 1,0 2-1,6-4 1,5 0 0,8-3 0,12 0 0,10-3-1,12 0 1,20 0 0,20 0-1,19-1-1,23-4-2,27 3-13,22-5-13,22-9-2,20 8 0,20-33-1</inkml:trace>
</inkml:ink>
</file>

<file path=ppt/ink/ink99.xml><?xml version="1.0" encoding="utf-8"?>
<inkml:ink xmlns:inkml="http://www.w3.org/2003/InkML">
  <inkml:definitions>
    <inkml:context xml:id="ctx0">
      <inkml:inkSource xml:id="inkSrc0">
        <inkml:traceFormat>
          <inkml:channel name="X" type="integer" max="26112" units="in"/>
          <inkml:channel name="Y" type="integer" max="16320" units="in"/>
          <inkml:channel name="F" type="integer" max="255" units="dev"/>
        </inkml:traceFormat>
        <inkml:channelProperties>
          <inkml:channelProperty channel="X" name="resolution" value="2540.07764" units="1/in"/>
          <inkml:channelProperty channel="Y" name="resolution" value="2540.07764" units="1/in"/>
          <inkml:channelProperty channel="F" name="resolution" value="1.58169E-7" units="1/dev"/>
        </inkml:channelProperties>
      </inkml:inkSource>
      <inkml:timestamp xml:id="ts0" timeString="2011-11-03T20:22:01.516"/>
    </inkml:context>
    <inkml:brush xml:id="br0">
      <inkml:brushProperty name="width" value="0.06667" units="cm"/>
      <inkml:brushProperty name="height" value="0.06667" units="cm"/>
      <inkml:brushProperty name="color" value="#3165BB"/>
      <inkml:brushProperty name="fitToCurve" value="1"/>
    </inkml:brush>
  </inkml:definitions>
  <inkml:trace contextRef="#ctx0" brushRef="#br0">467 625 58,'5'-37'24,"-1"7"1,-18-2-2,-13 7-11,-7 11-3,-8 10-2,-5 20-3,-6 20-2,0 19 0,1 18 0,2 10 0,9 8-2,9 0 0,11-11 0,14-13 1,12-20-1,16-26 0,15-28 0,14-23 1,10-24-1,6-13 0,5-17 1,-1-10-1,-3-8 0,-5-4 0,-10-5 0,-9 6 0,-13 2 1,-7 9-1,-9 12 1,-3 18 1,-9 23-1,0 25 1,-2 16-1,-13 48 1,2 20 0,-3 23 0,-5 19-1,-1 16 0,-1 4-1,1-2-2,10-7-8,4-9-16,6-28-2,14-17 0,2-33 0</inkml:trace>
  <inkml:trace contextRef="#ctx0" brushRef="#br0" timeOffset="374.4004">1363 597 46,'17'-34'25,"-12"11"1,-5 23-1,-7 32-3,-8 18-8,-6 21-2,-13 13-5,-7 12-1,-5 5-4,-4 0-2,1-5-4,-1-10-10,4-13-9,6-9-4,-2-16-1,8-7-1,-5-20 2</inkml:trace>
  <inkml:trace contextRef="#ctx0" brushRef="#br0" timeOffset="187.2002">963 551 62,'16'-4'28,"0"29"-1,-5 16 0,1 18-6,-3 10-10,2 2-9,-2-2-10,2-8-12,5-9-7,-4-22 1,8-11-2,-1-22 1</inkml:trace>
  <inkml:trace contextRef="#ctx0" brushRef="#br0" timeOffset="1076.4018">318 2169 39,'-70'34'17,"8"16"1,-9 5 2,5 14-10,7 8 0,10 6-1,11-1 0,17-9-1,17-9 0,15-19-1,19-19-2,13-24-2,14-25 0,10-23-2,6-15 0,4-15 1,-1-13-1,-5-9-1,-3-3 1,-11-2 0,-11 5 0,-12 11 1,-11 14 1,-14 17-1,-9 28 1,0 28-1,-23 20 1,3 28-1,1 23 0,-3 16-1,5 11 1,2 3-1,6-5-2,11-5-3,4-16-11,6-17-14,15-13 1,-2-26-1,8-15 0</inkml:trace>
  <inkml:trace contextRef="#ctx0" brushRef="#br0" timeOffset="1450.8025">1404 2143 82,'-17'26'28,"-14"8"0,-2 16-2,-8 9-13,-9 5-6,-2 3-4,2-1-3,2-7-6,11-11-10,12-11-9,9-21-2,16-16 0,30-12-1</inkml:trace>
  <inkml:trace contextRef="#ctx0" brushRef="#br0" timeOffset="1263.6019">903 2103 83,'28'8'29,"-1"9"0,9 21 1,1 10-18,0 2-4,9 6-2,-3-2-4,0-4-3,1-4-9,-5-5-17,-10-20-2,-1-3 0,-8-18-1</inkml:trace>
  <inkml:trace contextRef="#ctx0" brushRef="#br0" timeOffset="1778.403">2749 1193 81,'-21'7'30,"21"-7"-2,16 5 3,9-7-15,14 4-7,5-4-2,10 1-3,1-3-2,0-1-2,0 3-4,-12-3-7,-8 3-11,-10 7-8,-25-5 0,0 0 0,-5 27 1</inkml:trace>
  <inkml:trace contextRef="#ctx0" brushRef="#br0" timeOffset="1950.0033">2813 1408 81,'0'0'29,"-9"28"1,9-28 0,29 11-14,5-7-6,1-6-3,10-2-2,1 1-4,4-3-2,3 5-8,-3-3-16,-2-3-6,5 3 1,-3-4-1,9-1 1</inkml:trace>
  <inkml:trace contextRef="#ctx0" brushRef="#br0" timeOffset="2262.0039">5624 544 87,'35'7'29,"4"-6"-1,13 1 2,1-7-8,6-4-18,5 0-4,3 0-9,-2 0-16,-7-7-3,4 4 0,-12-11-1,2 5 1</inkml:trace>
</inkml:ink>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8" name="Rectangle 7"/>
          <p:cNvSpPr/>
          <p:nvPr/>
        </p:nvSpPr>
        <p:spPr>
          <a:xfrm>
            <a:off x="777240" y="0"/>
            <a:ext cx="7543800" cy="304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ctrTitle"/>
          </p:nvPr>
        </p:nvSpPr>
        <p:spPr>
          <a:xfrm>
            <a:off x="762000" y="3200400"/>
            <a:ext cx="7543800" cy="1524000"/>
          </a:xfrm>
        </p:spPr>
        <p:txBody>
          <a:bodyPr>
            <a:noAutofit/>
          </a:bodyPr>
          <a:lstStyle>
            <a:lvl1pPr>
              <a:defRPr sz="8000"/>
            </a:lvl1pPr>
          </a:lstStyle>
          <a:p>
            <a:r>
              <a:rPr lang="en-US" smtClean="0"/>
              <a:t>Click to edit Master title style</a:t>
            </a:r>
            <a:endParaRPr lang="en-US" dirty="0"/>
          </a:p>
        </p:txBody>
      </p:sp>
      <p:sp>
        <p:nvSpPr>
          <p:cNvPr id="3" name="Subtitle 2"/>
          <p:cNvSpPr>
            <a:spLocks noGrp="1"/>
          </p:cNvSpPr>
          <p:nvPr>
            <p:ph type="subTitle" idx="1"/>
          </p:nvPr>
        </p:nvSpPr>
        <p:spPr>
          <a:xfrm>
            <a:off x="762000" y="4724400"/>
            <a:ext cx="6858000" cy="990600"/>
          </a:xfrm>
        </p:spPr>
        <p:txBody>
          <a:bodyPr anchor="t" anchorCtr="0">
            <a:normAutofit/>
          </a:bodyPr>
          <a:lstStyle>
            <a:lvl1pPr marL="0" indent="0" algn="l">
              <a:buNone/>
              <a:defRPr sz="2800">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D38D742A-370F-46BE-A76C-74E28E5E9978}" type="datetimeFigureOut">
              <a:rPr lang="en-US" smtClean="0"/>
              <a:t>9/26/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102E3C8-73CC-4E5F-AACE-F46F1E9EA5CB}" type="slidenum">
              <a:rPr lang="en-US" smtClean="0"/>
              <a:t>‹#›</a:t>
            </a:fld>
            <a:endParaRPr lang="en-US"/>
          </a:p>
        </p:txBody>
      </p:sp>
      <p:sp>
        <p:nvSpPr>
          <p:cNvPr id="7" name="Rectangle 6"/>
          <p:cNvSpPr/>
          <p:nvPr/>
        </p:nvSpPr>
        <p:spPr>
          <a:xfrm>
            <a:off x="777240" y="6172200"/>
            <a:ext cx="7543800" cy="2743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914400" y="685800"/>
            <a:ext cx="7239000" cy="3886200"/>
          </a:xfrm>
        </p:spPr>
        <p:txBody>
          <a:bodyPr vert="eaVert" anchor="t" anchorCtr="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38D742A-370F-46BE-A76C-74E28E5E9978}" type="datetimeFigureOut">
              <a:rPr lang="en-US" smtClean="0"/>
              <a:t>9/26/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102E3C8-73CC-4E5F-AACE-F46F1E9EA5CB}"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62000" y="685801"/>
            <a:ext cx="1828800" cy="5410199"/>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2590800" y="685801"/>
            <a:ext cx="5715000" cy="4876800"/>
          </a:xfrm>
        </p:spPr>
        <p:txBody>
          <a:bodyPr vert="eaVert" anchor="t" anchorCtr="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38D742A-370F-46BE-A76C-74E28E5E9978}" type="datetimeFigureOut">
              <a:rPr lang="en-US" smtClean="0"/>
              <a:t>9/26/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102E3C8-73CC-4E5F-AACE-F46F1E9EA5CB}"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38D742A-370F-46BE-A76C-74E28E5E9978}" type="datetimeFigureOut">
              <a:rPr lang="en-US" smtClean="0"/>
              <a:t>9/26/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102E3C8-73CC-4E5F-AACE-F46F1E9EA5CB}"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7" name="Rectangle 6"/>
          <p:cNvSpPr/>
          <p:nvPr/>
        </p:nvSpPr>
        <p:spPr>
          <a:xfrm>
            <a:off x="777240" y="0"/>
            <a:ext cx="7543800" cy="304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762000" y="3276600"/>
            <a:ext cx="7543800" cy="1676400"/>
          </a:xfrm>
        </p:spPr>
        <p:txBody>
          <a:bodyPr anchor="b" anchorCtr="0"/>
          <a:lstStyle>
            <a:lvl1pPr algn="l">
              <a:defRPr sz="54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762000" y="4953000"/>
            <a:ext cx="6858000" cy="914400"/>
          </a:xfrm>
        </p:spPr>
        <p:txBody>
          <a:bodyPr anchor="t" anchorCtr="0">
            <a:normAutofit/>
          </a:bodyPr>
          <a:lstStyle>
            <a:lvl1pPr marL="0" indent="0">
              <a:buNone/>
              <a:defRPr sz="28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38D742A-370F-46BE-A76C-74E28E5E9978}" type="datetimeFigureOut">
              <a:rPr lang="en-US" smtClean="0"/>
              <a:t>9/26/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102E3C8-73CC-4E5F-AACE-F46F1E9EA5CB}" type="slidenum">
              <a:rPr lang="en-US" smtClean="0"/>
              <a:t>‹#›</a:t>
            </a:fld>
            <a:endParaRPr lang="en-US"/>
          </a:p>
        </p:txBody>
      </p:sp>
      <p:sp>
        <p:nvSpPr>
          <p:cNvPr id="8" name="Rectangle 7"/>
          <p:cNvSpPr/>
          <p:nvPr/>
        </p:nvSpPr>
        <p:spPr>
          <a:xfrm>
            <a:off x="777240" y="6172200"/>
            <a:ext cx="7543800" cy="2743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762000" y="609601"/>
            <a:ext cx="3657600" cy="376732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609601"/>
            <a:ext cx="3657600" cy="376732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D38D742A-370F-46BE-A76C-74E28E5E9978}" type="datetimeFigureOut">
              <a:rPr lang="en-US" smtClean="0"/>
              <a:t>9/26/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102E3C8-73CC-4E5F-AACE-F46F1E9EA5CB}"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758952" y="609600"/>
            <a:ext cx="3657600" cy="639762"/>
          </a:xfrm>
        </p:spPr>
        <p:txBody>
          <a:bodyPr anchor="b">
            <a:noAutofit/>
          </a:bodyPr>
          <a:lstStyle>
            <a:lvl1pPr marL="0" indent="0">
              <a:buNone/>
              <a:defRPr sz="2800" b="0">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758952" y="1329264"/>
            <a:ext cx="3657600" cy="3048000"/>
          </a:xfrm>
        </p:spPr>
        <p:txBody>
          <a:bodyPr anchor="t" anchorCtr="0"/>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5152" y="609600"/>
            <a:ext cx="3657600" cy="639762"/>
          </a:xfrm>
        </p:spPr>
        <p:txBody>
          <a:bodyPr anchor="b">
            <a:noAutofit/>
          </a:bodyPr>
          <a:lstStyle>
            <a:lvl1pPr marL="0" indent="0">
              <a:buNone/>
              <a:defRPr sz="2800" b="0">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152" y="1329264"/>
            <a:ext cx="3657600" cy="3048000"/>
          </a:xfrm>
        </p:spPr>
        <p:txBody>
          <a:bodyPr anchor="t" anchorCtr="0"/>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38D742A-370F-46BE-A76C-74E28E5E9978}" type="datetimeFigureOut">
              <a:rPr lang="en-US" smtClean="0"/>
              <a:t>9/26/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102E3C8-73CC-4E5F-AACE-F46F1E9EA5CB}" type="slidenum">
              <a:rPr lang="en-US" smtClean="0"/>
              <a:t>‹#›</a:t>
            </a:fld>
            <a:endParaRPr lang="en-US"/>
          </a:p>
        </p:txBody>
      </p:sp>
      <p:cxnSp>
        <p:nvCxnSpPr>
          <p:cNvPr id="11" name="Straight Connector 10"/>
          <p:cNvCxnSpPr/>
          <p:nvPr/>
        </p:nvCxnSpPr>
        <p:spPr>
          <a:xfrm>
            <a:off x="758952" y="1249362"/>
            <a:ext cx="3657600"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4645152" y="1249362"/>
            <a:ext cx="3657600" cy="1588"/>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D38D742A-370F-46BE-A76C-74E28E5E9978}" type="datetimeFigureOut">
              <a:rPr lang="en-US" smtClean="0"/>
              <a:t>9/26/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102E3C8-73CC-4E5F-AACE-F46F1E9EA5CB}"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38D742A-370F-46BE-A76C-74E28E5E9978}" type="datetimeFigureOut">
              <a:rPr lang="en-US" smtClean="0"/>
              <a:t>9/26/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102E3C8-73CC-4E5F-AACE-F46F1E9EA5CB}"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62000" y="4572000"/>
            <a:ext cx="6784848" cy="1600200"/>
          </a:xfrm>
        </p:spPr>
        <p:txBody>
          <a:bodyPr anchor="b">
            <a:normAutofit/>
          </a:bodyPr>
          <a:lstStyle>
            <a:lvl1pPr algn="l">
              <a:defRPr sz="5400" b="0"/>
            </a:lvl1pPr>
          </a:lstStyle>
          <a:p>
            <a:r>
              <a:rPr lang="en-US" smtClean="0"/>
              <a:t>Click to edit Master title style</a:t>
            </a:r>
            <a:endParaRPr lang="en-US"/>
          </a:p>
        </p:txBody>
      </p:sp>
      <p:sp>
        <p:nvSpPr>
          <p:cNvPr id="3" name="Content Placeholder 2"/>
          <p:cNvSpPr>
            <a:spLocks noGrp="1"/>
          </p:cNvSpPr>
          <p:nvPr>
            <p:ph idx="1"/>
          </p:nvPr>
        </p:nvSpPr>
        <p:spPr>
          <a:xfrm>
            <a:off x="3710866" y="457200"/>
            <a:ext cx="4594934" cy="4114799"/>
          </a:xfrm>
        </p:spPr>
        <p:txBody>
          <a:bodyPr/>
          <a:lstStyle>
            <a:lvl1pPr>
              <a:defRPr sz="2400"/>
            </a:lvl1pPr>
            <a:lvl2pPr>
              <a:defRPr sz="2200"/>
            </a:lvl2pPr>
            <a:lvl3pPr>
              <a:defRPr sz="2000"/>
            </a:lvl3pPr>
            <a:lvl4pPr>
              <a:defRPr sz="1800"/>
            </a:lvl4pPr>
            <a:lvl5pPr>
              <a:defRPr sz="18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762001" y="457200"/>
            <a:ext cx="2673657" cy="4114800"/>
          </a:xfrm>
        </p:spPr>
        <p:txBody>
          <a:bodyPr>
            <a:normAutofit/>
          </a:bodyPr>
          <a:lstStyle>
            <a:lvl1pPr marL="0" indent="0">
              <a:buNone/>
              <a:defRPr sz="21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38D742A-370F-46BE-A76C-74E28E5E9978}" type="datetimeFigureOut">
              <a:rPr lang="en-US" smtClean="0"/>
              <a:t>9/26/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102E3C8-73CC-4E5F-AACE-F46F1E9EA5CB}" type="slidenum">
              <a:rPr lang="en-US" smtClean="0"/>
              <a:t>‹#›</a:t>
            </a:fld>
            <a:endParaRPr lang="en-US"/>
          </a:p>
        </p:txBody>
      </p:sp>
      <p:cxnSp>
        <p:nvCxnSpPr>
          <p:cNvPr id="10" name="Straight Connector 9"/>
          <p:cNvCxnSpPr/>
          <p:nvPr/>
        </p:nvCxnSpPr>
        <p:spPr>
          <a:xfrm rot="5400000">
            <a:off x="1677194" y="2514600"/>
            <a:ext cx="3810000" cy="1588"/>
          </a:xfrm>
          <a:prstGeom prst="line">
            <a:avLst/>
          </a:prstGeom>
          <a:ln>
            <a:solidFill>
              <a:schemeClr val="tx2">
                <a:lumMod val="50000"/>
                <a:lumOff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58952" y="4572000"/>
            <a:ext cx="6784848" cy="1600200"/>
          </a:xfrm>
        </p:spPr>
        <p:txBody>
          <a:bodyPr anchor="b">
            <a:normAutofit/>
          </a:bodyPr>
          <a:lstStyle>
            <a:lvl1pPr algn="l">
              <a:defRPr sz="5400" b="0"/>
            </a:lvl1pPr>
          </a:lstStyle>
          <a:p>
            <a:r>
              <a:rPr lang="en-US" smtClean="0"/>
              <a:t>Click to edit Master title style</a:t>
            </a:r>
            <a:endParaRPr lang="en-US" dirty="0"/>
          </a:p>
        </p:txBody>
      </p:sp>
      <p:sp>
        <p:nvSpPr>
          <p:cNvPr id="3" name="Picture Placeholder 2"/>
          <p:cNvSpPr>
            <a:spLocks noGrp="1"/>
          </p:cNvSpPr>
          <p:nvPr>
            <p:ph type="pic" idx="1"/>
          </p:nvPr>
        </p:nvSpPr>
        <p:spPr>
          <a:xfrm>
            <a:off x="777240" y="457200"/>
            <a:ext cx="7543800" cy="2895600"/>
          </a:xfrm>
          <a:ln w="6350">
            <a:solidFill>
              <a:schemeClr val="tx2"/>
            </a:solidFill>
          </a:ln>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850392" y="3505200"/>
            <a:ext cx="7391400" cy="804862"/>
          </a:xfrm>
        </p:spPr>
        <p:txBody>
          <a:bodyPr anchor="t" anchorCtr="0">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38D742A-370F-46BE-A76C-74E28E5E9978}" type="datetimeFigureOut">
              <a:rPr lang="en-US" smtClean="0"/>
              <a:t>9/26/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102E3C8-73CC-4E5F-AACE-F46F1E9EA5CB}"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762000" y="4572000"/>
            <a:ext cx="6781800" cy="1600200"/>
          </a:xfrm>
          <a:prstGeom prst="rect">
            <a:avLst/>
          </a:prstGeom>
        </p:spPr>
        <p:txBody>
          <a:bodyPr vert="horz" lIns="91440" tIns="45720" rIns="91440" bIns="45720" rtlCol="0" anchor="b" anchorCtr="0">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762000" y="685800"/>
            <a:ext cx="7543800" cy="3886200"/>
          </a:xfrm>
          <a:prstGeom prst="rect">
            <a:avLst/>
          </a:prstGeom>
        </p:spPr>
        <p:txBody>
          <a:bodyPr vert="horz" lIns="91440" tIns="45720" rIns="91440" bIns="45720" rtlCol="0" anchor="ctr" anchorCtr="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248400" y="6208776"/>
            <a:ext cx="2133600" cy="365125"/>
          </a:xfrm>
          <a:prstGeom prst="rect">
            <a:avLst/>
          </a:prstGeom>
        </p:spPr>
        <p:txBody>
          <a:bodyPr vert="horz" lIns="91440" tIns="45720" rIns="91440" bIns="45720" rtlCol="0" anchor="ctr"/>
          <a:lstStyle>
            <a:lvl1pPr algn="r">
              <a:defRPr sz="1200" b="1">
                <a:solidFill>
                  <a:schemeClr val="tx2">
                    <a:lumMod val="90000"/>
                    <a:lumOff val="10000"/>
                  </a:schemeClr>
                </a:solidFill>
                <a:latin typeface="+mn-lt"/>
              </a:defRPr>
            </a:lvl1pPr>
          </a:lstStyle>
          <a:p>
            <a:fld id="{D38D742A-370F-46BE-A76C-74E28E5E9978}" type="datetimeFigureOut">
              <a:rPr lang="en-US" smtClean="0"/>
              <a:t>9/26/2019</a:t>
            </a:fld>
            <a:endParaRPr lang="en-US"/>
          </a:p>
        </p:txBody>
      </p:sp>
      <p:sp>
        <p:nvSpPr>
          <p:cNvPr id="5" name="Footer Placeholder 4"/>
          <p:cNvSpPr>
            <a:spLocks noGrp="1"/>
          </p:cNvSpPr>
          <p:nvPr>
            <p:ph type="ftr" sz="quarter" idx="3"/>
          </p:nvPr>
        </p:nvSpPr>
        <p:spPr>
          <a:xfrm>
            <a:off x="761999" y="6208776"/>
            <a:ext cx="4873869" cy="365125"/>
          </a:xfrm>
          <a:prstGeom prst="rect">
            <a:avLst/>
          </a:prstGeom>
        </p:spPr>
        <p:txBody>
          <a:bodyPr vert="horz" lIns="91440" tIns="45720" rIns="91440" bIns="45720" rtlCol="0" anchor="ctr"/>
          <a:lstStyle>
            <a:lvl1pPr algn="l">
              <a:defRPr sz="1200" b="1">
                <a:solidFill>
                  <a:schemeClr val="tx2">
                    <a:lumMod val="90000"/>
                    <a:lumOff val="10000"/>
                  </a:schemeClr>
                </a:solidFill>
              </a:defRPr>
            </a:lvl1pPr>
          </a:lstStyle>
          <a:p>
            <a:endParaRPr lang="en-US"/>
          </a:p>
        </p:txBody>
      </p:sp>
      <p:sp>
        <p:nvSpPr>
          <p:cNvPr id="6" name="Slide Number Placeholder 5"/>
          <p:cNvSpPr>
            <a:spLocks noGrp="1"/>
          </p:cNvSpPr>
          <p:nvPr>
            <p:ph type="sldNum" sz="quarter" idx="4"/>
          </p:nvPr>
        </p:nvSpPr>
        <p:spPr>
          <a:xfrm>
            <a:off x="7620000" y="5687568"/>
            <a:ext cx="762000" cy="365125"/>
          </a:xfrm>
          <a:prstGeom prst="rect">
            <a:avLst/>
          </a:prstGeom>
        </p:spPr>
        <p:txBody>
          <a:bodyPr vert="horz" lIns="91440" tIns="45720" rIns="91440" bIns="45720" rtlCol="0" anchor="ctr"/>
          <a:lstStyle>
            <a:lvl1pPr algn="r">
              <a:defRPr sz="2400">
                <a:solidFill>
                  <a:schemeClr val="tx1">
                    <a:lumMod val="85000"/>
                    <a:lumOff val="15000"/>
                  </a:schemeClr>
                </a:solidFill>
                <a:latin typeface="+mj-lt"/>
              </a:defRPr>
            </a:lvl1pPr>
          </a:lstStyle>
          <a:p>
            <a:fld id="{6102E3C8-73CC-4E5F-AACE-F46F1E9EA5CB}" type="slidenum">
              <a:rPr lang="en-US" smtClean="0"/>
              <a:t>‹#›</a:t>
            </a:fld>
            <a:endParaRPr lang="en-US"/>
          </a:p>
        </p:txBody>
      </p:sp>
      <p:sp>
        <p:nvSpPr>
          <p:cNvPr id="8" name="Rectangle 7"/>
          <p:cNvSpPr/>
          <p:nvPr/>
        </p:nvSpPr>
        <p:spPr>
          <a:xfrm>
            <a:off x="777240" y="0"/>
            <a:ext cx="7543800" cy="381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777240" y="6172200"/>
            <a:ext cx="7543800" cy="27432"/>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spcBef>
          <a:spcPct val="0"/>
        </a:spcBef>
        <a:buNone/>
        <a:defRPr sz="54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74320" indent="-274320" algn="l" defTabSz="914400" rtl="0" eaLnBrk="1" latinLnBrk="0" hangingPunct="1">
        <a:spcBef>
          <a:spcPct val="20000"/>
        </a:spcBef>
        <a:buClr>
          <a:schemeClr val="accent1"/>
        </a:buClr>
        <a:buFont typeface="Arial" pitchFamily="34" charset="0"/>
        <a:buChar char="•"/>
        <a:defRPr sz="2400" kern="1200">
          <a:solidFill>
            <a:schemeClr val="tx2"/>
          </a:solidFill>
          <a:latin typeface="+mn-lt"/>
          <a:ea typeface="+mn-ea"/>
          <a:cs typeface="+mn-cs"/>
        </a:defRPr>
      </a:lvl1pPr>
      <a:lvl2pPr marL="594360" indent="-274320" algn="l" defTabSz="914400" rtl="0" eaLnBrk="1" latinLnBrk="0" hangingPunct="1">
        <a:spcBef>
          <a:spcPct val="20000"/>
        </a:spcBef>
        <a:buClr>
          <a:schemeClr val="accent1"/>
        </a:buClr>
        <a:buFont typeface="Arial" pitchFamily="34" charset="0"/>
        <a:buChar char="•"/>
        <a:defRPr sz="2200" kern="1200">
          <a:solidFill>
            <a:schemeClr val="tx2"/>
          </a:solidFill>
          <a:latin typeface="+mn-lt"/>
          <a:ea typeface="+mn-ea"/>
          <a:cs typeface="+mn-cs"/>
        </a:defRPr>
      </a:lvl2pPr>
      <a:lvl3pPr marL="868680" indent="-228600" algn="l" defTabSz="914400" rtl="0" eaLnBrk="1" latinLnBrk="0" hangingPunct="1">
        <a:spcBef>
          <a:spcPct val="20000"/>
        </a:spcBef>
        <a:buClr>
          <a:schemeClr val="accent1"/>
        </a:buClr>
        <a:buFont typeface="Arial" pitchFamily="34" charset="0"/>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Font typeface="Arial" pitchFamily="34" charset="0"/>
        <a:buChar char="•"/>
        <a:defRPr sz="1800" kern="1200">
          <a:solidFill>
            <a:schemeClr val="tx2"/>
          </a:solidFill>
          <a:latin typeface="+mn-lt"/>
          <a:ea typeface="+mn-ea"/>
          <a:cs typeface="+mn-cs"/>
        </a:defRPr>
      </a:lvl4pPr>
      <a:lvl5pPr marL="1371600" indent="-228600" algn="l" defTabSz="914400" rtl="0" eaLnBrk="1" latinLnBrk="0" hangingPunct="1">
        <a:spcBef>
          <a:spcPct val="20000"/>
        </a:spcBef>
        <a:buClr>
          <a:schemeClr val="accent1"/>
        </a:buClr>
        <a:buFont typeface="Arial" pitchFamily="34" charset="0"/>
        <a:buChar char="•"/>
        <a:defRPr sz="1800" kern="1200" baseline="0">
          <a:solidFill>
            <a:schemeClr val="tx2"/>
          </a:solidFill>
          <a:latin typeface="+mn-lt"/>
          <a:ea typeface="+mn-ea"/>
          <a:cs typeface="+mn-cs"/>
        </a:defRPr>
      </a:lvl5pPr>
      <a:lvl6pPr marL="164592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6pPr>
      <a:lvl7pPr marL="1901952"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7pPr>
      <a:lvl8pPr marL="219456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8pPr>
      <a:lvl9pPr marL="2468880" indent="-228600" algn="l" defTabSz="914400" rtl="0" eaLnBrk="1" latinLnBrk="0" hangingPunct="1">
        <a:spcBef>
          <a:spcPct val="20000"/>
        </a:spcBef>
        <a:buClr>
          <a:schemeClr val="accent1"/>
        </a:buClr>
        <a:buFont typeface="Arial" pitchFamily="34" charset="0"/>
        <a:buChar char="•"/>
        <a:defRPr sz="1600" kern="120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7.emf"/><Relationship Id="rId13" Type="http://schemas.openxmlformats.org/officeDocument/2006/relationships/customXml" Target="../ink/ink14.xml"/><Relationship Id="rId3" Type="http://schemas.openxmlformats.org/officeDocument/2006/relationships/oleObject" Target="../embeddings/oleObject10.bin"/><Relationship Id="rId7" Type="http://schemas.openxmlformats.org/officeDocument/2006/relationships/customXml" Target="../ink/ink11.xml"/><Relationship Id="rId12" Type="http://schemas.openxmlformats.org/officeDocument/2006/relationships/image" Target="../media/image19.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6.emf"/><Relationship Id="rId11" Type="http://schemas.openxmlformats.org/officeDocument/2006/relationships/customXml" Target="../ink/ink13.xml"/><Relationship Id="rId5" Type="http://schemas.openxmlformats.org/officeDocument/2006/relationships/customXml" Target="../ink/ink10.xml"/><Relationship Id="rId10" Type="http://schemas.openxmlformats.org/officeDocument/2006/relationships/image" Target="../media/image18.emf"/><Relationship Id="rId4" Type="http://schemas.openxmlformats.org/officeDocument/2006/relationships/image" Target="../media/image6.wmf"/><Relationship Id="rId9" Type="http://schemas.openxmlformats.org/officeDocument/2006/relationships/customXml" Target="../ink/ink12.xml"/><Relationship Id="rId14" Type="http://schemas.openxmlformats.org/officeDocument/2006/relationships/image" Target="../media/image20.e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7.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2.emf"/><Relationship Id="rId5" Type="http://schemas.openxmlformats.org/officeDocument/2006/relationships/customXml" Target="../ink/ink15.xml"/><Relationship Id="rId4" Type="http://schemas.openxmlformats.org/officeDocument/2006/relationships/image" Target="../media/image7.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8.wmf"/></Relationships>
</file>

<file path=ppt/slides/_rels/slide14.xml.rels><?xml version="1.0" encoding="UTF-8" standalone="yes"?>
<Relationships xmlns="http://schemas.openxmlformats.org/package/2006/relationships"><Relationship Id="rId8" Type="http://schemas.openxmlformats.org/officeDocument/2006/relationships/image" Target="../media/image27.emf"/><Relationship Id="rId13" Type="http://schemas.openxmlformats.org/officeDocument/2006/relationships/customXml" Target="../ink/ink20.xml"/><Relationship Id="rId18" Type="http://schemas.openxmlformats.org/officeDocument/2006/relationships/image" Target="../media/image32.emf"/><Relationship Id="rId3" Type="http://schemas.openxmlformats.org/officeDocument/2006/relationships/oleObject" Target="../embeddings/oleObject14.bin"/><Relationship Id="rId7" Type="http://schemas.openxmlformats.org/officeDocument/2006/relationships/customXml" Target="../ink/ink17.xml"/><Relationship Id="rId12" Type="http://schemas.openxmlformats.org/officeDocument/2006/relationships/image" Target="../media/image29.emf"/><Relationship Id="rId17" Type="http://schemas.openxmlformats.org/officeDocument/2006/relationships/customXml" Target="../ink/ink22.xml"/><Relationship Id="rId2" Type="http://schemas.openxmlformats.org/officeDocument/2006/relationships/slideLayout" Target="../slideLayouts/slideLayout2.xml"/><Relationship Id="rId16" Type="http://schemas.openxmlformats.org/officeDocument/2006/relationships/image" Target="../media/image31.emf"/><Relationship Id="rId20" Type="http://schemas.openxmlformats.org/officeDocument/2006/relationships/image" Target="../media/image33.emf"/><Relationship Id="rId1" Type="http://schemas.openxmlformats.org/officeDocument/2006/relationships/vmlDrawing" Target="../drawings/vmlDrawing12.vml"/><Relationship Id="rId6" Type="http://schemas.openxmlformats.org/officeDocument/2006/relationships/image" Target="../media/image26.emf"/><Relationship Id="rId11" Type="http://schemas.openxmlformats.org/officeDocument/2006/relationships/customXml" Target="../ink/ink19.xml"/><Relationship Id="rId5" Type="http://schemas.openxmlformats.org/officeDocument/2006/relationships/customXml" Target="../ink/ink16.xml"/><Relationship Id="rId15" Type="http://schemas.openxmlformats.org/officeDocument/2006/relationships/customXml" Target="../ink/ink21.xml"/><Relationship Id="rId10" Type="http://schemas.openxmlformats.org/officeDocument/2006/relationships/image" Target="../media/image28.emf"/><Relationship Id="rId19" Type="http://schemas.openxmlformats.org/officeDocument/2006/relationships/customXml" Target="../ink/ink23.xml"/><Relationship Id="rId4" Type="http://schemas.openxmlformats.org/officeDocument/2006/relationships/image" Target="../media/image8.wmf"/><Relationship Id="rId9" Type="http://schemas.openxmlformats.org/officeDocument/2006/relationships/customXml" Target="../ink/ink18.xml"/><Relationship Id="rId14" Type="http://schemas.openxmlformats.org/officeDocument/2006/relationships/image" Target="../media/image30.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image" Target="../media/image9.wmf"/></Relationships>
</file>

<file path=ppt/slides/_rels/slide16.xml.rels><?xml version="1.0" encoding="UTF-8" standalone="yes"?>
<Relationships xmlns="http://schemas.openxmlformats.org/package/2006/relationships"><Relationship Id="rId8" Type="http://schemas.openxmlformats.org/officeDocument/2006/relationships/image" Target="../media/image36.emf"/><Relationship Id="rId13" Type="http://schemas.openxmlformats.org/officeDocument/2006/relationships/customXml" Target="../ink/ink28.xml"/><Relationship Id="rId3" Type="http://schemas.openxmlformats.org/officeDocument/2006/relationships/oleObject" Target="../embeddings/oleObject16.bin"/><Relationship Id="rId7" Type="http://schemas.openxmlformats.org/officeDocument/2006/relationships/customXml" Target="../ink/ink25.xml"/><Relationship Id="rId12" Type="http://schemas.openxmlformats.org/officeDocument/2006/relationships/image" Target="../media/image21.e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5.emf"/><Relationship Id="rId11" Type="http://schemas.openxmlformats.org/officeDocument/2006/relationships/customXml" Target="../ink/ink27.xml"/><Relationship Id="rId5" Type="http://schemas.openxmlformats.org/officeDocument/2006/relationships/customXml" Target="../ink/ink24.xml"/><Relationship Id="rId10" Type="http://schemas.openxmlformats.org/officeDocument/2006/relationships/image" Target="../media/image15.emf"/><Relationship Id="rId4" Type="http://schemas.openxmlformats.org/officeDocument/2006/relationships/image" Target="../media/image10.wmf"/><Relationship Id="rId9" Type="http://schemas.openxmlformats.org/officeDocument/2006/relationships/customXml" Target="../ink/ink26.xml"/><Relationship Id="rId14" Type="http://schemas.openxmlformats.org/officeDocument/2006/relationships/image" Target="../media/image23.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11.wmf"/></Relationships>
</file>

<file path=ppt/slides/_rels/slide18.xml.rels><?xml version="1.0" encoding="UTF-8" standalone="yes"?>
<Relationships xmlns="http://schemas.openxmlformats.org/package/2006/relationships"><Relationship Id="rId8" Type="http://schemas.openxmlformats.org/officeDocument/2006/relationships/image" Target="../media/image39.emf"/><Relationship Id="rId13" Type="http://schemas.openxmlformats.org/officeDocument/2006/relationships/customXml" Target="../ink/ink33.xml"/><Relationship Id="rId18" Type="http://schemas.openxmlformats.org/officeDocument/2006/relationships/image" Target="../media/image44.emf"/><Relationship Id="rId3" Type="http://schemas.openxmlformats.org/officeDocument/2006/relationships/oleObject" Target="../embeddings/oleObject18.bin"/><Relationship Id="rId21" Type="http://schemas.openxmlformats.org/officeDocument/2006/relationships/customXml" Target="../ink/ink37.xml"/><Relationship Id="rId7" Type="http://schemas.openxmlformats.org/officeDocument/2006/relationships/customXml" Target="../ink/ink30.xml"/><Relationship Id="rId12" Type="http://schemas.openxmlformats.org/officeDocument/2006/relationships/image" Target="../media/image41.emf"/><Relationship Id="rId17" Type="http://schemas.openxmlformats.org/officeDocument/2006/relationships/customXml" Target="../ink/ink35.xml"/><Relationship Id="rId2" Type="http://schemas.openxmlformats.org/officeDocument/2006/relationships/slideLayout" Target="../slideLayouts/slideLayout2.xml"/><Relationship Id="rId16" Type="http://schemas.openxmlformats.org/officeDocument/2006/relationships/image" Target="../media/image43.emf"/><Relationship Id="rId20" Type="http://schemas.openxmlformats.org/officeDocument/2006/relationships/image" Target="../media/image45.emf"/><Relationship Id="rId1" Type="http://schemas.openxmlformats.org/officeDocument/2006/relationships/vmlDrawing" Target="../drawings/vmlDrawing16.vml"/><Relationship Id="rId6" Type="http://schemas.openxmlformats.org/officeDocument/2006/relationships/image" Target="../media/image38.emf"/><Relationship Id="rId11" Type="http://schemas.openxmlformats.org/officeDocument/2006/relationships/customXml" Target="../ink/ink32.xml"/><Relationship Id="rId24" Type="http://schemas.openxmlformats.org/officeDocument/2006/relationships/image" Target="../media/image47.emf"/><Relationship Id="rId5" Type="http://schemas.openxmlformats.org/officeDocument/2006/relationships/customXml" Target="../ink/ink29.xml"/><Relationship Id="rId15" Type="http://schemas.openxmlformats.org/officeDocument/2006/relationships/customXml" Target="../ink/ink34.xml"/><Relationship Id="rId23" Type="http://schemas.openxmlformats.org/officeDocument/2006/relationships/customXml" Target="../ink/ink38.xml"/><Relationship Id="rId10" Type="http://schemas.openxmlformats.org/officeDocument/2006/relationships/image" Target="../media/image40.emf"/><Relationship Id="rId19" Type="http://schemas.openxmlformats.org/officeDocument/2006/relationships/customXml" Target="../ink/ink36.xml"/><Relationship Id="rId4" Type="http://schemas.openxmlformats.org/officeDocument/2006/relationships/image" Target="../media/image12.wmf"/><Relationship Id="rId9" Type="http://schemas.openxmlformats.org/officeDocument/2006/relationships/customXml" Target="../ink/ink31.xml"/><Relationship Id="rId14" Type="http://schemas.openxmlformats.org/officeDocument/2006/relationships/image" Target="../media/image42.emf"/><Relationship Id="rId22" Type="http://schemas.openxmlformats.org/officeDocument/2006/relationships/image" Target="../media/image46.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7.vml"/><Relationship Id="rId4" Type="http://schemas.openxmlformats.org/officeDocument/2006/relationships/image" Target="../media/image1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50.emf"/><Relationship Id="rId13" Type="http://schemas.openxmlformats.org/officeDocument/2006/relationships/customXml" Target="../ink/ink43.xml"/><Relationship Id="rId3" Type="http://schemas.openxmlformats.org/officeDocument/2006/relationships/oleObject" Target="../embeddings/oleObject20.bin"/><Relationship Id="rId7" Type="http://schemas.openxmlformats.org/officeDocument/2006/relationships/customXml" Target="../ink/ink40.xml"/><Relationship Id="rId12" Type="http://schemas.openxmlformats.org/officeDocument/2006/relationships/image" Target="../media/image52.emf"/><Relationship Id="rId2" Type="http://schemas.openxmlformats.org/officeDocument/2006/relationships/slideLayout" Target="../slideLayouts/slideLayout2.xml"/><Relationship Id="rId16" Type="http://schemas.openxmlformats.org/officeDocument/2006/relationships/image" Target="../media/image54.emf"/><Relationship Id="rId1" Type="http://schemas.openxmlformats.org/officeDocument/2006/relationships/vmlDrawing" Target="../drawings/vmlDrawing18.vml"/><Relationship Id="rId6" Type="http://schemas.openxmlformats.org/officeDocument/2006/relationships/image" Target="../media/image49.emf"/><Relationship Id="rId11" Type="http://schemas.openxmlformats.org/officeDocument/2006/relationships/customXml" Target="../ink/ink42.xml"/><Relationship Id="rId5" Type="http://schemas.openxmlformats.org/officeDocument/2006/relationships/customXml" Target="../ink/ink39.xml"/><Relationship Id="rId15" Type="http://schemas.openxmlformats.org/officeDocument/2006/relationships/customXml" Target="../ink/ink44.xml"/><Relationship Id="rId10" Type="http://schemas.openxmlformats.org/officeDocument/2006/relationships/image" Target="../media/image51.emf"/><Relationship Id="rId4" Type="http://schemas.openxmlformats.org/officeDocument/2006/relationships/image" Target="../media/image13.wmf"/><Relationship Id="rId9" Type="http://schemas.openxmlformats.org/officeDocument/2006/relationships/customXml" Target="../ink/ink41.xml"/><Relationship Id="rId14" Type="http://schemas.openxmlformats.org/officeDocument/2006/relationships/image" Target="../media/image53.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14.wmf"/></Relationships>
</file>

<file path=ppt/slides/_rels/slide22.xml.rels><?xml version="1.0" encoding="UTF-8" standalone="yes"?>
<Relationships xmlns="http://schemas.openxmlformats.org/package/2006/relationships"><Relationship Id="rId8" Type="http://schemas.openxmlformats.org/officeDocument/2006/relationships/image" Target="../media/image57.emf"/><Relationship Id="rId13" Type="http://schemas.openxmlformats.org/officeDocument/2006/relationships/customXml" Target="../ink/ink49.xml"/><Relationship Id="rId18" Type="http://schemas.openxmlformats.org/officeDocument/2006/relationships/image" Target="../media/image62.emf"/><Relationship Id="rId26" Type="http://schemas.openxmlformats.org/officeDocument/2006/relationships/image" Target="../media/image66.emf"/><Relationship Id="rId3" Type="http://schemas.openxmlformats.org/officeDocument/2006/relationships/oleObject" Target="../embeddings/oleObject22.bin"/><Relationship Id="rId21" Type="http://schemas.openxmlformats.org/officeDocument/2006/relationships/customXml" Target="../ink/ink53.xml"/><Relationship Id="rId7" Type="http://schemas.openxmlformats.org/officeDocument/2006/relationships/customXml" Target="../ink/ink46.xml"/><Relationship Id="rId12" Type="http://schemas.openxmlformats.org/officeDocument/2006/relationships/image" Target="../media/image59.emf"/><Relationship Id="rId17" Type="http://schemas.openxmlformats.org/officeDocument/2006/relationships/customXml" Target="../ink/ink51.xml"/><Relationship Id="rId25" Type="http://schemas.openxmlformats.org/officeDocument/2006/relationships/customXml" Target="../ink/ink55.xml"/><Relationship Id="rId2" Type="http://schemas.openxmlformats.org/officeDocument/2006/relationships/slideLayout" Target="../slideLayouts/slideLayout2.xml"/><Relationship Id="rId16" Type="http://schemas.openxmlformats.org/officeDocument/2006/relationships/image" Target="../media/image61.emf"/><Relationship Id="rId20" Type="http://schemas.openxmlformats.org/officeDocument/2006/relationships/image" Target="../media/image63.emf"/><Relationship Id="rId1" Type="http://schemas.openxmlformats.org/officeDocument/2006/relationships/vmlDrawing" Target="../drawings/vmlDrawing20.vml"/><Relationship Id="rId6" Type="http://schemas.openxmlformats.org/officeDocument/2006/relationships/image" Target="../media/image56.emf"/><Relationship Id="rId11" Type="http://schemas.openxmlformats.org/officeDocument/2006/relationships/customXml" Target="../ink/ink48.xml"/><Relationship Id="rId24" Type="http://schemas.openxmlformats.org/officeDocument/2006/relationships/image" Target="../media/image65.emf"/><Relationship Id="rId5" Type="http://schemas.openxmlformats.org/officeDocument/2006/relationships/customXml" Target="../ink/ink45.xml"/><Relationship Id="rId15" Type="http://schemas.openxmlformats.org/officeDocument/2006/relationships/customXml" Target="../ink/ink50.xml"/><Relationship Id="rId23" Type="http://schemas.openxmlformats.org/officeDocument/2006/relationships/customXml" Target="../ink/ink54.xml"/><Relationship Id="rId28" Type="http://schemas.openxmlformats.org/officeDocument/2006/relationships/image" Target="../media/image67.emf"/><Relationship Id="rId10" Type="http://schemas.openxmlformats.org/officeDocument/2006/relationships/image" Target="../media/image58.emf"/><Relationship Id="rId19" Type="http://schemas.openxmlformats.org/officeDocument/2006/relationships/customXml" Target="../ink/ink52.xml"/><Relationship Id="rId4" Type="http://schemas.openxmlformats.org/officeDocument/2006/relationships/image" Target="../media/image14.wmf"/><Relationship Id="rId9" Type="http://schemas.openxmlformats.org/officeDocument/2006/relationships/customXml" Target="../ink/ink47.xml"/><Relationship Id="rId14" Type="http://schemas.openxmlformats.org/officeDocument/2006/relationships/image" Target="../media/image60.emf"/><Relationship Id="rId22" Type="http://schemas.openxmlformats.org/officeDocument/2006/relationships/image" Target="../media/image64.emf"/><Relationship Id="rId27" Type="http://schemas.openxmlformats.org/officeDocument/2006/relationships/customXml" Target="../ink/ink56.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15.wmf"/></Relationships>
</file>

<file path=ppt/slides/_rels/slide24.xml.rels><?xml version="1.0" encoding="UTF-8" standalone="yes"?>
<Relationships xmlns="http://schemas.openxmlformats.org/package/2006/relationships"><Relationship Id="rId8" Type="http://schemas.openxmlformats.org/officeDocument/2006/relationships/image" Target="../media/image4.emf"/><Relationship Id="rId3" Type="http://schemas.openxmlformats.org/officeDocument/2006/relationships/oleObject" Target="../embeddings/oleObject24.bin"/><Relationship Id="rId7" Type="http://schemas.openxmlformats.org/officeDocument/2006/relationships/customXml" Target="../ink/ink58.xml"/><Relationship Id="rId12" Type="http://schemas.openxmlformats.org/officeDocument/2006/relationships/image" Target="../media/image6.e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3.emf"/><Relationship Id="rId11" Type="http://schemas.openxmlformats.org/officeDocument/2006/relationships/customXml" Target="../ink/ink60.xml"/><Relationship Id="rId5" Type="http://schemas.openxmlformats.org/officeDocument/2006/relationships/customXml" Target="../ink/ink57.xml"/><Relationship Id="rId10" Type="http://schemas.openxmlformats.org/officeDocument/2006/relationships/image" Target="../media/image5.emf"/><Relationship Id="rId4" Type="http://schemas.openxmlformats.org/officeDocument/2006/relationships/image" Target="../media/image15.wmf"/><Relationship Id="rId9" Type="http://schemas.openxmlformats.org/officeDocument/2006/relationships/customXml" Target="../ink/ink59.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16.wmf"/></Relationships>
</file>

<file path=ppt/slides/_rels/slide26.xml.rels><?xml version="1.0" encoding="UTF-8" standalone="yes"?>
<Relationships xmlns="http://schemas.openxmlformats.org/package/2006/relationships"><Relationship Id="rId8" Type="http://schemas.openxmlformats.org/officeDocument/2006/relationships/image" Target="../media/image9.emf"/><Relationship Id="rId13" Type="http://schemas.openxmlformats.org/officeDocument/2006/relationships/customXml" Target="../ink/ink65.xml"/><Relationship Id="rId18" Type="http://schemas.openxmlformats.org/officeDocument/2006/relationships/image" Target="../media/image14.emf"/><Relationship Id="rId3" Type="http://schemas.openxmlformats.org/officeDocument/2006/relationships/oleObject" Target="../embeddings/oleObject26.bin"/><Relationship Id="rId7" Type="http://schemas.openxmlformats.org/officeDocument/2006/relationships/customXml" Target="../ink/ink62.xml"/><Relationship Id="rId12" Type="http://schemas.openxmlformats.org/officeDocument/2006/relationships/image" Target="../media/image11.emf"/><Relationship Id="rId17" Type="http://schemas.openxmlformats.org/officeDocument/2006/relationships/customXml" Target="../ink/ink67.xml"/><Relationship Id="rId2" Type="http://schemas.openxmlformats.org/officeDocument/2006/relationships/slideLayout" Target="../slideLayouts/slideLayout2.xml"/><Relationship Id="rId16" Type="http://schemas.openxmlformats.org/officeDocument/2006/relationships/image" Target="../media/image13.emf"/><Relationship Id="rId20" Type="http://schemas.openxmlformats.org/officeDocument/2006/relationships/image" Target="../media/image15.emf"/><Relationship Id="rId1" Type="http://schemas.openxmlformats.org/officeDocument/2006/relationships/vmlDrawing" Target="../drawings/vmlDrawing24.vml"/><Relationship Id="rId6" Type="http://schemas.openxmlformats.org/officeDocument/2006/relationships/image" Target="../media/image8.emf"/><Relationship Id="rId11" Type="http://schemas.openxmlformats.org/officeDocument/2006/relationships/customXml" Target="../ink/ink64.xml"/><Relationship Id="rId5" Type="http://schemas.openxmlformats.org/officeDocument/2006/relationships/customXml" Target="../ink/ink61.xml"/><Relationship Id="rId15" Type="http://schemas.openxmlformats.org/officeDocument/2006/relationships/customXml" Target="../ink/ink66.xml"/><Relationship Id="rId10" Type="http://schemas.openxmlformats.org/officeDocument/2006/relationships/image" Target="../media/image10.emf"/><Relationship Id="rId19" Type="http://schemas.openxmlformats.org/officeDocument/2006/relationships/customXml" Target="../ink/ink68.xml"/><Relationship Id="rId4" Type="http://schemas.openxmlformats.org/officeDocument/2006/relationships/image" Target="../media/image16.wmf"/><Relationship Id="rId9" Type="http://schemas.openxmlformats.org/officeDocument/2006/relationships/customXml" Target="../ink/ink63.xml"/><Relationship Id="rId14" Type="http://schemas.openxmlformats.org/officeDocument/2006/relationships/image" Target="../media/image12.e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17.wmf"/></Relationships>
</file>

<file path=ppt/slides/_rels/slide28.xml.rels><?xml version="1.0" encoding="UTF-8" standalone="yes"?>
<Relationships xmlns="http://schemas.openxmlformats.org/package/2006/relationships"><Relationship Id="rId8" Type="http://schemas.openxmlformats.org/officeDocument/2006/relationships/image" Target="../media/image18.emf"/><Relationship Id="rId13" Type="http://schemas.openxmlformats.org/officeDocument/2006/relationships/customXml" Target="../ink/ink73.xml"/><Relationship Id="rId18" Type="http://schemas.openxmlformats.org/officeDocument/2006/relationships/image" Target="../media/image23.emf"/><Relationship Id="rId3" Type="http://schemas.openxmlformats.org/officeDocument/2006/relationships/oleObject" Target="../embeddings/oleObject28.bin"/><Relationship Id="rId21" Type="http://schemas.openxmlformats.org/officeDocument/2006/relationships/customXml" Target="../ink/ink77.xml"/><Relationship Id="rId7" Type="http://schemas.openxmlformats.org/officeDocument/2006/relationships/customXml" Target="../ink/ink70.xml"/><Relationship Id="rId12" Type="http://schemas.openxmlformats.org/officeDocument/2006/relationships/image" Target="../media/image20.emf"/><Relationship Id="rId17" Type="http://schemas.openxmlformats.org/officeDocument/2006/relationships/customXml" Target="../ink/ink75.xml"/><Relationship Id="rId2" Type="http://schemas.openxmlformats.org/officeDocument/2006/relationships/slideLayout" Target="../slideLayouts/slideLayout2.xml"/><Relationship Id="rId16" Type="http://schemas.openxmlformats.org/officeDocument/2006/relationships/image" Target="../media/image22.emf"/><Relationship Id="rId20" Type="http://schemas.openxmlformats.org/officeDocument/2006/relationships/image" Target="../media/image24.emf"/><Relationship Id="rId1" Type="http://schemas.openxmlformats.org/officeDocument/2006/relationships/vmlDrawing" Target="../drawings/vmlDrawing26.vml"/><Relationship Id="rId6" Type="http://schemas.openxmlformats.org/officeDocument/2006/relationships/image" Target="../media/image17.emf"/><Relationship Id="rId11" Type="http://schemas.openxmlformats.org/officeDocument/2006/relationships/customXml" Target="../ink/ink72.xml"/><Relationship Id="rId24" Type="http://schemas.openxmlformats.org/officeDocument/2006/relationships/image" Target="../media/image26.emf"/><Relationship Id="rId5" Type="http://schemas.openxmlformats.org/officeDocument/2006/relationships/customXml" Target="../ink/ink69.xml"/><Relationship Id="rId15" Type="http://schemas.openxmlformats.org/officeDocument/2006/relationships/customXml" Target="../ink/ink74.xml"/><Relationship Id="rId23" Type="http://schemas.openxmlformats.org/officeDocument/2006/relationships/customXml" Target="../ink/ink78.xml"/><Relationship Id="rId10" Type="http://schemas.openxmlformats.org/officeDocument/2006/relationships/image" Target="../media/image19.emf"/><Relationship Id="rId19" Type="http://schemas.openxmlformats.org/officeDocument/2006/relationships/customXml" Target="../ink/ink76.xml"/><Relationship Id="rId4" Type="http://schemas.openxmlformats.org/officeDocument/2006/relationships/image" Target="../media/image17.wmf"/><Relationship Id="rId9" Type="http://schemas.openxmlformats.org/officeDocument/2006/relationships/customXml" Target="../ink/ink71.xml"/><Relationship Id="rId14" Type="http://schemas.openxmlformats.org/officeDocument/2006/relationships/image" Target="../media/image21.emf"/><Relationship Id="rId22" Type="http://schemas.openxmlformats.org/officeDocument/2006/relationships/image" Target="../media/image25.e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18.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8" Type="http://schemas.openxmlformats.org/officeDocument/2006/relationships/image" Target="../media/image29.emf"/><Relationship Id="rId13" Type="http://schemas.openxmlformats.org/officeDocument/2006/relationships/customXml" Target="../ink/ink83.xml"/><Relationship Id="rId18" Type="http://schemas.openxmlformats.org/officeDocument/2006/relationships/image" Target="../media/image34.emf"/><Relationship Id="rId3" Type="http://schemas.openxmlformats.org/officeDocument/2006/relationships/oleObject" Target="../embeddings/oleObject30.bin"/><Relationship Id="rId7" Type="http://schemas.openxmlformats.org/officeDocument/2006/relationships/customXml" Target="../ink/ink80.xml"/><Relationship Id="rId12" Type="http://schemas.openxmlformats.org/officeDocument/2006/relationships/image" Target="../media/image31.emf"/><Relationship Id="rId17" Type="http://schemas.openxmlformats.org/officeDocument/2006/relationships/customXml" Target="../ink/ink85.xml"/><Relationship Id="rId2" Type="http://schemas.openxmlformats.org/officeDocument/2006/relationships/slideLayout" Target="../slideLayouts/slideLayout2.xml"/><Relationship Id="rId16" Type="http://schemas.openxmlformats.org/officeDocument/2006/relationships/image" Target="../media/image33.emf"/><Relationship Id="rId20" Type="http://schemas.openxmlformats.org/officeDocument/2006/relationships/image" Target="../media/image35.emf"/><Relationship Id="rId1" Type="http://schemas.openxmlformats.org/officeDocument/2006/relationships/vmlDrawing" Target="../drawings/vmlDrawing28.vml"/><Relationship Id="rId6" Type="http://schemas.openxmlformats.org/officeDocument/2006/relationships/image" Target="../media/image28.emf"/><Relationship Id="rId11" Type="http://schemas.openxmlformats.org/officeDocument/2006/relationships/customXml" Target="../ink/ink82.xml"/><Relationship Id="rId5" Type="http://schemas.openxmlformats.org/officeDocument/2006/relationships/customXml" Target="../ink/ink79.xml"/><Relationship Id="rId15" Type="http://schemas.openxmlformats.org/officeDocument/2006/relationships/customXml" Target="../ink/ink84.xml"/><Relationship Id="rId10" Type="http://schemas.openxmlformats.org/officeDocument/2006/relationships/image" Target="../media/image30.emf"/><Relationship Id="rId19" Type="http://schemas.openxmlformats.org/officeDocument/2006/relationships/customXml" Target="../ink/ink86.xml"/><Relationship Id="rId4" Type="http://schemas.openxmlformats.org/officeDocument/2006/relationships/image" Target="../media/image18.wmf"/><Relationship Id="rId9" Type="http://schemas.openxmlformats.org/officeDocument/2006/relationships/customXml" Target="../ink/ink81.xml"/><Relationship Id="rId14" Type="http://schemas.openxmlformats.org/officeDocument/2006/relationships/image" Target="../media/image32.e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image" Target="../media/image19.wmf"/></Relationships>
</file>

<file path=ppt/slides/_rels/slide32.xml.rels><?xml version="1.0" encoding="UTF-8" standalone="yes"?>
<Relationships xmlns="http://schemas.openxmlformats.org/package/2006/relationships"><Relationship Id="rId8" Type="http://schemas.openxmlformats.org/officeDocument/2006/relationships/image" Target="../media/image38.emf"/><Relationship Id="rId13" Type="http://schemas.openxmlformats.org/officeDocument/2006/relationships/customXml" Target="../ink/ink91.xml"/><Relationship Id="rId18" Type="http://schemas.openxmlformats.org/officeDocument/2006/relationships/image" Target="../media/image43.emf"/><Relationship Id="rId26" Type="http://schemas.openxmlformats.org/officeDocument/2006/relationships/image" Target="../media/image47.emf"/><Relationship Id="rId3" Type="http://schemas.openxmlformats.org/officeDocument/2006/relationships/oleObject" Target="../embeddings/oleObject32.bin"/><Relationship Id="rId21" Type="http://schemas.openxmlformats.org/officeDocument/2006/relationships/customXml" Target="../ink/ink95.xml"/><Relationship Id="rId7" Type="http://schemas.openxmlformats.org/officeDocument/2006/relationships/customXml" Target="../ink/ink88.xml"/><Relationship Id="rId12" Type="http://schemas.openxmlformats.org/officeDocument/2006/relationships/image" Target="../media/image40.emf"/><Relationship Id="rId17" Type="http://schemas.openxmlformats.org/officeDocument/2006/relationships/customXml" Target="../ink/ink93.xml"/><Relationship Id="rId25" Type="http://schemas.openxmlformats.org/officeDocument/2006/relationships/customXml" Target="../ink/ink97.xml"/><Relationship Id="rId2" Type="http://schemas.openxmlformats.org/officeDocument/2006/relationships/slideLayout" Target="../slideLayouts/slideLayout2.xml"/><Relationship Id="rId16" Type="http://schemas.openxmlformats.org/officeDocument/2006/relationships/image" Target="../media/image42.emf"/><Relationship Id="rId20" Type="http://schemas.openxmlformats.org/officeDocument/2006/relationships/image" Target="../media/image44.emf"/><Relationship Id="rId1" Type="http://schemas.openxmlformats.org/officeDocument/2006/relationships/vmlDrawing" Target="../drawings/vmlDrawing30.vml"/><Relationship Id="rId6" Type="http://schemas.openxmlformats.org/officeDocument/2006/relationships/image" Target="../media/image37.emf"/><Relationship Id="rId11" Type="http://schemas.openxmlformats.org/officeDocument/2006/relationships/customXml" Target="../ink/ink90.xml"/><Relationship Id="rId24" Type="http://schemas.openxmlformats.org/officeDocument/2006/relationships/image" Target="../media/image46.emf"/><Relationship Id="rId5" Type="http://schemas.openxmlformats.org/officeDocument/2006/relationships/customXml" Target="../ink/ink87.xml"/><Relationship Id="rId15" Type="http://schemas.openxmlformats.org/officeDocument/2006/relationships/customXml" Target="../ink/ink92.xml"/><Relationship Id="rId23" Type="http://schemas.openxmlformats.org/officeDocument/2006/relationships/customXml" Target="../ink/ink96.xml"/><Relationship Id="rId28" Type="http://schemas.openxmlformats.org/officeDocument/2006/relationships/image" Target="../media/image48.emf"/><Relationship Id="rId10" Type="http://schemas.openxmlformats.org/officeDocument/2006/relationships/image" Target="../media/image39.emf"/><Relationship Id="rId19" Type="http://schemas.openxmlformats.org/officeDocument/2006/relationships/customXml" Target="../ink/ink94.xml"/><Relationship Id="rId4" Type="http://schemas.openxmlformats.org/officeDocument/2006/relationships/image" Target="../media/image19.wmf"/><Relationship Id="rId9" Type="http://schemas.openxmlformats.org/officeDocument/2006/relationships/customXml" Target="../ink/ink89.xml"/><Relationship Id="rId14" Type="http://schemas.openxmlformats.org/officeDocument/2006/relationships/image" Target="../media/image41.emf"/><Relationship Id="rId22" Type="http://schemas.openxmlformats.org/officeDocument/2006/relationships/image" Target="../media/image45.emf"/><Relationship Id="rId27" Type="http://schemas.openxmlformats.org/officeDocument/2006/relationships/customXml" Target="../ink/ink98.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31.vml"/><Relationship Id="rId4" Type="http://schemas.openxmlformats.org/officeDocument/2006/relationships/image" Target="../media/image20.wmf"/></Relationships>
</file>

<file path=ppt/slides/_rels/slide34.xml.rels><?xml version="1.0" encoding="UTF-8" standalone="yes"?>
<Relationships xmlns="http://schemas.openxmlformats.org/package/2006/relationships"><Relationship Id="rId8" Type="http://schemas.openxmlformats.org/officeDocument/2006/relationships/image" Target="../media/image51.emf"/><Relationship Id="rId13" Type="http://schemas.openxmlformats.org/officeDocument/2006/relationships/customXml" Target="../ink/ink103.xml"/><Relationship Id="rId18" Type="http://schemas.openxmlformats.org/officeDocument/2006/relationships/image" Target="../media/image56.emf"/><Relationship Id="rId26" Type="http://schemas.openxmlformats.org/officeDocument/2006/relationships/image" Target="../media/image60.emf"/><Relationship Id="rId3" Type="http://schemas.openxmlformats.org/officeDocument/2006/relationships/oleObject" Target="../embeddings/oleObject34.bin"/><Relationship Id="rId21" Type="http://schemas.openxmlformats.org/officeDocument/2006/relationships/customXml" Target="../ink/ink107.xml"/><Relationship Id="rId7" Type="http://schemas.openxmlformats.org/officeDocument/2006/relationships/customXml" Target="../ink/ink100.xml"/><Relationship Id="rId12" Type="http://schemas.openxmlformats.org/officeDocument/2006/relationships/image" Target="../media/image53.emf"/><Relationship Id="rId17" Type="http://schemas.openxmlformats.org/officeDocument/2006/relationships/customXml" Target="../ink/ink105.xml"/><Relationship Id="rId25" Type="http://schemas.openxmlformats.org/officeDocument/2006/relationships/customXml" Target="../ink/ink109.xml"/><Relationship Id="rId2" Type="http://schemas.openxmlformats.org/officeDocument/2006/relationships/slideLayout" Target="../slideLayouts/slideLayout2.xml"/><Relationship Id="rId16" Type="http://schemas.openxmlformats.org/officeDocument/2006/relationships/image" Target="../media/image55.emf"/><Relationship Id="rId20" Type="http://schemas.openxmlformats.org/officeDocument/2006/relationships/image" Target="../media/image57.emf"/><Relationship Id="rId1" Type="http://schemas.openxmlformats.org/officeDocument/2006/relationships/vmlDrawing" Target="../drawings/vmlDrawing32.vml"/><Relationship Id="rId6" Type="http://schemas.openxmlformats.org/officeDocument/2006/relationships/image" Target="../media/image50.emf"/><Relationship Id="rId11" Type="http://schemas.openxmlformats.org/officeDocument/2006/relationships/customXml" Target="../ink/ink102.xml"/><Relationship Id="rId24" Type="http://schemas.openxmlformats.org/officeDocument/2006/relationships/image" Target="../media/image59.emf"/><Relationship Id="rId5" Type="http://schemas.openxmlformats.org/officeDocument/2006/relationships/customXml" Target="../ink/ink99.xml"/><Relationship Id="rId15" Type="http://schemas.openxmlformats.org/officeDocument/2006/relationships/customXml" Target="../ink/ink104.xml"/><Relationship Id="rId23" Type="http://schemas.openxmlformats.org/officeDocument/2006/relationships/customXml" Target="../ink/ink108.xml"/><Relationship Id="rId10" Type="http://schemas.openxmlformats.org/officeDocument/2006/relationships/image" Target="../media/image52.emf"/><Relationship Id="rId19" Type="http://schemas.openxmlformats.org/officeDocument/2006/relationships/customXml" Target="../ink/ink106.xml"/><Relationship Id="rId4" Type="http://schemas.openxmlformats.org/officeDocument/2006/relationships/image" Target="../media/image20.wmf"/><Relationship Id="rId9" Type="http://schemas.openxmlformats.org/officeDocument/2006/relationships/customXml" Target="../ink/ink101.xml"/><Relationship Id="rId14" Type="http://schemas.openxmlformats.org/officeDocument/2006/relationships/image" Target="../media/image54.emf"/><Relationship Id="rId22" Type="http://schemas.openxmlformats.org/officeDocument/2006/relationships/image" Target="../media/image58.e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33.vml"/><Relationship Id="rId4" Type="http://schemas.openxmlformats.org/officeDocument/2006/relationships/image" Target="../media/image21.wmf"/></Relationships>
</file>

<file path=ppt/slides/_rels/slide36.xml.rels><?xml version="1.0" encoding="UTF-8" standalone="yes"?>
<Relationships xmlns="http://schemas.openxmlformats.org/package/2006/relationships"><Relationship Id="rId8" Type="http://schemas.openxmlformats.org/officeDocument/2006/relationships/image" Target="../media/image63.emf"/><Relationship Id="rId13" Type="http://schemas.openxmlformats.org/officeDocument/2006/relationships/customXml" Target="../ink/ink114.xml"/><Relationship Id="rId18" Type="http://schemas.openxmlformats.org/officeDocument/2006/relationships/image" Target="../media/image68.emf"/><Relationship Id="rId26" Type="http://schemas.openxmlformats.org/officeDocument/2006/relationships/image" Target="../media/image72.emf"/><Relationship Id="rId3" Type="http://schemas.openxmlformats.org/officeDocument/2006/relationships/oleObject" Target="../embeddings/oleObject36.bin"/><Relationship Id="rId21" Type="http://schemas.openxmlformats.org/officeDocument/2006/relationships/customXml" Target="../ink/ink118.xml"/><Relationship Id="rId34" Type="http://schemas.openxmlformats.org/officeDocument/2006/relationships/image" Target="../media/image76.emf"/><Relationship Id="rId7" Type="http://schemas.openxmlformats.org/officeDocument/2006/relationships/customXml" Target="../ink/ink111.xml"/><Relationship Id="rId12" Type="http://schemas.openxmlformats.org/officeDocument/2006/relationships/image" Target="../media/image65.emf"/><Relationship Id="rId17" Type="http://schemas.openxmlformats.org/officeDocument/2006/relationships/customXml" Target="../ink/ink116.xml"/><Relationship Id="rId25" Type="http://schemas.openxmlformats.org/officeDocument/2006/relationships/customXml" Target="../ink/ink120.xml"/><Relationship Id="rId33" Type="http://schemas.openxmlformats.org/officeDocument/2006/relationships/customXml" Target="../ink/ink124.xml"/><Relationship Id="rId2" Type="http://schemas.openxmlformats.org/officeDocument/2006/relationships/slideLayout" Target="../slideLayouts/slideLayout2.xml"/><Relationship Id="rId16" Type="http://schemas.openxmlformats.org/officeDocument/2006/relationships/image" Target="../media/image67.emf"/><Relationship Id="rId20" Type="http://schemas.openxmlformats.org/officeDocument/2006/relationships/image" Target="../media/image69.emf"/><Relationship Id="rId29" Type="http://schemas.openxmlformats.org/officeDocument/2006/relationships/customXml" Target="../ink/ink122.xml"/><Relationship Id="rId1" Type="http://schemas.openxmlformats.org/officeDocument/2006/relationships/vmlDrawing" Target="../drawings/vmlDrawing34.vml"/><Relationship Id="rId6" Type="http://schemas.openxmlformats.org/officeDocument/2006/relationships/image" Target="../media/image62.emf"/><Relationship Id="rId11" Type="http://schemas.openxmlformats.org/officeDocument/2006/relationships/customXml" Target="../ink/ink113.xml"/><Relationship Id="rId24" Type="http://schemas.openxmlformats.org/officeDocument/2006/relationships/image" Target="../media/image71.emf"/><Relationship Id="rId32" Type="http://schemas.openxmlformats.org/officeDocument/2006/relationships/image" Target="../media/image75.emf"/><Relationship Id="rId5" Type="http://schemas.openxmlformats.org/officeDocument/2006/relationships/customXml" Target="../ink/ink110.xml"/><Relationship Id="rId15" Type="http://schemas.openxmlformats.org/officeDocument/2006/relationships/customXml" Target="../ink/ink115.xml"/><Relationship Id="rId23" Type="http://schemas.openxmlformats.org/officeDocument/2006/relationships/customXml" Target="../ink/ink119.xml"/><Relationship Id="rId28" Type="http://schemas.openxmlformats.org/officeDocument/2006/relationships/image" Target="../media/image73.emf"/><Relationship Id="rId36" Type="http://schemas.openxmlformats.org/officeDocument/2006/relationships/image" Target="../media/image77.emf"/><Relationship Id="rId10" Type="http://schemas.openxmlformats.org/officeDocument/2006/relationships/image" Target="../media/image64.emf"/><Relationship Id="rId19" Type="http://schemas.openxmlformats.org/officeDocument/2006/relationships/customXml" Target="../ink/ink117.xml"/><Relationship Id="rId31" Type="http://schemas.openxmlformats.org/officeDocument/2006/relationships/customXml" Target="../ink/ink123.xml"/><Relationship Id="rId4" Type="http://schemas.openxmlformats.org/officeDocument/2006/relationships/image" Target="../media/image21.wmf"/><Relationship Id="rId9" Type="http://schemas.openxmlformats.org/officeDocument/2006/relationships/customXml" Target="../ink/ink112.xml"/><Relationship Id="rId14" Type="http://schemas.openxmlformats.org/officeDocument/2006/relationships/image" Target="../media/image66.emf"/><Relationship Id="rId22" Type="http://schemas.openxmlformats.org/officeDocument/2006/relationships/image" Target="../media/image70.emf"/><Relationship Id="rId27" Type="http://schemas.openxmlformats.org/officeDocument/2006/relationships/customXml" Target="../ink/ink121.xml"/><Relationship Id="rId30" Type="http://schemas.openxmlformats.org/officeDocument/2006/relationships/image" Target="../media/image74.emf"/><Relationship Id="rId35" Type="http://schemas.openxmlformats.org/officeDocument/2006/relationships/customXml" Target="../ink/ink125.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35.vml"/><Relationship Id="rId4" Type="http://schemas.openxmlformats.org/officeDocument/2006/relationships/image" Target="../media/image22.wmf"/></Relationships>
</file>

<file path=ppt/slides/_rels/slide38.xml.rels><?xml version="1.0" encoding="UTF-8" standalone="yes"?>
<Relationships xmlns="http://schemas.openxmlformats.org/package/2006/relationships"><Relationship Id="rId8" Type="http://schemas.openxmlformats.org/officeDocument/2006/relationships/image" Target="../media/image80.emf"/><Relationship Id="rId13" Type="http://schemas.openxmlformats.org/officeDocument/2006/relationships/customXml" Target="../ink/ink130.xml"/><Relationship Id="rId18" Type="http://schemas.openxmlformats.org/officeDocument/2006/relationships/image" Target="../media/image85.emf"/><Relationship Id="rId3" Type="http://schemas.openxmlformats.org/officeDocument/2006/relationships/oleObject" Target="../embeddings/oleObject38.bin"/><Relationship Id="rId21" Type="http://schemas.openxmlformats.org/officeDocument/2006/relationships/customXml" Target="../ink/ink134.xml"/><Relationship Id="rId7" Type="http://schemas.openxmlformats.org/officeDocument/2006/relationships/customXml" Target="../ink/ink127.xml"/><Relationship Id="rId12" Type="http://schemas.openxmlformats.org/officeDocument/2006/relationships/image" Target="../media/image82.emf"/><Relationship Id="rId17" Type="http://schemas.openxmlformats.org/officeDocument/2006/relationships/customXml" Target="../ink/ink132.xml"/><Relationship Id="rId2" Type="http://schemas.openxmlformats.org/officeDocument/2006/relationships/slideLayout" Target="../slideLayouts/slideLayout2.xml"/><Relationship Id="rId16" Type="http://schemas.openxmlformats.org/officeDocument/2006/relationships/image" Target="../media/image84.emf"/><Relationship Id="rId20" Type="http://schemas.openxmlformats.org/officeDocument/2006/relationships/image" Target="../media/image86.emf"/><Relationship Id="rId1" Type="http://schemas.openxmlformats.org/officeDocument/2006/relationships/vmlDrawing" Target="../drawings/vmlDrawing36.vml"/><Relationship Id="rId6" Type="http://schemas.openxmlformats.org/officeDocument/2006/relationships/image" Target="../media/image79.emf"/><Relationship Id="rId11" Type="http://schemas.openxmlformats.org/officeDocument/2006/relationships/customXml" Target="../ink/ink129.xml"/><Relationship Id="rId24" Type="http://schemas.openxmlformats.org/officeDocument/2006/relationships/image" Target="../media/image88.emf"/><Relationship Id="rId5" Type="http://schemas.openxmlformats.org/officeDocument/2006/relationships/customXml" Target="../ink/ink126.xml"/><Relationship Id="rId15" Type="http://schemas.openxmlformats.org/officeDocument/2006/relationships/customXml" Target="../ink/ink131.xml"/><Relationship Id="rId23" Type="http://schemas.openxmlformats.org/officeDocument/2006/relationships/customXml" Target="../ink/ink135.xml"/><Relationship Id="rId10" Type="http://schemas.openxmlformats.org/officeDocument/2006/relationships/image" Target="../media/image81.emf"/><Relationship Id="rId19" Type="http://schemas.openxmlformats.org/officeDocument/2006/relationships/customXml" Target="../ink/ink133.xml"/><Relationship Id="rId4" Type="http://schemas.openxmlformats.org/officeDocument/2006/relationships/image" Target="../media/image22.wmf"/><Relationship Id="rId9" Type="http://schemas.openxmlformats.org/officeDocument/2006/relationships/customXml" Target="../ink/ink128.xml"/><Relationship Id="rId14" Type="http://schemas.openxmlformats.org/officeDocument/2006/relationships/image" Target="../media/image83.emf"/><Relationship Id="rId22" Type="http://schemas.openxmlformats.org/officeDocument/2006/relationships/image" Target="../media/image87.e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24.wmf"/><Relationship Id="rId5" Type="http://schemas.openxmlformats.org/officeDocument/2006/relationships/oleObject" Target="../embeddings/oleObject40.bin"/><Relationship Id="rId4" Type="http://schemas.openxmlformats.org/officeDocument/2006/relationships/image" Target="../media/image23.wmf"/></Relationships>
</file>

<file path=ppt/slides/_rels/slide4.xml.rels><?xml version="1.0" encoding="UTF-8" standalone="yes"?>
<Relationships xmlns="http://schemas.openxmlformats.org/package/2006/relationships"><Relationship Id="rId8" Type="http://schemas.openxmlformats.org/officeDocument/2006/relationships/image" Target="../media/image4.emf"/><Relationship Id="rId3" Type="http://schemas.openxmlformats.org/officeDocument/2006/relationships/oleObject" Target="../embeddings/oleObject2.bin"/><Relationship Id="rId7" Type="http://schemas.openxmlformats.org/officeDocument/2006/relationships/customXml" Target="../ink/ink2.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emf"/><Relationship Id="rId5" Type="http://schemas.openxmlformats.org/officeDocument/2006/relationships/customXml" Target="../ink/ink1.xml"/><Relationship Id="rId10" Type="http://schemas.openxmlformats.org/officeDocument/2006/relationships/image" Target="../media/image5.emf"/><Relationship Id="rId4" Type="http://schemas.openxmlformats.org/officeDocument/2006/relationships/image" Target="../media/image2.wmf"/><Relationship Id="rId9" Type="http://schemas.openxmlformats.org/officeDocument/2006/relationships/customXml" Target="../ink/ink3.xml"/></Relationships>
</file>

<file path=ppt/slides/_rels/slide40.xml.rels><?xml version="1.0" encoding="UTF-8" standalone="yes"?>
<Relationships xmlns="http://schemas.openxmlformats.org/package/2006/relationships"><Relationship Id="rId8" Type="http://schemas.openxmlformats.org/officeDocument/2006/relationships/image" Target="../media/image91.emf"/><Relationship Id="rId13" Type="http://schemas.openxmlformats.org/officeDocument/2006/relationships/customXml" Target="../ink/ink139.xml"/><Relationship Id="rId18" Type="http://schemas.openxmlformats.org/officeDocument/2006/relationships/image" Target="../media/image27.emf"/><Relationship Id="rId3" Type="http://schemas.openxmlformats.org/officeDocument/2006/relationships/oleObject" Target="../embeddings/oleObject41.bin"/><Relationship Id="rId21" Type="http://schemas.openxmlformats.org/officeDocument/2006/relationships/customXml" Target="../ink/ink143.xml"/><Relationship Id="rId7" Type="http://schemas.openxmlformats.org/officeDocument/2006/relationships/customXml" Target="../ink/ink136.xml"/><Relationship Id="rId12" Type="http://schemas.openxmlformats.org/officeDocument/2006/relationships/image" Target="../media/image93.emf"/><Relationship Id="rId17" Type="http://schemas.openxmlformats.org/officeDocument/2006/relationships/customXml" Target="../ink/ink141.xml"/><Relationship Id="rId2" Type="http://schemas.openxmlformats.org/officeDocument/2006/relationships/slideLayout" Target="../slideLayouts/slideLayout2.xml"/><Relationship Id="rId16" Type="http://schemas.openxmlformats.org/officeDocument/2006/relationships/image" Target="../media/image16.emf"/><Relationship Id="rId20" Type="http://schemas.openxmlformats.org/officeDocument/2006/relationships/image" Target="../media/image36.emf"/><Relationship Id="rId1" Type="http://schemas.openxmlformats.org/officeDocument/2006/relationships/vmlDrawing" Target="../drawings/vmlDrawing38.vml"/><Relationship Id="rId6" Type="http://schemas.openxmlformats.org/officeDocument/2006/relationships/image" Target="../media/image24.wmf"/><Relationship Id="rId11" Type="http://schemas.openxmlformats.org/officeDocument/2006/relationships/customXml" Target="../ink/ink138.xml"/><Relationship Id="rId24" Type="http://schemas.openxmlformats.org/officeDocument/2006/relationships/image" Target="../media/image61.emf"/><Relationship Id="rId5" Type="http://schemas.openxmlformats.org/officeDocument/2006/relationships/oleObject" Target="../embeddings/oleObject42.bin"/><Relationship Id="rId15" Type="http://schemas.openxmlformats.org/officeDocument/2006/relationships/customXml" Target="../ink/ink140.xml"/><Relationship Id="rId23" Type="http://schemas.openxmlformats.org/officeDocument/2006/relationships/customXml" Target="../ink/ink144.xml"/><Relationship Id="rId10" Type="http://schemas.openxmlformats.org/officeDocument/2006/relationships/image" Target="../media/image92.emf"/><Relationship Id="rId19" Type="http://schemas.openxmlformats.org/officeDocument/2006/relationships/customXml" Target="../ink/ink142.xml"/><Relationship Id="rId4" Type="http://schemas.openxmlformats.org/officeDocument/2006/relationships/image" Target="../media/image23.wmf"/><Relationship Id="rId9" Type="http://schemas.openxmlformats.org/officeDocument/2006/relationships/customXml" Target="../ink/ink137.xml"/><Relationship Id="rId14" Type="http://schemas.openxmlformats.org/officeDocument/2006/relationships/image" Target="../media/image94.emf"/><Relationship Id="rId22" Type="http://schemas.openxmlformats.org/officeDocument/2006/relationships/image" Target="../media/image49.e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39.vml"/><Relationship Id="rId4" Type="http://schemas.openxmlformats.org/officeDocument/2006/relationships/image" Target="../media/image25.wmf"/></Relationships>
</file>

<file path=ppt/slides/_rels/slide42.xml.rels><?xml version="1.0" encoding="UTF-8" standalone="yes"?>
<Relationships xmlns="http://schemas.openxmlformats.org/package/2006/relationships"><Relationship Id="rId8" Type="http://schemas.openxmlformats.org/officeDocument/2006/relationships/image" Target="../media/image100.emf"/><Relationship Id="rId3" Type="http://schemas.openxmlformats.org/officeDocument/2006/relationships/oleObject" Target="../embeddings/oleObject44.bin"/><Relationship Id="rId7" Type="http://schemas.openxmlformats.org/officeDocument/2006/relationships/customXml" Target="../ink/ink146.xml"/><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99.emf"/><Relationship Id="rId5" Type="http://schemas.openxmlformats.org/officeDocument/2006/relationships/customXml" Target="../ink/ink145.xml"/><Relationship Id="rId4" Type="http://schemas.openxmlformats.org/officeDocument/2006/relationships/image" Target="../media/image25.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oleObject" Target="../embeddings/oleObject4.bin"/><Relationship Id="rId7" Type="http://schemas.openxmlformats.org/officeDocument/2006/relationships/customXml" Target="../ink/ink5.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7.emf"/><Relationship Id="rId5" Type="http://schemas.openxmlformats.org/officeDocument/2006/relationships/customXml" Target="../ink/ink4.xml"/><Relationship Id="rId10" Type="http://schemas.openxmlformats.org/officeDocument/2006/relationships/image" Target="../media/image9.emf"/><Relationship Id="rId4" Type="http://schemas.openxmlformats.org/officeDocument/2006/relationships/image" Target="../media/image3.wmf"/><Relationship Id="rId9" Type="http://schemas.openxmlformats.org/officeDocument/2006/relationships/customXml" Target="../ink/ink6.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5.wmf"/><Relationship Id="rId5" Type="http://schemas.openxmlformats.org/officeDocument/2006/relationships/oleObject" Target="../embeddings/oleObject6.bin"/><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oleObject" Target="../embeddings/oleObject7.bin"/><Relationship Id="rId7" Type="http://schemas.openxmlformats.org/officeDocument/2006/relationships/customXml" Target="../ink/ink7.xml"/><Relationship Id="rId12" Type="http://schemas.openxmlformats.org/officeDocument/2006/relationships/image" Target="../media/image14.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5.wmf"/><Relationship Id="rId11" Type="http://schemas.openxmlformats.org/officeDocument/2006/relationships/customXml" Target="../ink/ink9.xml"/><Relationship Id="rId5" Type="http://schemas.openxmlformats.org/officeDocument/2006/relationships/oleObject" Target="../embeddings/oleObject8.bin"/><Relationship Id="rId10" Type="http://schemas.openxmlformats.org/officeDocument/2006/relationships/image" Target="../media/image13.emf"/><Relationship Id="rId4" Type="http://schemas.openxmlformats.org/officeDocument/2006/relationships/image" Target="../media/image4.wmf"/><Relationship Id="rId9" Type="http://schemas.openxmlformats.org/officeDocument/2006/relationships/customXml" Target="../ink/ink8.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Raffle Game</a:t>
            </a:r>
            <a:endParaRPr lang="en-US" dirty="0"/>
          </a:p>
        </p:txBody>
      </p:sp>
      <p:sp>
        <p:nvSpPr>
          <p:cNvPr id="3" name="Subtitle 2"/>
          <p:cNvSpPr>
            <a:spLocks noGrp="1"/>
          </p:cNvSpPr>
          <p:nvPr>
            <p:ph type="subTitle" idx="1"/>
          </p:nvPr>
        </p:nvSpPr>
        <p:spPr/>
        <p:txBody>
          <a:bodyPr/>
          <a:lstStyle/>
          <a:p>
            <a:r>
              <a:rPr lang="en-US" dirty="0" smtClean="0"/>
              <a:t>Chapter 3.1-3.9 Review</a:t>
            </a:r>
            <a:endParaRPr lang="en-US" dirty="0"/>
          </a:p>
        </p:txBody>
      </p:sp>
    </p:spTree>
    <p:extLst>
      <p:ext uri="{BB962C8B-B14F-4D97-AF65-F5344CB8AC3E}">
        <p14:creationId xmlns:p14="http://schemas.microsoft.com/office/powerpoint/2010/main" val="20410637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 4</a:t>
            </a:r>
            <a:endParaRPr lang="en-US" dirty="0"/>
          </a:p>
        </p:txBody>
      </p:sp>
      <p:sp>
        <p:nvSpPr>
          <p:cNvPr id="3" name="Content Placeholder 2"/>
          <p:cNvSpPr>
            <a:spLocks noGrp="1"/>
          </p:cNvSpPr>
          <p:nvPr>
            <p:ph idx="1"/>
          </p:nvPr>
        </p:nvSpPr>
        <p:spPr/>
        <p:txBody>
          <a:bodyPr/>
          <a:lstStyle/>
          <a:p>
            <a:pPr marL="0" indent="0">
              <a:buNone/>
            </a:pPr>
            <a:r>
              <a:rPr lang="en-US" dirty="0" smtClean="0"/>
              <a:t>Find the derivative of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521777250"/>
              </p:ext>
            </p:extLst>
          </p:nvPr>
        </p:nvGraphicFramePr>
        <p:xfrm>
          <a:off x="3657599" y="2209800"/>
          <a:ext cx="1703439" cy="838200"/>
        </p:xfrm>
        <a:graphic>
          <a:graphicData uri="http://schemas.openxmlformats.org/presentationml/2006/ole">
            <mc:AlternateContent xmlns:mc="http://schemas.openxmlformats.org/markup-compatibility/2006">
              <mc:Choice xmlns:v="urn:schemas-microsoft-com:vml" Requires="v">
                <p:oleObj spid="_x0000_s16395" name="Equation" r:id="rId3" imgW="799920" imgH="393480" progId="Equation.DSMT4">
                  <p:embed/>
                </p:oleObj>
              </mc:Choice>
              <mc:Fallback>
                <p:oleObj name="Equation" r:id="rId3" imgW="799920" imgH="393480" progId="Equation.DSMT4">
                  <p:embed/>
                  <p:pic>
                    <p:nvPicPr>
                      <p:cNvPr id="0" name=""/>
                      <p:cNvPicPr/>
                      <p:nvPr/>
                    </p:nvPicPr>
                    <p:blipFill>
                      <a:blip r:embed="rId4"/>
                      <a:stretch>
                        <a:fillRect/>
                      </a:stretch>
                    </p:blipFill>
                    <p:spPr>
                      <a:xfrm>
                        <a:off x="3657599" y="2209800"/>
                        <a:ext cx="1703439" cy="838200"/>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p14:bwMode="auto" r:id="rId5">
            <p14:nvContentPartPr>
              <p14:cNvPr id="17" name="Ink 16"/>
              <p14:cNvContentPartPr/>
              <p14:nvPr/>
            </p14:nvContentPartPr>
            <p14:xfrm>
              <a:off x="1901469" y="3153291"/>
              <a:ext cx="6669000" cy="2391120"/>
            </p14:xfrm>
          </p:contentPart>
        </mc:Choice>
        <mc:Fallback xmlns="">
          <p:pic>
            <p:nvPicPr>
              <p:cNvPr id="17" name="Ink 16"/>
              <p:cNvPicPr/>
              <p:nvPr/>
            </p:nvPicPr>
            <p:blipFill>
              <a:blip r:embed="rId6"/>
              <a:stretch>
                <a:fillRect/>
              </a:stretch>
            </p:blipFill>
            <p:spPr>
              <a:xfrm>
                <a:off x="1892469" y="3143571"/>
                <a:ext cx="6689160" cy="240948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37" name="Ink 36"/>
              <p14:cNvContentPartPr/>
              <p14:nvPr/>
            </p14:nvContentPartPr>
            <p14:xfrm>
              <a:off x="3688509" y="811851"/>
              <a:ext cx="2109600" cy="1249560"/>
            </p14:xfrm>
          </p:contentPart>
        </mc:Choice>
        <mc:Fallback xmlns="">
          <p:pic>
            <p:nvPicPr>
              <p:cNvPr id="37" name="Ink 36"/>
              <p:cNvPicPr/>
              <p:nvPr/>
            </p:nvPicPr>
            <p:blipFill>
              <a:blip r:embed="rId8"/>
              <a:stretch>
                <a:fillRect/>
              </a:stretch>
            </p:blipFill>
            <p:spPr>
              <a:xfrm>
                <a:off x="3677349" y="802494"/>
                <a:ext cx="2129040" cy="1270074"/>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72" name="Ink 71"/>
              <p14:cNvContentPartPr/>
              <p14:nvPr/>
            </p14:nvContentPartPr>
            <p14:xfrm>
              <a:off x="2847909" y="3654411"/>
              <a:ext cx="5629680" cy="108360"/>
            </p14:xfrm>
          </p:contentPart>
        </mc:Choice>
        <mc:Fallback xmlns="">
          <p:pic>
            <p:nvPicPr>
              <p:cNvPr id="72" name="Ink 71"/>
              <p:cNvPicPr/>
              <p:nvPr/>
            </p:nvPicPr>
            <p:blipFill>
              <a:blip r:embed="rId10"/>
              <a:stretch>
                <a:fillRect/>
              </a:stretch>
            </p:blipFill>
            <p:spPr>
              <a:xfrm>
                <a:off x="2844309" y="3649731"/>
                <a:ext cx="5645160" cy="12456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07" name="Ink 106"/>
              <p14:cNvContentPartPr/>
              <p14:nvPr/>
            </p14:nvContentPartPr>
            <p14:xfrm>
              <a:off x="3095229" y="5006931"/>
              <a:ext cx="5203080" cy="113400"/>
            </p14:xfrm>
          </p:contentPart>
        </mc:Choice>
        <mc:Fallback xmlns="">
          <p:pic>
            <p:nvPicPr>
              <p:cNvPr id="107" name="Ink 106"/>
              <p:cNvPicPr/>
              <p:nvPr/>
            </p:nvPicPr>
            <p:blipFill>
              <a:blip r:embed="rId12"/>
              <a:stretch>
                <a:fillRect/>
              </a:stretch>
            </p:blipFill>
            <p:spPr>
              <a:xfrm>
                <a:off x="3086589" y="4993971"/>
                <a:ext cx="5224680" cy="13788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20" name="Ink 119"/>
              <p14:cNvContentPartPr/>
              <p14:nvPr/>
            </p14:nvContentPartPr>
            <p14:xfrm>
              <a:off x="2866269" y="4358211"/>
              <a:ext cx="5677560" cy="1428480"/>
            </p14:xfrm>
          </p:contentPart>
        </mc:Choice>
        <mc:Fallback xmlns="">
          <p:pic>
            <p:nvPicPr>
              <p:cNvPr id="120" name="Ink 119"/>
              <p:cNvPicPr/>
              <p:nvPr/>
            </p:nvPicPr>
            <p:blipFill>
              <a:blip r:embed="rId14"/>
              <a:stretch>
                <a:fillRect/>
              </a:stretch>
            </p:blipFill>
            <p:spPr>
              <a:xfrm>
                <a:off x="2856909" y="4344171"/>
                <a:ext cx="5700240" cy="1455120"/>
              </a:xfrm>
              <a:prstGeom prst="rect">
                <a:avLst/>
              </a:prstGeom>
            </p:spPr>
          </p:pic>
        </mc:Fallback>
      </mc:AlternateContent>
    </p:spTree>
    <p:extLst>
      <p:ext uri="{BB962C8B-B14F-4D97-AF65-F5344CB8AC3E}">
        <p14:creationId xmlns:p14="http://schemas.microsoft.com/office/powerpoint/2010/main" val="230750686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 5</a:t>
            </a:r>
            <a:endParaRPr lang="en-US" dirty="0"/>
          </a:p>
        </p:txBody>
      </p:sp>
      <p:sp>
        <p:nvSpPr>
          <p:cNvPr id="3" name="Content Placeholder 2"/>
          <p:cNvSpPr>
            <a:spLocks noGrp="1"/>
          </p:cNvSpPr>
          <p:nvPr>
            <p:ph idx="1"/>
          </p:nvPr>
        </p:nvSpPr>
        <p:spPr/>
        <p:txBody>
          <a:bodyPr/>
          <a:lstStyle/>
          <a:p>
            <a:pPr marL="0" indent="0">
              <a:buNone/>
            </a:pPr>
            <a:r>
              <a:rPr lang="en-US" dirty="0" smtClean="0"/>
              <a:t>Is the following differentiable at x = 4?  If not, then tell what type of non-differentiability is occurring there.</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685046401"/>
              </p:ext>
            </p:extLst>
          </p:nvPr>
        </p:nvGraphicFramePr>
        <p:xfrm>
          <a:off x="3505200" y="3200400"/>
          <a:ext cx="2178050" cy="1072771"/>
        </p:xfrm>
        <a:graphic>
          <a:graphicData uri="http://schemas.openxmlformats.org/presentationml/2006/ole">
            <mc:AlternateContent xmlns:mc="http://schemas.openxmlformats.org/markup-compatibility/2006">
              <mc:Choice xmlns:v="urn:schemas-microsoft-com:vml" Requires="v">
                <p:oleObj spid="_x0000_s5145" name="Equation" r:id="rId3" imgW="850680" imgH="419040" progId="Equation.DSMT4">
                  <p:embed/>
                </p:oleObj>
              </mc:Choice>
              <mc:Fallback>
                <p:oleObj name="Equation" r:id="rId3" imgW="850680" imgH="419040" progId="Equation.DSMT4">
                  <p:embed/>
                  <p:pic>
                    <p:nvPicPr>
                      <p:cNvPr id="0" name=""/>
                      <p:cNvPicPr/>
                      <p:nvPr/>
                    </p:nvPicPr>
                    <p:blipFill>
                      <a:blip r:embed="rId4"/>
                      <a:stretch>
                        <a:fillRect/>
                      </a:stretch>
                    </p:blipFill>
                    <p:spPr>
                      <a:xfrm>
                        <a:off x="3505200" y="3200400"/>
                        <a:ext cx="2178050" cy="1072771"/>
                      </a:xfrm>
                      <a:prstGeom prst="rect">
                        <a:avLst/>
                      </a:prstGeom>
                    </p:spPr>
                  </p:pic>
                </p:oleObj>
              </mc:Fallback>
            </mc:AlternateContent>
          </a:graphicData>
        </a:graphic>
      </p:graphicFrame>
    </p:spTree>
    <p:extLst>
      <p:ext uri="{BB962C8B-B14F-4D97-AF65-F5344CB8AC3E}">
        <p14:creationId xmlns:p14="http://schemas.microsoft.com/office/powerpoint/2010/main" val="167469948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 5</a:t>
            </a:r>
            <a:endParaRPr lang="en-US" dirty="0"/>
          </a:p>
        </p:txBody>
      </p:sp>
      <p:sp>
        <p:nvSpPr>
          <p:cNvPr id="3" name="Content Placeholder 2"/>
          <p:cNvSpPr>
            <a:spLocks noGrp="1"/>
          </p:cNvSpPr>
          <p:nvPr>
            <p:ph idx="1"/>
          </p:nvPr>
        </p:nvSpPr>
        <p:spPr/>
        <p:txBody>
          <a:bodyPr/>
          <a:lstStyle/>
          <a:p>
            <a:pPr marL="0" indent="0">
              <a:buNone/>
            </a:pPr>
            <a:r>
              <a:rPr lang="en-US" dirty="0" smtClean="0"/>
              <a:t>Is the following differentiable at x = 4?  If not, then tell what type of non-differentiability is occurring there.</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117981606"/>
              </p:ext>
            </p:extLst>
          </p:nvPr>
        </p:nvGraphicFramePr>
        <p:xfrm>
          <a:off x="3505200" y="3200400"/>
          <a:ext cx="2178050" cy="1072771"/>
        </p:xfrm>
        <a:graphic>
          <a:graphicData uri="http://schemas.openxmlformats.org/presentationml/2006/ole">
            <mc:AlternateContent xmlns:mc="http://schemas.openxmlformats.org/markup-compatibility/2006">
              <mc:Choice xmlns:v="urn:schemas-microsoft-com:vml" Requires="v">
                <p:oleObj spid="_x0000_s17419" name="Equation" r:id="rId3" imgW="850680" imgH="419040" progId="Equation.DSMT4">
                  <p:embed/>
                </p:oleObj>
              </mc:Choice>
              <mc:Fallback>
                <p:oleObj name="Equation" r:id="rId3" imgW="850680" imgH="419040" progId="Equation.DSMT4">
                  <p:embed/>
                  <p:pic>
                    <p:nvPicPr>
                      <p:cNvPr id="0" name=""/>
                      <p:cNvPicPr/>
                      <p:nvPr/>
                    </p:nvPicPr>
                    <p:blipFill>
                      <a:blip r:embed="rId4"/>
                      <a:stretch>
                        <a:fillRect/>
                      </a:stretch>
                    </p:blipFill>
                    <p:spPr>
                      <a:xfrm>
                        <a:off x="3505200" y="3200400"/>
                        <a:ext cx="2178050" cy="1072771"/>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p14:bwMode="auto" r:id="rId5">
            <p14:nvContentPartPr>
              <p14:cNvPr id="21" name="Ink 20"/>
              <p14:cNvContentPartPr/>
              <p14:nvPr/>
            </p14:nvContentPartPr>
            <p14:xfrm>
              <a:off x="3112149" y="4372251"/>
              <a:ext cx="5292360" cy="581760"/>
            </p14:xfrm>
          </p:contentPart>
        </mc:Choice>
        <mc:Fallback xmlns="">
          <p:pic>
            <p:nvPicPr>
              <p:cNvPr id="21" name="Ink 20"/>
              <p:cNvPicPr/>
              <p:nvPr/>
            </p:nvPicPr>
            <p:blipFill>
              <a:blip r:embed="rId6"/>
              <a:stretch>
                <a:fillRect/>
              </a:stretch>
            </p:blipFill>
            <p:spPr>
              <a:xfrm>
                <a:off x="3106389" y="4361805"/>
                <a:ext cx="5304600" cy="597970"/>
              </a:xfrm>
              <a:prstGeom prst="rect">
                <a:avLst/>
              </a:prstGeom>
            </p:spPr>
          </p:pic>
        </mc:Fallback>
      </mc:AlternateContent>
    </p:spTree>
    <p:extLst>
      <p:ext uri="{BB962C8B-B14F-4D97-AF65-F5344CB8AC3E}">
        <p14:creationId xmlns:p14="http://schemas.microsoft.com/office/powerpoint/2010/main" val="180019922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 6</a:t>
            </a:r>
            <a:endParaRPr lang="en-US" dirty="0"/>
          </a:p>
        </p:txBody>
      </p:sp>
      <p:sp>
        <p:nvSpPr>
          <p:cNvPr id="3" name="Content Placeholder 2"/>
          <p:cNvSpPr>
            <a:spLocks noGrp="1"/>
          </p:cNvSpPr>
          <p:nvPr>
            <p:ph idx="1"/>
          </p:nvPr>
        </p:nvSpPr>
        <p:spPr/>
        <p:txBody>
          <a:bodyPr/>
          <a:lstStyle/>
          <a:p>
            <a:pPr marL="0" indent="0">
              <a:buNone/>
            </a:pPr>
            <a:r>
              <a:rPr lang="en-US" dirty="0" smtClean="0"/>
              <a:t>Find the equation of the normal line of		at </a:t>
            </a:r>
          </a:p>
          <a:p>
            <a:pPr marL="0" indent="0">
              <a:buNone/>
            </a:pPr>
            <a:r>
              <a:rPr lang="en-US" dirty="0" smtClean="0"/>
              <a:t>x = 3.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005294443"/>
              </p:ext>
            </p:extLst>
          </p:nvPr>
        </p:nvGraphicFramePr>
        <p:xfrm>
          <a:off x="5562600" y="1905000"/>
          <a:ext cx="1587705" cy="928658"/>
        </p:xfrm>
        <a:graphic>
          <a:graphicData uri="http://schemas.openxmlformats.org/presentationml/2006/ole">
            <mc:AlternateContent xmlns:mc="http://schemas.openxmlformats.org/markup-compatibility/2006">
              <mc:Choice xmlns:v="urn:schemas-microsoft-com:vml" Requires="v">
                <p:oleObj spid="_x0000_s7191" name="Equation" r:id="rId3" imgW="672840" imgH="393480" progId="Equation.DSMT4">
                  <p:embed/>
                </p:oleObj>
              </mc:Choice>
              <mc:Fallback>
                <p:oleObj name="Equation" r:id="rId3" imgW="672840" imgH="393480" progId="Equation.DSMT4">
                  <p:embed/>
                  <p:pic>
                    <p:nvPicPr>
                      <p:cNvPr id="0" name=""/>
                      <p:cNvPicPr/>
                      <p:nvPr/>
                    </p:nvPicPr>
                    <p:blipFill>
                      <a:blip r:embed="rId4"/>
                      <a:stretch>
                        <a:fillRect/>
                      </a:stretch>
                    </p:blipFill>
                    <p:spPr>
                      <a:xfrm>
                        <a:off x="5562600" y="1905000"/>
                        <a:ext cx="1587705" cy="928658"/>
                      </a:xfrm>
                      <a:prstGeom prst="rect">
                        <a:avLst/>
                      </a:prstGeom>
                    </p:spPr>
                  </p:pic>
                </p:oleObj>
              </mc:Fallback>
            </mc:AlternateContent>
          </a:graphicData>
        </a:graphic>
      </p:graphicFrame>
    </p:spTree>
    <p:extLst>
      <p:ext uri="{BB962C8B-B14F-4D97-AF65-F5344CB8AC3E}">
        <p14:creationId xmlns:p14="http://schemas.microsoft.com/office/powerpoint/2010/main" val="216057120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 6</a:t>
            </a:r>
            <a:endParaRPr lang="en-US" dirty="0"/>
          </a:p>
        </p:txBody>
      </p:sp>
      <p:sp>
        <p:nvSpPr>
          <p:cNvPr id="3" name="Content Placeholder 2"/>
          <p:cNvSpPr>
            <a:spLocks noGrp="1"/>
          </p:cNvSpPr>
          <p:nvPr>
            <p:ph idx="1"/>
          </p:nvPr>
        </p:nvSpPr>
        <p:spPr/>
        <p:txBody>
          <a:bodyPr/>
          <a:lstStyle/>
          <a:p>
            <a:pPr marL="0" indent="0">
              <a:buNone/>
            </a:pPr>
            <a:r>
              <a:rPr lang="en-US" dirty="0" smtClean="0"/>
              <a:t>Find the equation of the normal line of		at </a:t>
            </a:r>
          </a:p>
          <a:p>
            <a:pPr marL="0" indent="0">
              <a:buNone/>
            </a:pPr>
            <a:r>
              <a:rPr lang="en-US" dirty="0" smtClean="0"/>
              <a:t>x = 3.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77214795"/>
              </p:ext>
            </p:extLst>
          </p:nvPr>
        </p:nvGraphicFramePr>
        <p:xfrm>
          <a:off x="5562600" y="1905000"/>
          <a:ext cx="1587705" cy="928658"/>
        </p:xfrm>
        <a:graphic>
          <a:graphicData uri="http://schemas.openxmlformats.org/presentationml/2006/ole">
            <mc:AlternateContent xmlns:mc="http://schemas.openxmlformats.org/markup-compatibility/2006">
              <mc:Choice xmlns:v="urn:schemas-microsoft-com:vml" Requires="v">
                <p:oleObj spid="_x0000_s19467" name="Equation" r:id="rId3" imgW="672840" imgH="393480" progId="Equation.DSMT4">
                  <p:embed/>
                </p:oleObj>
              </mc:Choice>
              <mc:Fallback>
                <p:oleObj name="Equation" r:id="rId3" imgW="672840" imgH="393480" progId="Equation.DSMT4">
                  <p:embed/>
                  <p:pic>
                    <p:nvPicPr>
                      <p:cNvPr id="0" name=""/>
                      <p:cNvPicPr/>
                      <p:nvPr/>
                    </p:nvPicPr>
                    <p:blipFill>
                      <a:blip r:embed="rId4"/>
                      <a:stretch>
                        <a:fillRect/>
                      </a:stretch>
                    </p:blipFill>
                    <p:spPr>
                      <a:xfrm>
                        <a:off x="5562600" y="1905000"/>
                        <a:ext cx="1587705" cy="928658"/>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p14:bwMode="auto" r:id="rId5">
            <p14:nvContentPartPr>
              <p14:cNvPr id="23" name="Ink 22"/>
              <p14:cNvContentPartPr/>
              <p14:nvPr/>
            </p14:nvContentPartPr>
            <p14:xfrm>
              <a:off x="833349" y="1016331"/>
              <a:ext cx="8017200" cy="4254120"/>
            </p14:xfrm>
          </p:contentPart>
        </mc:Choice>
        <mc:Fallback xmlns="">
          <p:pic>
            <p:nvPicPr>
              <p:cNvPr id="23" name="Ink 22"/>
              <p:cNvPicPr/>
              <p:nvPr/>
            </p:nvPicPr>
            <p:blipFill>
              <a:blip r:embed="rId6"/>
              <a:stretch>
                <a:fillRect/>
              </a:stretch>
            </p:blipFill>
            <p:spPr>
              <a:xfrm>
                <a:off x="829389" y="1010211"/>
                <a:ext cx="8033400" cy="427176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71" name="Ink 70"/>
              <p14:cNvContentPartPr/>
              <p14:nvPr/>
            </p14:nvContentPartPr>
            <p14:xfrm>
              <a:off x="1621029" y="3849171"/>
              <a:ext cx="3386520" cy="93960"/>
            </p14:xfrm>
          </p:contentPart>
        </mc:Choice>
        <mc:Fallback xmlns="">
          <p:pic>
            <p:nvPicPr>
              <p:cNvPr id="71" name="Ink 70"/>
              <p:cNvPicPr/>
              <p:nvPr/>
            </p:nvPicPr>
            <p:blipFill>
              <a:blip r:embed="rId8"/>
              <a:stretch>
                <a:fillRect/>
              </a:stretch>
            </p:blipFill>
            <p:spPr>
              <a:xfrm>
                <a:off x="1617789" y="3843051"/>
                <a:ext cx="3402360" cy="10944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104" name="Ink 103"/>
              <p14:cNvContentPartPr/>
              <p14:nvPr/>
            </p14:nvContentPartPr>
            <p14:xfrm>
              <a:off x="5748069" y="3723171"/>
              <a:ext cx="1861200" cy="51840"/>
            </p14:xfrm>
          </p:contentPart>
        </mc:Choice>
        <mc:Fallback xmlns="">
          <p:pic>
            <p:nvPicPr>
              <p:cNvPr id="104" name="Ink 103"/>
              <p:cNvPicPr/>
              <p:nvPr/>
            </p:nvPicPr>
            <p:blipFill>
              <a:blip r:embed="rId10"/>
              <a:stretch>
                <a:fillRect/>
              </a:stretch>
            </p:blipFill>
            <p:spPr>
              <a:xfrm>
                <a:off x="5741229" y="3718491"/>
                <a:ext cx="1877040" cy="6912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15" name="Ink 114"/>
              <p14:cNvContentPartPr/>
              <p14:nvPr/>
            </p14:nvContentPartPr>
            <p14:xfrm>
              <a:off x="8161509" y="3645771"/>
              <a:ext cx="772200" cy="23040"/>
            </p14:xfrm>
          </p:contentPart>
        </mc:Choice>
        <mc:Fallback xmlns="">
          <p:pic>
            <p:nvPicPr>
              <p:cNvPr id="115" name="Ink 114"/>
              <p:cNvPicPr/>
              <p:nvPr/>
            </p:nvPicPr>
            <p:blipFill>
              <a:blip r:embed="rId12"/>
              <a:stretch>
                <a:fillRect/>
              </a:stretch>
            </p:blipFill>
            <p:spPr>
              <a:xfrm>
                <a:off x="8155749" y="3638211"/>
                <a:ext cx="789120" cy="4464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25" name="Ink 124"/>
              <p14:cNvContentPartPr/>
              <p14:nvPr/>
            </p14:nvContentPartPr>
            <p14:xfrm>
              <a:off x="3573309" y="4778691"/>
              <a:ext cx="986400" cy="72360"/>
            </p14:xfrm>
          </p:contentPart>
        </mc:Choice>
        <mc:Fallback xmlns="">
          <p:pic>
            <p:nvPicPr>
              <p:cNvPr id="125" name="Ink 124"/>
              <p:cNvPicPr/>
              <p:nvPr/>
            </p:nvPicPr>
            <p:blipFill>
              <a:blip r:embed="rId14"/>
              <a:stretch>
                <a:fillRect/>
              </a:stretch>
            </p:blipFill>
            <p:spPr>
              <a:xfrm>
                <a:off x="3566109" y="4766811"/>
                <a:ext cx="1005480" cy="9468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64" name="Ink 163"/>
              <p14:cNvContentPartPr/>
              <p14:nvPr/>
            </p14:nvContentPartPr>
            <p14:xfrm>
              <a:off x="6148749" y="3845931"/>
              <a:ext cx="992880" cy="293040"/>
            </p14:xfrm>
          </p:contentPart>
        </mc:Choice>
        <mc:Fallback xmlns="">
          <p:pic>
            <p:nvPicPr>
              <p:cNvPr id="164" name="Ink 163"/>
              <p:cNvPicPr/>
              <p:nvPr/>
            </p:nvPicPr>
            <p:blipFill>
              <a:blip r:embed="rId16"/>
              <a:stretch>
                <a:fillRect/>
              </a:stretch>
            </p:blipFill>
            <p:spPr>
              <a:xfrm>
                <a:off x="6136509" y="3838371"/>
                <a:ext cx="1010880" cy="31176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65" name="Ink 164"/>
              <p14:cNvContentPartPr/>
              <p14:nvPr/>
            </p14:nvContentPartPr>
            <p14:xfrm>
              <a:off x="8007069" y="3799131"/>
              <a:ext cx="959040" cy="341280"/>
            </p14:xfrm>
          </p:contentPart>
        </mc:Choice>
        <mc:Fallback xmlns="">
          <p:pic>
            <p:nvPicPr>
              <p:cNvPr id="165" name="Ink 164"/>
              <p:cNvPicPr/>
              <p:nvPr/>
            </p:nvPicPr>
            <p:blipFill>
              <a:blip r:embed="rId18"/>
              <a:stretch>
                <a:fillRect/>
              </a:stretch>
            </p:blipFill>
            <p:spPr>
              <a:xfrm>
                <a:off x="7994469" y="3787611"/>
                <a:ext cx="977040" cy="36288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90" name="Ink 189"/>
              <p14:cNvContentPartPr/>
              <p14:nvPr/>
            </p14:nvContentPartPr>
            <p14:xfrm>
              <a:off x="5977389" y="846771"/>
              <a:ext cx="3002400" cy="1008720"/>
            </p14:xfrm>
          </p:contentPart>
        </mc:Choice>
        <mc:Fallback xmlns="">
          <p:pic>
            <p:nvPicPr>
              <p:cNvPr id="190" name="Ink 189"/>
              <p:cNvPicPr/>
              <p:nvPr/>
            </p:nvPicPr>
            <p:blipFill>
              <a:blip r:embed="rId20"/>
              <a:stretch>
                <a:fillRect/>
              </a:stretch>
            </p:blipFill>
            <p:spPr>
              <a:xfrm>
                <a:off x="5965869" y="832371"/>
                <a:ext cx="3027960" cy="1035000"/>
              </a:xfrm>
              <a:prstGeom prst="rect">
                <a:avLst/>
              </a:prstGeom>
            </p:spPr>
          </p:pic>
        </mc:Fallback>
      </mc:AlternateContent>
    </p:spTree>
    <p:extLst>
      <p:ext uri="{BB962C8B-B14F-4D97-AF65-F5344CB8AC3E}">
        <p14:creationId xmlns:p14="http://schemas.microsoft.com/office/powerpoint/2010/main" val="181914420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 7</a:t>
            </a:r>
            <a:endParaRPr lang="en-US" dirty="0"/>
          </a:p>
        </p:txBody>
      </p:sp>
      <p:sp>
        <p:nvSpPr>
          <p:cNvPr id="3" name="Content Placeholder 2"/>
          <p:cNvSpPr>
            <a:spLocks noGrp="1"/>
          </p:cNvSpPr>
          <p:nvPr>
            <p:ph idx="1"/>
          </p:nvPr>
        </p:nvSpPr>
        <p:spPr/>
        <p:txBody>
          <a:bodyPr/>
          <a:lstStyle/>
          <a:p>
            <a:pPr marL="0" indent="0">
              <a:buNone/>
            </a:pPr>
            <a:r>
              <a:rPr lang="en-US" dirty="0" smtClean="0"/>
              <a:t>Find the equations for the velocity, acceleration, and jerk if the position function is defined as: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025985599"/>
              </p:ext>
            </p:extLst>
          </p:nvPr>
        </p:nvGraphicFramePr>
        <p:xfrm>
          <a:off x="3400425" y="3124200"/>
          <a:ext cx="2419350" cy="871538"/>
        </p:xfrm>
        <a:graphic>
          <a:graphicData uri="http://schemas.openxmlformats.org/presentationml/2006/ole">
            <mc:AlternateContent xmlns:mc="http://schemas.openxmlformats.org/markup-compatibility/2006">
              <mc:Choice xmlns:v="urn:schemas-microsoft-com:vml" Requires="v">
                <p:oleObj spid="_x0000_s8213" name="Equation" r:id="rId3" imgW="1091880" imgH="393480" progId="Equation.DSMT4">
                  <p:embed/>
                </p:oleObj>
              </mc:Choice>
              <mc:Fallback>
                <p:oleObj name="Equation" r:id="rId3" imgW="1091880" imgH="393480" progId="Equation.DSMT4">
                  <p:embed/>
                  <p:pic>
                    <p:nvPicPr>
                      <p:cNvPr id="0" name=""/>
                      <p:cNvPicPr/>
                      <p:nvPr/>
                    </p:nvPicPr>
                    <p:blipFill>
                      <a:blip r:embed="rId4"/>
                      <a:stretch>
                        <a:fillRect/>
                      </a:stretch>
                    </p:blipFill>
                    <p:spPr>
                      <a:xfrm>
                        <a:off x="3400425" y="3124200"/>
                        <a:ext cx="2419350" cy="871538"/>
                      </a:xfrm>
                      <a:prstGeom prst="rect">
                        <a:avLst/>
                      </a:prstGeom>
                    </p:spPr>
                  </p:pic>
                </p:oleObj>
              </mc:Fallback>
            </mc:AlternateContent>
          </a:graphicData>
        </a:graphic>
      </p:graphicFrame>
    </p:spTree>
    <p:extLst>
      <p:ext uri="{BB962C8B-B14F-4D97-AF65-F5344CB8AC3E}">
        <p14:creationId xmlns:p14="http://schemas.microsoft.com/office/powerpoint/2010/main" val="169704969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 7</a:t>
            </a:r>
            <a:endParaRPr lang="en-US" dirty="0"/>
          </a:p>
        </p:txBody>
      </p:sp>
      <p:sp>
        <p:nvSpPr>
          <p:cNvPr id="3" name="Content Placeholder 2"/>
          <p:cNvSpPr>
            <a:spLocks noGrp="1"/>
          </p:cNvSpPr>
          <p:nvPr>
            <p:ph idx="1"/>
          </p:nvPr>
        </p:nvSpPr>
        <p:spPr/>
        <p:txBody>
          <a:bodyPr/>
          <a:lstStyle/>
          <a:p>
            <a:pPr marL="0" indent="0">
              <a:buNone/>
            </a:pPr>
            <a:r>
              <a:rPr lang="en-US" dirty="0" smtClean="0"/>
              <a:t>Find the equations for the velocity, acceleration, and jerk if the position function is defined as: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823880771"/>
              </p:ext>
            </p:extLst>
          </p:nvPr>
        </p:nvGraphicFramePr>
        <p:xfrm>
          <a:off x="3392691" y="3182282"/>
          <a:ext cx="2419350" cy="871538"/>
        </p:xfrm>
        <a:graphic>
          <a:graphicData uri="http://schemas.openxmlformats.org/presentationml/2006/ole">
            <mc:AlternateContent xmlns:mc="http://schemas.openxmlformats.org/markup-compatibility/2006">
              <mc:Choice xmlns:v="urn:schemas-microsoft-com:vml" Requires="v">
                <p:oleObj spid="_x0000_s20491" name="Equation" r:id="rId3" imgW="1091880" imgH="393480" progId="Equation.DSMT4">
                  <p:embed/>
                </p:oleObj>
              </mc:Choice>
              <mc:Fallback>
                <p:oleObj name="Equation" r:id="rId3" imgW="1091880" imgH="393480" progId="Equation.DSMT4">
                  <p:embed/>
                  <p:pic>
                    <p:nvPicPr>
                      <p:cNvPr id="0" name=""/>
                      <p:cNvPicPr/>
                      <p:nvPr/>
                    </p:nvPicPr>
                    <p:blipFill>
                      <a:blip r:embed="rId4"/>
                      <a:stretch>
                        <a:fillRect/>
                      </a:stretch>
                    </p:blipFill>
                    <p:spPr>
                      <a:xfrm>
                        <a:off x="3392691" y="3182282"/>
                        <a:ext cx="2419350" cy="871538"/>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p14:bwMode="auto" r:id="rId5">
            <p14:nvContentPartPr>
              <p14:cNvPr id="18" name="Ink 17"/>
              <p14:cNvContentPartPr/>
              <p14:nvPr/>
            </p14:nvContentPartPr>
            <p14:xfrm>
              <a:off x="1073109" y="3995691"/>
              <a:ext cx="7375320" cy="1133280"/>
            </p14:xfrm>
          </p:contentPart>
        </mc:Choice>
        <mc:Fallback xmlns="">
          <p:pic>
            <p:nvPicPr>
              <p:cNvPr id="18" name="Ink 17"/>
              <p:cNvPicPr/>
              <p:nvPr/>
            </p:nvPicPr>
            <p:blipFill>
              <a:blip r:embed="rId6"/>
              <a:stretch>
                <a:fillRect/>
              </a:stretch>
            </p:blipFill>
            <p:spPr>
              <a:xfrm>
                <a:off x="1063749" y="3984891"/>
                <a:ext cx="7391520" cy="115704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31" name="Ink 30"/>
              <p14:cNvContentPartPr/>
              <p14:nvPr/>
            </p14:nvContentPartPr>
            <p14:xfrm>
              <a:off x="4063989" y="2951331"/>
              <a:ext cx="625680" cy="289440"/>
            </p14:xfrm>
          </p:contentPart>
        </mc:Choice>
        <mc:Fallback xmlns="">
          <p:pic>
            <p:nvPicPr>
              <p:cNvPr id="31" name="Ink 30"/>
              <p:cNvPicPr/>
              <p:nvPr/>
            </p:nvPicPr>
            <p:blipFill>
              <a:blip r:embed="rId8"/>
              <a:stretch>
                <a:fillRect/>
              </a:stretch>
            </p:blipFill>
            <p:spPr>
              <a:xfrm>
                <a:off x="3675189" y="2943771"/>
                <a:ext cx="1019880" cy="75744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8" name="Ink 7"/>
              <p14:cNvContentPartPr/>
              <p14:nvPr/>
            </p14:nvContentPartPr>
            <p14:xfrm>
              <a:off x="3599331" y="3572691"/>
              <a:ext cx="7200" cy="5400"/>
            </p14:xfrm>
          </p:contentPart>
        </mc:Choice>
        <mc:Fallback xmlns="">
          <p:pic>
            <p:nvPicPr>
              <p:cNvPr id="8" name="Ink 7"/>
              <p:cNvPicPr/>
              <p:nvPr/>
            </p:nvPicPr>
            <p:blipFill>
              <a:blip r:embed="rId10"/>
              <a:stretch>
                <a:fillRect/>
              </a:stretch>
            </p:blipFill>
            <p:spPr>
              <a:xfrm>
                <a:off x="3592491" y="3563331"/>
                <a:ext cx="23400" cy="216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9" name="Ink 8"/>
              <p14:cNvContentPartPr/>
              <p14:nvPr/>
            </p14:nvContentPartPr>
            <p14:xfrm>
              <a:off x="3616611" y="3573051"/>
              <a:ext cx="6120" cy="2520"/>
            </p14:xfrm>
          </p:contentPart>
        </mc:Choice>
        <mc:Fallback xmlns="">
          <p:pic>
            <p:nvPicPr>
              <p:cNvPr id="9" name="Ink 8"/>
              <p:cNvPicPr/>
              <p:nvPr/>
            </p:nvPicPr>
            <p:blipFill>
              <a:blip r:embed="rId12"/>
              <a:stretch>
                <a:fillRect/>
              </a:stretch>
            </p:blipFill>
            <p:spPr>
              <a:xfrm>
                <a:off x="3611211" y="3561891"/>
                <a:ext cx="22680" cy="2016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0" name="Ink 9"/>
              <p14:cNvContentPartPr/>
              <p14:nvPr/>
            </p14:nvContentPartPr>
            <p14:xfrm>
              <a:off x="3416091" y="3618051"/>
              <a:ext cx="63720" cy="24120"/>
            </p14:xfrm>
          </p:contentPart>
        </mc:Choice>
        <mc:Fallback xmlns="">
          <p:pic>
            <p:nvPicPr>
              <p:cNvPr id="10" name="Ink 9"/>
              <p:cNvPicPr/>
              <p:nvPr/>
            </p:nvPicPr>
            <p:blipFill>
              <a:blip r:embed="rId14"/>
              <a:stretch>
                <a:fillRect/>
              </a:stretch>
            </p:blipFill>
            <p:spPr>
              <a:xfrm>
                <a:off x="3407451" y="3612291"/>
                <a:ext cx="78120" cy="39240"/>
              </a:xfrm>
              <a:prstGeom prst="rect">
                <a:avLst/>
              </a:prstGeom>
            </p:spPr>
          </p:pic>
        </mc:Fallback>
      </mc:AlternateContent>
    </p:spTree>
    <p:extLst>
      <p:ext uri="{BB962C8B-B14F-4D97-AF65-F5344CB8AC3E}">
        <p14:creationId xmlns:p14="http://schemas.microsoft.com/office/powerpoint/2010/main" val="32755288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 </a:t>
            </a:r>
            <a:r>
              <a:rPr lang="en-US" dirty="0"/>
              <a:t>8</a:t>
            </a:r>
          </a:p>
        </p:txBody>
      </p:sp>
      <p:sp>
        <p:nvSpPr>
          <p:cNvPr id="3" name="Content Placeholder 2"/>
          <p:cNvSpPr>
            <a:spLocks noGrp="1"/>
          </p:cNvSpPr>
          <p:nvPr>
            <p:ph idx="1"/>
          </p:nvPr>
        </p:nvSpPr>
        <p:spPr/>
        <p:txBody>
          <a:bodyPr/>
          <a:lstStyle/>
          <a:p>
            <a:pPr marL="0" indent="0">
              <a:buNone/>
            </a:pPr>
            <a:r>
              <a:rPr lang="en-US" dirty="0" smtClean="0"/>
              <a:t>Given that the velocity of a particle represented by the function			, is the particle speeding up or slowing down at t = 3?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737450251"/>
              </p:ext>
            </p:extLst>
          </p:nvPr>
        </p:nvGraphicFramePr>
        <p:xfrm>
          <a:off x="1979613" y="2362200"/>
          <a:ext cx="2487612" cy="533400"/>
        </p:xfrm>
        <a:graphic>
          <a:graphicData uri="http://schemas.openxmlformats.org/presentationml/2006/ole">
            <mc:AlternateContent xmlns:mc="http://schemas.openxmlformats.org/markup-compatibility/2006">
              <mc:Choice xmlns:v="urn:schemas-microsoft-com:vml" Requires="v">
                <p:oleObj spid="_x0000_s9236" name="Equation" r:id="rId3" imgW="1066680" imgH="228600" progId="Equation.DSMT4">
                  <p:embed/>
                </p:oleObj>
              </mc:Choice>
              <mc:Fallback>
                <p:oleObj name="Equation" r:id="rId3" imgW="1066680" imgH="228600" progId="Equation.DSMT4">
                  <p:embed/>
                  <p:pic>
                    <p:nvPicPr>
                      <p:cNvPr id="0" name=""/>
                      <p:cNvPicPr/>
                      <p:nvPr/>
                    </p:nvPicPr>
                    <p:blipFill>
                      <a:blip r:embed="rId4"/>
                      <a:stretch>
                        <a:fillRect/>
                      </a:stretch>
                    </p:blipFill>
                    <p:spPr>
                      <a:xfrm>
                        <a:off x="1979613" y="2362200"/>
                        <a:ext cx="2487612" cy="533400"/>
                      </a:xfrm>
                      <a:prstGeom prst="rect">
                        <a:avLst/>
                      </a:prstGeom>
                    </p:spPr>
                  </p:pic>
                </p:oleObj>
              </mc:Fallback>
            </mc:AlternateContent>
          </a:graphicData>
        </a:graphic>
      </p:graphicFrame>
    </p:spTree>
    <p:extLst>
      <p:ext uri="{BB962C8B-B14F-4D97-AF65-F5344CB8AC3E}">
        <p14:creationId xmlns:p14="http://schemas.microsoft.com/office/powerpoint/2010/main" val="4044318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 8</a:t>
            </a:r>
            <a:endParaRPr lang="en-US" dirty="0"/>
          </a:p>
        </p:txBody>
      </p:sp>
      <p:sp>
        <p:nvSpPr>
          <p:cNvPr id="3" name="Content Placeholder 2"/>
          <p:cNvSpPr>
            <a:spLocks noGrp="1"/>
          </p:cNvSpPr>
          <p:nvPr>
            <p:ph idx="1"/>
          </p:nvPr>
        </p:nvSpPr>
        <p:spPr/>
        <p:txBody>
          <a:bodyPr/>
          <a:lstStyle/>
          <a:p>
            <a:pPr marL="0" indent="0">
              <a:buNone/>
            </a:pPr>
            <a:r>
              <a:rPr lang="en-US" dirty="0" smtClean="0"/>
              <a:t>Given that the velocity of a particle represented by the function			, is the particle speeding up or slowing down at t = 3?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987683781"/>
              </p:ext>
            </p:extLst>
          </p:nvPr>
        </p:nvGraphicFramePr>
        <p:xfrm>
          <a:off x="1979613" y="2362200"/>
          <a:ext cx="2487612" cy="533400"/>
        </p:xfrm>
        <a:graphic>
          <a:graphicData uri="http://schemas.openxmlformats.org/presentationml/2006/ole">
            <mc:AlternateContent xmlns:mc="http://schemas.openxmlformats.org/markup-compatibility/2006">
              <mc:Choice xmlns:v="urn:schemas-microsoft-com:vml" Requires="v">
                <p:oleObj spid="_x0000_s21513" name="Equation" r:id="rId3" imgW="1066680" imgH="228600" progId="Equation.DSMT4">
                  <p:embed/>
                </p:oleObj>
              </mc:Choice>
              <mc:Fallback>
                <p:oleObj name="Equation" r:id="rId3" imgW="1066680" imgH="228600" progId="Equation.DSMT4">
                  <p:embed/>
                  <p:pic>
                    <p:nvPicPr>
                      <p:cNvPr id="0" name=""/>
                      <p:cNvPicPr/>
                      <p:nvPr/>
                    </p:nvPicPr>
                    <p:blipFill>
                      <a:blip r:embed="rId4"/>
                      <a:stretch>
                        <a:fillRect/>
                      </a:stretch>
                    </p:blipFill>
                    <p:spPr>
                      <a:xfrm>
                        <a:off x="1979613" y="2362200"/>
                        <a:ext cx="2487612" cy="533400"/>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p14:bwMode="auto" r:id="rId5">
            <p14:nvContentPartPr>
              <p14:cNvPr id="15" name="Ink 14"/>
              <p14:cNvContentPartPr/>
              <p14:nvPr/>
            </p14:nvContentPartPr>
            <p14:xfrm>
              <a:off x="1169229" y="3170571"/>
              <a:ext cx="7328160" cy="2319480"/>
            </p14:xfrm>
          </p:contentPart>
        </mc:Choice>
        <mc:Fallback xmlns="">
          <p:pic>
            <p:nvPicPr>
              <p:cNvPr id="15" name="Ink 14"/>
              <p:cNvPicPr/>
              <p:nvPr/>
            </p:nvPicPr>
            <p:blipFill>
              <a:blip r:embed="rId6"/>
              <a:stretch>
                <a:fillRect/>
              </a:stretch>
            </p:blipFill>
            <p:spPr>
              <a:xfrm>
                <a:off x="1159509" y="3158691"/>
                <a:ext cx="7351920" cy="234396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114" name="Ink 113"/>
              <p14:cNvContentPartPr/>
              <p14:nvPr/>
            </p14:nvContentPartPr>
            <p14:xfrm>
              <a:off x="6535389" y="5268651"/>
              <a:ext cx="65880" cy="150120"/>
            </p14:xfrm>
          </p:contentPart>
        </mc:Choice>
        <mc:Fallback xmlns="">
          <p:pic>
            <p:nvPicPr>
              <p:cNvPr id="114" name="Ink 113"/>
              <p:cNvPicPr/>
              <p:nvPr/>
            </p:nvPicPr>
            <p:blipFill>
              <a:blip r:embed="rId8"/>
              <a:stretch>
                <a:fillRect/>
              </a:stretch>
            </p:blipFill>
            <p:spPr>
              <a:xfrm>
                <a:off x="6525309" y="5256771"/>
                <a:ext cx="88560" cy="17424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115" name="Ink 114"/>
              <p14:cNvContentPartPr/>
              <p14:nvPr/>
            </p14:nvContentPartPr>
            <p14:xfrm>
              <a:off x="6666069" y="5315451"/>
              <a:ext cx="137520" cy="136080"/>
            </p14:xfrm>
          </p:contentPart>
        </mc:Choice>
        <mc:Fallback xmlns="">
          <p:pic>
            <p:nvPicPr>
              <p:cNvPr id="115" name="Ink 114"/>
              <p:cNvPicPr/>
              <p:nvPr/>
            </p:nvPicPr>
            <p:blipFill>
              <a:blip r:embed="rId10"/>
              <a:stretch>
                <a:fillRect/>
              </a:stretch>
            </p:blipFill>
            <p:spPr>
              <a:xfrm>
                <a:off x="6653469" y="5305011"/>
                <a:ext cx="154440" cy="1584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16" name="Ink 115"/>
              <p14:cNvContentPartPr/>
              <p14:nvPr/>
            </p14:nvContentPartPr>
            <p14:xfrm>
              <a:off x="6833109" y="5316891"/>
              <a:ext cx="379440" cy="84960"/>
            </p14:xfrm>
          </p:contentPart>
        </mc:Choice>
        <mc:Fallback xmlns="">
          <p:pic>
            <p:nvPicPr>
              <p:cNvPr id="116" name="Ink 115"/>
              <p:cNvPicPr/>
              <p:nvPr/>
            </p:nvPicPr>
            <p:blipFill>
              <a:blip r:embed="rId12"/>
              <a:stretch>
                <a:fillRect/>
              </a:stretch>
            </p:blipFill>
            <p:spPr>
              <a:xfrm>
                <a:off x="6826269" y="5303571"/>
                <a:ext cx="392400" cy="10764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17" name="Ink 116"/>
              <p14:cNvContentPartPr/>
              <p14:nvPr/>
            </p14:nvContentPartPr>
            <p14:xfrm>
              <a:off x="7434669" y="5264331"/>
              <a:ext cx="29160" cy="132840"/>
            </p14:xfrm>
          </p:contentPart>
        </mc:Choice>
        <mc:Fallback xmlns="">
          <p:pic>
            <p:nvPicPr>
              <p:cNvPr id="117" name="Ink 116"/>
              <p:cNvPicPr/>
              <p:nvPr/>
            </p:nvPicPr>
            <p:blipFill>
              <a:blip r:embed="rId14"/>
              <a:stretch>
                <a:fillRect/>
              </a:stretch>
            </p:blipFill>
            <p:spPr>
              <a:xfrm>
                <a:off x="7425669" y="5254611"/>
                <a:ext cx="51120" cy="15444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18" name="Ink 117"/>
              <p14:cNvContentPartPr/>
              <p14:nvPr/>
            </p14:nvContentPartPr>
            <p14:xfrm>
              <a:off x="7585149" y="5262891"/>
              <a:ext cx="54720" cy="120240"/>
            </p14:xfrm>
          </p:contentPart>
        </mc:Choice>
        <mc:Fallback xmlns="">
          <p:pic>
            <p:nvPicPr>
              <p:cNvPr id="118" name="Ink 117"/>
              <p:cNvPicPr/>
              <p:nvPr/>
            </p:nvPicPr>
            <p:blipFill>
              <a:blip r:embed="rId16"/>
              <a:stretch>
                <a:fillRect/>
              </a:stretch>
            </p:blipFill>
            <p:spPr>
              <a:xfrm>
                <a:off x="7578669" y="5256411"/>
                <a:ext cx="66600" cy="13680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19" name="Ink 118"/>
              <p14:cNvContentPartPr/>
              <p14:nvPr/>
            </p14:nvContentPartPr>
            <p14:xfrm>
              <a:off x="7640589" y="5225811"/>
              <a:ext cx="24840" cy="16560"/>
            </p14:xfrm>
          </p:contentPart>
        </mc:Choice>
        <mc:Fallback xmlns="">
          <p:pic>
            <p:nvPicPr>
              <p:cNvPr id="119" name="Ink 118"/>
              <p:cNvPicPr/>
              <p:nvPr/>
            </p:nvPicPr>
            <p:blipFill>
              <a:blip r:embed="rId18"/>
              <a:stretch>
                <a:fillRect/>
              </a:stretch>
            </p:blipFill>
            <p:spPr>
              <a:xfrm>
                <a:off x="7631229" y="5215731"/>
                <a:ext cx="39960" cy="3204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20" name="Ink 119"/>
              <p14:cNvContentPartPr/>
              <p14:nvPr/>
            </p14:nvContentPartPr>
            <p14:xfrm>
              <a:off x="7685949" y="5269371"/>
              <a:ext cx="121680" cy="343440"/>
            </p14:xfrm>
          </p:contentPart>
        </mc:Choice>
        <mc:Fallback xmlns="">
          <p:pic>
            <p:nvPicPr>
              <p:cNvPr id="120" name="Ink 119"/>
              <p:cNvPicPr/>
              <p:nvPr/>
            </p:nvPicPr>
            <p:blipFill>
              <a:blip r:embed="rId20"/>
              <a:stretch>
                <a:fillRect/>
              </a:stretch>
            </p:blipFill>
            <p:spPr>
              <a:xfrm>
                <a:off x="7672269" y="5263971"/>
                <a:ext cx="148680" cy="36216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21" name="Ink 120"/>
              <p14:cNvContentPartPr/>
              <p14:nvPr/>
            </p14:nvContentPartPr>
            <p14:xfrm>
              <a:off x="7950549" y="5252811"/>
              <a:ext cx="147600" cy="145080"/>
            </p14:xfrm>
          </p:contentPart>
        </mc:Choice>
        <mc:Fallback xmlns="">
          <p:pic>
            <p:nvPicPr>
              <p:cNvPr id="121" name="Ink 120"/>
              <p:cNvPicPr/>
              <p:nvPr/>
            </p:nvPicPr>
            <p:blipFill>
              <a:blip r:embed="rId22"/>
              <a:stretch>
                <a:fillRect/>
              </a:stretch>
            </p:blipFill>
            <p:spPr>
              <a:xfrm>
                <a:off x="7939029" y="5247411"/>
                <a:ext cx="165600" cy="16020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22" name="Ink 121"/>
              <p14:cNvContentPartPr/>
              <p14:nvPr/>
            </p14:nvContentPartPr>
            <p14:xfrm>
              <a:off x="8300829" y="5279091"/>
              <a:ext cx="19080" cy="38160"/>
            </p14:xfrm>
          </p:contentPart>
        </mc:Choice>
        <mc:Fallback xmlns="">
          <p:pic>
            <p:nvPicPr>
              <p:cNvPr id="122" name="Ink 121"/>
              <p:cNvPicPr/>
              <p:nvPr/>
            </p:nvPicPr>
            <p:blipFill>
              <a:blip r:embed="rId24"/>
              <a:stretch>
                <a:fillRect/>
              </a:stretch>
            </p:blipFill>
            <p:spPr>
              <a:xfrm>
                <a:off x="8287869" y="5273691"/>
                <a:ext cx="37440" cy="56520"/>
              </a:xfrm>
              <a:prstGeom prst="rect">
                <a:avLst/>
              </a:prstGeom>
            </p:spPr>
          </p:pic>
        </mc:Fallback>
      </mc:AlternateContent>
    </p:spTree>
    <p:extLst>
      <p:ext uri="{BB962C8B-B14F-4D97-AF65-F5344CB8AC3E}">
        <p14:creationId xmlns:p14="http://schemas.microsoft.com/office/powerpoint/2010/main" val="178158451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 </a:t>
            </a:r>
            <a:r>
              <a:rPr lang="en-US" dirty="0"/>
              <a:t>9</a:t>
            </a:r>
          </a:p>
        </p:txBody>
      </p:sp>
      <p:sp>
        <p:nvSpPr>
          <p:cNvPr id="3" name="Content Placeholder 2"/>
          <p:cNvSpPr>
            <a:spLocks noGrp="1"/>
          </p:cNvSpPr>
          <p:nvPr>
            <p:ph idx="1"/>
          </p:nvPr>
        </p:nvSpPr>
        <p:spPr/>
        <p:txBody>
          <a:bodyPr/>
          <a:lstStyle/>
          <a:p>
            <a:pPr marL="0" indent="0">
              <a:buNone/>
            </a:pPr>
            <a:r>
              <a:rPr lang="en-US" dirty="0" smtClean="0"/>
              <a:t>Given f(4)=3, f’(4)=-1, g(4)=7, g’(4)=-2, find the derivative of	    at x = 4.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236183715"/>
              </p:ext>
            </p:extLst>
          </p:nvPr>
        </p:nvGraphicFramePr>
        <p:xfrm>
          <a:off x="1219200" y="2667000"/>
          <a:ext cx="793750" cy="903233"/>
        </p:xfrm>
        <a:graphic>
          <a:graphicData uri="http://schemas.openxmlformats.org/presentationml/2006/ole">
            <mc:AlternateContent xmlns:mc="http://schemas.openxmlformats.org/markup-compatibility/2006">
              <mc:Choice xmlns:v="urn:schemas-microsoft-com:vml" Requires="v">
                <p:oleObj spid="_x0000_s10259" name="Equation" r:id="rId3" imgW="368280" imgH="419040" progId="Equation.DSMT4">
                  <p:embed/>
                </p:oleObj>
              </mc:Choice>
              <mc:Fallback>
                <p:oleObj name="Equation" r:id="rId3" imgW="368280" imgH="419040" progId="Equation.DSMT4">
                  <p:embed/>
                  <p:pic>
                    <p:nvPicPr>
                      <p:cNvPr id="0" name=""/>
                      <p:cNvPicPr/>
                      <p:nvPr/>
                    </p:nvPicPr>
                    <p:blipFill>
                      <a:blip r:embed="rId4"/>
                      <a:stretch>
                        <a:fillRect/>
                      </a:stretch>
                    </p:blipFill>
                    <p:spPr>
                      <a:xfrm>
                        <a:off x="1219200" y="2667000"/>
                        <a:ext cx="793750" cy="903233"/>
                      </a:xfrm>
                      <a:prstGeom prst="rect">
                        <a:avLst/>
                      </a:prstGeom>
                    </p:spPr>
                  </p:pic>
                </p:oleObj>
              </mc:Fallback>
            </mc:AlternateContent>
          </a:graphicData>
        </a:graphic>
      </p:graphicFrame>
    </p:spTree>
    <p:extLst>
      <p:ext uri="{BB962C8B-B14F-4D97-AF65-F5344CB8AC3E}">
        <p14:creationId xmlns:p14="http://schemas.microsoft.com/office/powerpoint/2010/main" val="268738157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ules</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Get out two sheets of scratch paper.  Tear them up into 6 even pieces each, for a total of 12 smaller pieces of paper.</a:t>
            </a:r>
          </a:p>
          <a:p>
            <a:r>
              <a:rPr lang="en-US" dirty="0" smtClean="0"/>
              <a:t>Put your name on each sheet.  Make sure your name doesn’t take up the whole sheet of paper.</a:t>
            </a:r>
          </a:p>
          <a:p>
            <a:r>
              <a:rPr lang="en-US" dirty="0" smtClean="0"/>
              <a:t>When a problem comes up on the overhead, do the problem on one of your sheets, making sure to have the number problem written somewhere on the sheet.</a:t>
            </a:r>
          </a:p>
          <a:p>
            <a:r>
              <a:rPr lang="en-US" dirty="0" smtClean="0"/>
              <a:t>When you finish, put your sheet on the corner of your desk.  If you get it right, you get to put the sheet into the raffle.  If not, better luck next time.</a:t>
            </a:r>
          </a:p>
          <a:p>
            <a:r>
              <a:rPr lang="en-US" dirty="0" smtClean="0"/>
              <a:t>At the end of class, I will pull out 5 raffles.  If your name is called, you’re a winner!</a:t>
            </a:r>
            <a:endParaRPr lang="en-US" dirty="0"/>
          </a:p>
        </p:txBody>
      </p:sp>
    </p:spTree>
    <p:extLst>
      <p:ext uri="{BB962C8B-B14F-4D97-AF65-F5344CB8AC3E}">
        <p14:creationId xmlns:p14="http://schemas.microsoft.com/office/powerpoint/2010/main" val="396003802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 </a:t>
            </a:r>
            <a:r>
              <a:rPr lang="en-US" dirty="0"/>
              <a:t>9</a:t>
            </a:r>
          </a:p>
        </p:txBody>
      </p:sp>
      <p:sp>
        <p:nvSpPr>
          <p:cNvPr id="3" name="Content Placeholder 2"/>
          <p:cNvSpPr>
            <a:spLocks noGrp="1"/>
          </p:cNvSpPr>
          <p:nvPr>
            <p:ph idx="1"/>
          </p:nvPr>
        </p:nvSpPr>
        <p:spPr/>
        <p:txBody>
          <a:bodyPr/>
          <a:lstStyle/>
          <a:p>
            <a:pPr marL="0" indent="0">
              <a:buNone/>
            </a:pPr>
            <a:r>
              <a:rPr lang="en-US" dirty="0" smtClean="0"/>
              <a:t>Given f(4)=3, f’(4)=-1, g(4)=7, g’(4)=-2, find the derivative of	    at x = 4.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600348534"/>
              </p:ext>
            </p:extLst>
          </p:nvPr>
        </p:nvGraphicFramePr>
        <p:xfrm>
          <a:off x="1219200" y="2667000"/>
          <a:ext cx="793750" cy="903233"/>
        </p:xfrm>
        <a:graphic>
          <a:graphicData uri="http://schemas.openxmlformats.org/presentationml/2006/ole">
            <mc:AlternateContent xmlns:mc="http://schemas.openxmlformats.org/markup-compatibility/2006">
              <mc:Choice xmlns:v="urn:schemas-microsoft-com:vml" Requires="v">
                <p:oleObj spid="_x0000_s22536" name="Equation" r:id="rId3" imgW="368280" imgH="419040" progId="Equation.DSMT4">
                  <p:embed/>
                </p:oleObj>
              </mc:Choice>
              <mc:Fallback>
                <p:oleObj name="Equation" r:id="rId3" imgW="368280" imgH="419040" progId="Equation.DSMT4">
                  <p:embed/>
                  <p:pic>
                    <p:nvPicPr>
                      <p:cNvPr id="0" name=""/>
                      <p:cNvPicPr/>
                      <p:nvPr/>
                    </p:nvPicPr>
                    <p:blipFill>
                      <a:blip r:embed="rId4"/>
                      <a:stretch>
                        <a:fillRect/>
                      </a:stretch>
                    </p:blipFill>
                    <p:spPr>
                      <a:xfrm>
                        <a:off x="1219200" y="2667000"/>
                        <a:ext cx="793750" cy="903233"/>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p14:bwMode="auto" r:id="rId5">
            <p14:nvContentPartPr>
              <p14:cNvPr id="19" name="Ink 18"/>
              <p14:cNvContentPartPr/>
              <p14:nvPr/>
            </p14:nvContentPartPr>
            <p14:xfrm>
              <a:off x="602949" y="3476571"/>
              <a:ext cx="7204680" cy="1485360"/>
            </p14:xfrm>
          </p:contentPart>
        </mc:Choice>
        <mc:Fallback xmlns="">
          <p:pic>
            <p:nvPicPr>
              <p:cNvPr id="19" name="Ink 18"/>
              <p:cNvPicPr/>
              <p:nvPr/>
            </p:nvPicPr>
            <p:blipFill>
              <a:blip r:embed="rId6"/>
              <a:stretch>
                <a:fillRect/>
              </a:stretch>
            </p:blipFill>
            <p:spPr>
              <a:xfrm>
                <a:off x="592509" y="3471531"/>
                <a:ext cx="7227360" cy="150264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44" name="Ink 43"/>
              <p14:cNvContentPartPr/>
              <p14:nvPr/>
            </p14:nvContentPartPr>
            <p14:xfrm>
              <a:off x="707709" y="4086771"/>
              <a:ext cx="3855960" cy="275760"/>
            </p14:xfrm>
          </p:contentPart>
        </mc:Choice>
        <mc:Fallback xmlns="">
          <p:pic>
            <p:nvPicPr>
              <p:cNvPr id="44" name="Ink 43"/>
              <p:cNvPicPr/>
              <p:nvPr/>
            </p:nvPicPr>
            <p:blipFill>
              <a:blip r:embed="rId8"/>
              <a:stretch>
                <a:fillRect/>
              </a:stretch>
            </p:blipFill>
            <p:spPr>
              <a:xfrm>
                <a:off x="704829" y="4078851"/>
                <a:ext cx="3866760" cy="28656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64" name="Ink 63"/>
              <p14:cNvContentPartPr/>
              <p14:nvPr/>
            </p14:nvContentPartPr>
            <p14:xfrm>
              <a:off x="5276469" y="3899211"/>
              <a:ext cx="2885760" cy="131760"/>
            </p14:xfrm>
          </p:contentPart>
        </mc:Choice>
        <mc:Fallback xmlns="">
          <p:pic>
            <p:nvPicPr>
              <p:cNvPr id="64" name="Ink 63"/>
              <p:cNvPicPr/>
              <p:nvPr/>
            </p:nvPicPr>
            <p:blipFill>
              <a:blip r:embed="rId10"/>
              <a:stretch>
                <a:fillRect/>
              </a:stretch>
            </p:blipFill>
            <p:spPr>
              <a:xfrm>
                <a:off x="5270349" y="3893091"/>
                <a:ext cx="2898000" cy="14976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89" name="Ink 88"/>
              <p14:cNvContentPartPr/>
              <p14:nvPr/>
            </p14:nvContentPartPr>
            <p14:xfrm>
              <a:off x="4492389" y="4108371"/>
              <a:ext cx="3008520" cy="1312560"/>
            </p14:xfrm>
          </p:contentPart>
        </mc:Choice>
        <mc:Fallback xmlns="">
          <p:pic>
            <p:nvPicPr>
              <p:cNvPr id="89" name="Ink 88"/>
              <p:cNvPicPr/>
              <p:nvPr/>
            </p:nvPicPr>
            <p:blipFill>
              <a:blip r:embed="rId12"/>
              <a:stretch>
                <a:fillRect/>
              </a:stretch>
            </p:blipFill>
            <p:spPr>
              <a:xfrm>
                <a:off x="4485909" y="4101891"/>
                <a:ext cx="3023640" cy="132840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90" name="Ink 89"/>
              <p14:cNvContentPartPr/>
              <p14:nvPr/>
            </p14:nvContentPartPr>
            <p14:xfrm>
              <a:off x="4845549" y="5067411"/>
              <a:ext cx="1269000" cy="41760"/>
            </p14:xfrm>
          </p:contentPart>
        </mc:Choice>
        <mc:Fallback xmlns="">
          <p:pic>
            <p:nvPicPr>
              <p:cNvPr id="90" name="Ink 89"/>
              <p:cNvPicPr/>
              <p:nvPr/>
            </p:nvPicPr>
            <p:blipFill>
              <a:blip r:embed="rId14"/>
              <a:stretch>
                <a:fillRect/>
              </a:stretch>
            </p:blipFill>
            <p:spPr>
              <a:xfrm>
                <a:off x="4839429" y="5053731"/>
                <a:ext cx="1287360" cy="6768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91" name="Ink 90"/>
              <p14:cNvContentPartPr/>
              <p14:nvPr/>
            </p14:nvContentPartPr>
            <p14:xfrm>
              <a:off x="6309309" y="4386291"/>
              <a:ext cx="1581120" cy="1119240"/>
            </p14:xfrm>
          </p:contentPart>
        </mc:Choice>
        <mc:Fallback xmlns="">
          <p:pic>
            <p:nvPicPr>
              <p:cNvPr id="91" name="Ink 90"/>
              <p:cNvPicPr/>
              <p:nvPr/>
            </p:nvPicPr>
            <p:blipFill>
              <a:blip r:embed="rId16"/>
              <a:stretch>
                <a:fillRect/>
              </a:stretch>
            </p:blipFill>
            <p:spPr>
              <a:xfrm>
                <a:off x="6302829" y="4371531"/>
                <a:ext cx="1602000" cy="1146960"/>
              </a:xfrm>
              <a:prstGeom prst="rect">
                <a:avLst/>
              </a:prstGeom>
            </p:spPr>
          </p:pic>
        </mc:Fallback>
      </mc:AlternateContent>
    </p:spTree>
    <p:extLst>
      <p:ext uri="{BB962C8B-B14F-4D97-AF65-F5344CB8AC3E}">
        <p14:creationId xmlns:p14="http://schemas.microsoft.com/office/powerpoint/2010/main" val="166435189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 10</a:t>
            </a:r>
            <a:endParaRPr lang="en-US" dirty="0"/>
          </a:p>
        </p:txBody>
      </p:sp>
      <p:sp>
        <p:nvSpPr>
          <p:cNvPr id="3" name="Content Placeholder 2"/>
          <p:cNvSpPr>
            <a:spLocks noGrp="1"/>
          </p:cNvSpPr>
          <p:nvPr>
            <p:ph idx="1"/>
          </p:nvPr>
        </p:nvSpPr>
        <p:spPr/>
        <p:txBody>
          <a:bodyPr/>
          <a:lstStyle/>
          <a:p>
            <a:pPr marL="0" indent="0">
              <a:buNone/>
            </a:pPr>
            <a:r>
              <a:rPr lang="en-US" dirty="0" smtClean="0"/>
              <a:t>Given f(4)=3, f’(4)=-1, g(4)=7, g’(4)=-2, find the derivative of		      at x = 4. </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717095280"/>
              </p:ext>
            </p:extLst>
          </p:nvPr>
        </p:nvGraphicFramePr>
        <p:xfrm>
          <a:off x="1219200" y="2667000"/>
          <a:ext cx="1905000" cy="423333"/>
        </p:xfrm>
        <a:graphic>
          <a:graphicData uri="http://schemas.openxmlformats.org/presentationml/2006/ole">
            <mc:AlternateContent xmlns:mc="http://schemas.openxmlformats.org/markup-compatibility/2006">
              <mc:Choice xmlns:v="urn:schemas-microsoft-com:vml" Requires="v">
                <p:oleObj spid="_x0000_s11282" name="Equation" r:id="rId3" imgW="914400" imgH="203040" progId="Equation.DSMT4">
                  <p:embed/>
                </p:oleObj>
              </mc:Choice>
              <mc:Fallback>
                <p:oleObj name="Equation" r:id="rId3" imgW="914400" imgH="203040" progId="Equation.DSMT4">
                  <p:embed/>
                  <p:pic>
                    <p:nvPicPr>
                      <p:cNvPr id="0" name=""/>
                      <p:cNvPicPr/>
                      <p:nvPr/>
                    </p:nvPicPr>
                    <p:blipFill>
                      <a:blip r:embed="rId4"/>
                      <a:stretch>
                        <a:fillRect/>
                      </a:stretch>
                    </p:blipFill>
                    <p:spPr>
                      <a:xfrm>
                        <a:off x="1219200" y="2667000"/>
                        <a:ext cx="1905000" cy="423333"/>
                      </a:xfrm>
                      <a:prstGeom prst="rect">
                        <a:avLst/>
                      </a:prstGeom>
                    </p:spPr>
                  </p:pic>
                </p:oleObj>
              </mc:Fallback>
            </mc:AlternateContent>
          </a:graphicData>
        </a:graphic>
      </p:graphicFrame>
    </p:spTree>
    <p:extLst>
      <p:ext uri="{BB962C8B-B14F-4D97-AF65-F5344CB8AC3E}">
        <p14:creationId xmlns:p14="http://schemas.microsoft.com/office/powerpoint/2010/main" val="262223963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 10</a:t>
            </a:r>
            <a:endParaRPr lang="en-US" dirty="0"/>
          </a:p>
        </p:txBody>
      </p:sp>
      <p:sp>
        <p:nvSpPr>
          <p:cNvPr id="3" name="Content Placeholder 2"/>
          <p:cNvSpPr>
            <a:spLocks noGrp="1"/>
          </p:cNvSpPr>
          <p:nvPr>
            <p:ph idx="1"/>
          </p:nvPr>
        </p:nvSpPr>
        <p:spPr/>
        <p:txBody>
          <a:bodyPr/>
          <a:lstStyle/>
          <a:p>
            <a:pPr marL="0" indent="0">
              <a:buNone/>
            </a:pPr>
            <a:r>
              <a:rPr lang="en-US" dirty="0" smtClean="0"/>
              <a:t>Given f(4)=3, f’(4)=-1, g(4)=7, g’(4)=-2, find the derivative of		      at x = 4. </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206634299"/>
              </p:ext>
            </p:extLst>
          </p:nvPr>
        </p:nvGraphicFramePr>
        <p:xfrm>
          <a:off x="1219200" y="2667000"/>
          <a:ext cx="1905000" cy="423333"/>
        </p:xfrm>
        <a:graphic>
          <a:graphicData uri="http://schemas.openxmlformats.org/presentationml/2006/ole">
            <mc:AlternateContent xmlns:mc="http://schemas.openxmlformats.org/markup-compatibility/2006">
              <mc:Choice xmlns:v="urn:schemas-microsoft-com:vml" Requires="v">
                <p:oleObj spid="_x0000_s23558" name="Equation" r:id="rId3" imgW="914400" imgH="203040" progId="Equation.DSMT4">
                  <p:embed/>
                </p:oleObj>
              </mc:Choice>
              <mc:Fallback>
                <p:oleObj name="Equation" r:id="rId3" imgW="914400" imgH="203040" progId="Equation.DSMT4">
                  <p:embed/>
                  <p:pic>
                    <p:nvPicPr>
                      <p:cNvPr id="0" name=""/>
                      <p:cNvPicPr/>
                      <p:nvPr/>
                    </p:nvPicPr>
                    <p:blipFill>
                      <a:blip r:embed="rId4"/>
                      <a:stretch>
                        <a:fillRect/>
                      </a:stretch>
                    </p:blipFill>
                    <p:spPr>
                      <a:xfrm>
                        <a:off x="1219200" y="2667000"/>
                        <a:ext cx="1905000" cy="423333"/>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p14:bwMode="auto" r:id="rId5">
            <p14:nvContentPartPr>
              <p14:cNvPr id="14" name="Ink 13"/>
              <p14:cNvContentPartPr/>
              <p14:nvPr/>
            </p14:nvContentPartPr>
            <p14:xfrm>
              <a:off x="1333389" y="2914971"/>
              <a:ext cx="5295240" cy="874440"/>
            </p14:xfrm>
          </p:contentPart>
        </mc:Choice>
        <mc:Fallback xmlns="">
          <p:pic>
            <p:nvPicPr>
              <p:cNvPr id="14" name="Ink 13"/>
              <p:cNvPicPr/>
              <p:nvPr/>
            </p:nvPicPr>
            <p:blipFill>
              <a:blip r:embed="rId6"/>
              <a:stretch>
                <a:fillRect/>
              </a:stretch>
            </p:blipFill>
            <p:spPr>
              <a:xfrm>
                <a:off x="1326549" y="2909211"/>
                <a:ext cx="5314320" cy="89352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29" name="Ink 28"/>
              <p14:cNvContentPartPr/>
              <p14:nvPr/>
            </p14:nvContentPartPr>
            <p14:xfrm>
              <a:off x="3693549" y="3850611"/>
              <a:ext cx="262440" cy="50040"/>
            </p14:xfrm>
          </p:contentPart>
        </mc:Choice>
        <mc:Fallback xmlns="">
          <p:pic>
            <p:nvPicPr>
              <p:cNvPr id="29" name="Ink 28"/>
              <p:cNvPicPr/>
              <p:nvPr/>
            </p:nvPicPr>
            <p:blipFill>
              <a:blip r:embed="rId8"/>
              <a:stretch>
                <a:fillRect/>
              </a:stretch>
            </p:blipFill>
            <p:spPr>
              <a:xfrm>
                <a:off x="3688149" y="3839811"/>
                <a:ext cx="272520" cy="6624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30" name="Ink 29"/>
              <p14:cNvContentPartPr/>
              <p14:nvPr/>
            </p14:nvContentPartPr>
            <p14:xfrm>
              <a:off x="3777429" y="3988131"/>
              <a:ext cx="250200" cy="65520"/>
            </p14:xfrm>
          </p:contentPart>
        </mc:Choice>
        <mc:Fallback xmlns="">
          <p:pic>
            <p:nvPicPr>
              <p:cNvPr id="30" name="Ink 29"/>
              <p:cNvPicPr/>
              <p:nvPr/>
            </p:nvPicPr>
            <p:blipFill>
              <a:blip r:embed="rId10"/>
              <a:stretch>
                <a:fillRect/>
              </a:stretch>
            </p:blipFill>
            <p:spPr>
              <a:xfrm>
                <a:off x="3770589" y="3982731"/>
                <a:ext cx="262440" cy="7884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31" name="Ink 30"/>
              <p14:cNvContentPartPr/>
              <p14:nvPr/>
            </p14:nvContentPartPr>
            <p14:xfrm>
              <a:off x="4289709" y="4035651"/>
              <a:ext cx="179640" cy="10800"/>
            </p14:xfrm>
          </p:contentPart>
        </mc:Choice>
        <mc:Fallback xmlns="">
          <p:pic>
            <p:nvPicPr>
              <p:cNvPr id="31" name="Ink 30"/>
              <p:cNvPicPr/>
              <p:nvPr/>
            </p:nvPicPr>
            <p:blipFill>
              <a:blip r:embed="rId12"/>
              <a:stretch>
                <a:fillRect/>
              </a:stretch>
            </p:blipFill>
            <p:spPr>
              <a:xfrm>
                <a:off x="4283949" y="4030611"/>
                <a:ext cx="190440" cy="2628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32" name="Ink 31"/>
              <p14:cNvContentPartPr/>
              <p14:nvPr/>
            </p14:nvContentPartPr>
            <p14:xfrm>
              <a:off x="4612629" y="3894531"/>
              <a:ext cx="161640" cy="263880"/>
            </p14:xfrm>
          </p:contentPart>
        </mc:Choice>
        <mc:Fallback xmlns="">
          <p:pic>
            <p:nvPicPr>
              <p:cNvPr id="32" name="Ink 31"/>
              <p:cNvPicPr/>
              <p:nvPr/>
            </p:nvPicPr>
            <p:blipFill>
              <a:blip r:embed="rId14"/>
              <a:stretch>
                <a:fillRect/>
              </a:stretch>
            </p:blipFill>
            <p:spPr>
              <a:xfrm>
                <a:off x="4607949" y="3884811"/>
                <a:ext cx="171360" cy="2862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33" name="Ink 32"/>
              <p14:cNvContentPartPr/>
              <p14:nvPr/>
            </p14:nvContentPartPr>
            <p14:xfrm>
              <a:off x="5100069" y="3928731"/>
              <a:ext cx="12240" cy="230760"/>
            </p14:xfrm>
          </p:contentPart>
        </mc:Choice>
        <mc:Fallback xmlns="">
          <p:pic>
            <p:nvPicPr>
              <p:cNvPr id="33" name="Ink 32"/>
              <p:cNvPicPr/>
              <p:nvPr/>
            </p:nvPicPr>
            <p:blipFill>
              <a:blip r:embed="rId16"/>
              <a:stretch>
                <a:fillRect/>
              </a:stretch>
            </p:blipFill>
            <p:spPr>
              <a:xfrm>
                <a:off x="5094669" y="3923331"/>
                <a:ext cx="28440" cy="24372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34" name="Ink 33"/>
              <p14:cNvContentPartPr/>
              <p14:nvPr/>
            </p14:nvContentPartPr>
            <p14:xfrm>
              <a:off x="5019789" y="4002171"/>
              <a:ext cx="187560" cy="45720"/>
            </p14:xfrm>
          </p:contentPart>
        </mc:Choice>
        <mc:Fallback xmlns="">
          <p:pic>
            <p:nvPicPr>
              <p:cNvPr id="34" name="Ink 33"/>
              <p:cNvPicPr/>
              <p:nvPr/>
            </p:nvPicPr>
            <p:blipFill>
              <a:blip r:embed="rId18"/>
              <a:stretch>
                <a:fillRect/>
              </a:stretch>
            </p:blipFill>
            <p:spPr>
              <a:xfrm>
                <a:off x="5013309" y="3990651"/>
                <a:ext cx="199800" cy="6372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35" name="Ink 34"/>
              <p14:cNvContentPartPr/>
              <p14:nvPr/>
            </p14:nvContentPartPr>
            <p14:xfrm>
              <a:off x="5247309" y="3857451"/>
              <a:ext cx="216000" cy="338760"/>
            </p14:xfrm>
          </p:contentPart>
        </mc:Choice>
        <mc:Fallback xmlns="">
          <p:pic>
            <p:nvPicPr>
              <p:cNvPr id="35" name="Ink 34"/>
              <p:cNvPicPr/>
              <p:nvPr/>
            </p:nvPicPr>
            <p:blipFill>
              <a:blip r:embed="rId20"/>
              <a:stretch>
                <a:fillRect/>
              </a:stretch>
            </p:blipFill>
            <p:spPr>
              <a:xfrm>
                <a:off x="5234349" y="3848091"/>
                <a:ext cx="235080" cy="36144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36" name="Ink 35"/>
              <p14:cNvContentPartPr/>
              <p14:nvPr/>
            </p14:nvContentPartPr>
            <p14:xfrm>
              <a:off x="5912589" y="3852411"/>
              <a:ext cx="240480" cy="91080"/>
            </p14:xfrm>
          </p:contentPart>
        </mc:Choice>
        <mc:Fallback xmlns="">
          <p:pic>
            <p:nvPicPr>
              <p:cNvPr id="36" name="Ink 35"/>
              <p:cNvPicPr/>
              <p:nvPr/>
            </p:nvPicPr>
            <p:blipFill>
              <a:blip r:embed="rId22"/>
              <a:stretch>
                <a:fillRect/>
              </a:stretch>
            </p:blipFill>
            <p:spPr>
              <a:xfrm>
                <a:off x="5901069" y="3843411"/>
                <a:ext cx="261000" cy="10908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37" name="Ink 36"/>
              <p14:cNvContentPartPr/>
              <p14:nvPr/>
            </p14:nvContentPartPr>
            <p14:xfrm>
              <a:off x="5912949" y="3940611"/>
              <a:ext cx="197640" cy="73800"/>
            </p14:xfrm>
          </p:contentPart>
        </mc:Choice>
        <mc:Fallback xmlns="">
          <p:pic>
            <p:nvPicPr>
              <p:cNvPr id="37" name="Ink 36"/>
              <p:cNvPicPr/>
              <p:nvPr/>
            </p:nvPicPr>
            <p:blipFill>
              <a:blip r:embed="rId24"/>
              <a:stretch>
                <a:fillRect/>
              </a:stretch>
            </p:blipFill>
            <p:spPr>
              <a:xfrm>
                <a:off x="5903949" y="3934131"/>
                <a:ext cx="213120" cy="9108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38" name="Ink 37"/>
              <p14:cNvContentPartPr/>
              <p14:nvPr/>
            </p14:nvContentPartPr>
            <p14:xfrm>
              <a:off x="6594789" y="3809571"/>
              <a:ext cx="222120" cy="364320"/>
            </p14:xfrm>
          </p:contentPart>
        </mc:Choice>
        <mc:Fallback xmlns="">
          <p:pic>
            <p:nvPicPr>
              <p:cNvPr id="38" name="Ink 37"/>
              <p:cNvPicPr/>
              <p:nvPr/>
            </p:nvPicPr>
            <p:blipFill>
              <a:blip r:embed="rId26"/>
              <a:stretch>
                <a:fillRect/>
              </a:stretch>
            </p:blipFill>
            <p:spPr>
              <a:xfrm>
                <a:off x="6582189" y="3801291"/>
                <a:ext cx="249120" cy="38376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39" name="Ink 38"/>
              <p14:cNvContentPartPr/>
              <p14:nvPr/>
            </p14:nvContentPartPr>
            <p14:xfrm>
              <a:off x="6137589" y="3523371"/>
              <a:ext cx="999720" cy="858600"/>
            </p14:xfrm>
          </p:contentPart>
        </mc:Choice>
        <mc:Fallback xmlns="">
          <p:pic>
            <p:nvPicPr>
              <p:cNvPr id="39" name="Ink 38"/>
              <p:cNvPicPr/>
              <p:nvPr/>
            </p:nvPicPr>
            <p:blipFill>
              <a:blip r:embed="rId28"/>
              <a:stretch>
                <a:fillRect/>
              </a:stretch>
            </p:blipFill>
            <p:spPr>
              <a:xfrm>
                <a:off x="6127509" y="3508611"/>
                <a:ext cx="1024560" cy="887400"/>
              </a:xfrm>
              <a:prstGeom prst="rect">
                <a:avLst/>
              </a:prstGeom>
            </p:spPr>
          </p:pic>
        </mc:Fallback>
      </mc:AlternateContent>
    </p:spTree>
    <p:extLst>
      <p:ext uri="{BB962C8B-B14F-4D97-AF65-F5344CB8AC3E}">
        <p14:creationId xmlns:p14="http://schemas.microsoft.com/office/powerpoint/2010/main" val="255308524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45720" indent="0">
              <a:buNone/>
            </a:pPr>
            <a:r>
              <a:rPr lang="en-US" sz="4000" dirty="0" smtClean="0"/>
              <a:t>Find </a:t>
            </a:r>
            <a:r>
              <a:rPr lang="en-US" sz="4000" dirty="0" err="1" smtClean="0"/>
              <a:t>dy</a:t>
            </a:r>
            <a:r>
              <a:rPr lang="en-US" sz="4000" dirty="0" smtClean="0"/>
              <a:t>/dx of </a:t>
            </a:r>
            <a:endParaRPr lang="en-US" sz="4000" dirty="0"/>
          </a:p>
        </p:txBody>
      </p:sp>
      <p:sp>
        <p:nvSpPr>
          <p:cNvPr id="3" name="Title 2"/>
          <p:cNvSpPr>
            <a:spLocks noGrp="1"/>
          </p:cNvSpPr>
          <p:nvPr>
            <p:ph type="title"/>
          </p:nvPr>
        </p:nvSpPr>
        <p:spPr/>
        <p:txBody>
          <a:bodyPr/>
          <a:lstStyle/>
          <a:p>
            <a:r>
              <a:rPr lang="en-US" dirty="0" smtClean="0"/>
              <a:t>Problem 11</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745315086"/>
              </p:ext>
            </p:extLst>
          </p:nvPr>
        </p:nvGraphicFramePr>
        <p:xfrm>
          <a:off x="3886200" y="2057400"/>
          <a:ext cx="2057400" cy="1185620"/>
        </p:xfrm>
        <a:graphic>
          <a:graphicData uri="http://schemas.openxmlformats.org/presentationml/2006/ole">
            <mc:AlternateContent xmlns:mc="http://schemas.openxmlformats.org/markup-compatibility/2006">
              <mc:Choice xmlns:v="urn:schemas-microsoft-com:vml" Requires="v">
                <p:oleObj spid="_x0000_s25603" name="Equation" r:id="rId3" imgW="749160" imgH="431640" progId="Equation.DSMT4">
                  <p:embed/>
                </p:oleObj>
              </mc:Choice>
              <mc:Fallback>
                <p:oleObj name="Equation" r:id="rId3" imgW="749160" imgH="431640" progId="Equation.DSMT4">
                  <p:embed/>
                  <p:pic>
                    <p:nvPicPr>
                      <p:cNvPr id="0" name=""/>
                      <p:cNvPicPr/>
                      <p:nvPr/>
                    </p:nvPicPr>
                    <p:blipFill>
                      <a:blip r:embed="rId4"/>
                      <a:stretch>
                        <a:fillRect/>
                      </a:stretch>
                    </p:blipFill>
                    <p:spPr>
                      <a:xfrm>
                        <a:off x="3886200" y="2057400"/>
                        <a:ext cx="2057400" cy="1185620"/>
                      </a:xfrm>
                      <a:prstGeom prst="rect">
                        <a:avLst/>
                      </a:prstGeom>
                    </p:spPr>
                  </p:pic>
                </p:oleObj>
              </mc:Fallback>
            </mc:AlternateContent>
          </a:graphicData>
        </a:graphic>
      </p:graphicFrame>
    </p:spTree>
    <p:extLst>
      <p:ext uri="{BB962C8B-B14F-4D97-AF65-F5344CB8AC3E}">
        <p14:creationId xmlns:p14="http://schemas.microsoft.com/office/powerpoint/2010/main" val="32158622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45720" indent="0">
              <a:buNone/>
            </a:pPr>
            <a:r>
              <a:rPr lang="en-US" sz="4000" dirty="0" smtClean="0"/>
              <a:t>Find </a:t>
            </a:r>
            <a:r>
              <a:rPr lang="en-US" sz="4000" dirty="0" err="1" smtClean="0"/>
              <a:t>dy</a:t>
            </a:r>
            <a:r>
              <a:rPr lang="en-US" sz="4000" dirty="0" smtClean="0"/>
              <a:t>/dx of </a:t>
            </a:r>
            <a:endParaRPr lang="en-US" sz="4000" dirty="0"/>
          </a:p>
        </p:txBody>
      </p:sp>
      <p:sp>
        <p:nvSpPr>
          <p:cNvPr id="3" name="Title 2"/>
          <p:cNvSpPr>
            <a:spLocks noGrp="1"/>
          </p:cNvSpPr>
          <p:nvPr>
            <p:ph type="title"/>
          </p:nvPr>
        </p:nvSpPr>
        <p:spPr/>
        <p:txBody>
          <a:bodyPr/>
          <a:lstStyle/>
          <a:p>
            <a:r>
              <a:rPr lang="en-US" dirty="0" smtClean="0"/>
              <a:t>Problem 11</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379822273"/>
              </p:ext>
            </p:extLst>
          </p:nvPr>
        </p:nvGraphicFramePr>
        <p:xfrm>
          <a:off x="3826311" y="2017997"/>
          <a:ext cx="2057400" cy="1185620"/>
        </p:xfrm>
        <a:graphic>
          <a:graphicData uri="http://schemas.openxmlformats.org/presentationml/2006/ole">
            <mc:AlternateContent xmlns:mc="http://schemas.openxmlformats.org/markup-compatibility/2006">
              <mc:Choice xmlns:v="urn:schemas-microsoft-com:vml" Requires="v">
                <p:oleObj spid="_x0000_s26627" name="Equation" r:id="rId3" imgW="749160" imgH="431640" progId="Equation.DSMT4">
                  <p:embed/>
                </p:oleObj>
              </mc:Choice>
              <mc:Fallback>
                <p:oleObj name="Equation" r:id="rId3" imgW="749160" imgH="431640" progId="Equation.DSMT4">
                  <p:embed/>
                  <p:pic>
                    <p:nvPicPr>
                      <p:cNvPr id="0" name=""/>
                      <p:cNvPicPr/>
                      <p:nvPr/>
                    </p:nvPicPr>
                    <p:blipFill>
                      <a:blip r:embed="rId4"/>
                      <a:stretch>
                        <a:fillRect/>
                      </a:stretch>
                    </p:blipFill>
                    <p:spPr>
                      <a:xfrm>
                        <a:off x="3826311" y="2017997"/>
                        <a:ext cx="2057400" cy="1185620"/>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p14:bwMode="auto" r:id="rId5">
            <p14:nvContentPartPr>
              <p14:cNvPr id="22" name="Ink 21"/>
              <p14:cNvContentPartPr/>
              <p14:nvPr/>
            </p14:nvContentPartPr>
            <p14:xfrm>
              <a:off x="1118571" y="2696091"/>
              <a:ext cx="7472880" cy="920880"/>
            </p14:xfrm>
          </p:contentPart>
        </mc:Choice>
        <mc:Fallback xmlns="">
          <p:pic>
            <p:nvPicPr>
              <p:cNvPr id="22" name="Ink 21"/>
              <p:cNvPicPr/>
              <p:nvPr/>
            </p:nvPicPr>
            <p:blipFill>
              <a:blip r:embed="rId6"/>
              <a:stretch>
                <a:fillRect/>
              </a:stretch>
            </p:blipFill>
            <p:spPr>
              <a:xfrm>
                <a:off x="1112451" y="2684571"/>
                <a:ext cx="7482600" cy="9414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36" name="Ink 35"/>
              <p14:cNvContentPartPr/>
              <p14:nvPr/>
            </p14:nvContentPartPr>
            <p14:xfrm>
              <a:off x="6035091" y="1701051"/>
              <a:ext cx="579600" cy="399960"/>
            </p14:xfrm>
          </p:contentPart>
        </mc:Choice>
        <mc:Fallback xmlns="">
          <p:pic>
            <p:nvPicPr>
              <p:cNvPr id="36" name="Ink 35"/>
              <p:cNvPicPr/>
              <p:nvPr/>
            </p:nvPicPr>
            <p:blipFill>
              <a:blip r:embed="rId8"/>
              <a:stretch>
                <a:fillRect/>
              </a:stretch>
            </p:blipFill>
            <p:spPr>
              <a:xfrm>
                <a:off x="6028971" y="1690971"/>
                <a:ext cx="594000" cy="41796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60" name="Ink 59"/>
              <p14:cNvContentPartPr/>
              <p14:nvPr/>
            </p14:nvContentPartPr>
            <p14:xfrm>
              <a:off x="8543211" y="2835051"/>
              <a:ext cx="186840" cy="844560"/>
            </p14:xfrm>
          </p:contentPart>
        </mc:Choice>
        <mc:Fallback xmlns="">
          <p:pic>
            <p:nvPicPr>
              <p:cNvPr id="60" name="Ink 59"/>
              <p:cNvPicPr/>
              <p:nvPr/>
            </p:nvPicPr>
            <p:blipFill>
              <a:blip r:embed="rId10"/>
              <a:stretch>
                <a:fillRect/>
              </a:stretch>
            </p:blipFill>
            <p:spPr>
              <a:xfrm>
                <a:off x="8538171" y="2828931"/>
                <a:ext cx="204480" cy="85716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61" name="Ink 60"/>
              <p14:cNvContentPartPr/>
              <p14:nvPr/>
            </p14:nvContentPartPr>
            <p14:xfrm>
              <a:off x="6457731" y="2538051"/>
              <a:ext cx="2513520" cy="1423440"/>
            </p14:xfrm>
          </p:contentPart>
        </mc:Choice>
        <mc:Fallback xmlns="">
          <p:pic>
            <p:nvPicPr>
              <p:cNvPr id="61" name="Ink 60"/>
              <p:cNvPicPr/>
              <p:nvPr/>
            </p:nvPicPr>
            <p:blipFill>
              <a:blip r:embed="rId12"/>
              <a:stretch>
                <a:fillRect/>
              </a:stretch>
            </p:blipFill>
            <p:spPr>
              <a:xfrm>
                <a:off x="6445491" y="2524011"/>
                <a:ext cx="2539800" cy="1450080"/>
              </a:xfrm>
              <a:prstGeom prst="rect">
                <a:avLst/>
              </a:prstGeom>
            </p:spPr>
          </p:pic>
        </mc:Fallback>
      </mc:AlternateContent>
    </p:spTree>
    <p:extLst>
      <p:ext uri="{BB962C8B-B14F-4D97-AF65-F5344CB8AC3E}">
        <p14:creationId xmlns:p14="http://schemas.microsoft.com/office/powerpoint/2010/main" val="314151744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45720" indent="0">
              <a:buNone/>
            </a:pPr>
            <a:r>
              <a:rPr lang="en-US" sz="4000" dirty="0" smtClean="0"/>
              <a:t>Find </a:t>
            </a:r>
            <a:r>
              <a:rPr lang="en-US" sz="4000" dirty="0" err="1" smtClean="0"/>
              <a:t>dy</a:t>
            </a:r>
            <a:r>
              <a:rPr lang="en-US" sz="4000" dirty="0" smtClean="0"/>
              <a:t>/dx of </a:t>
            </a:r>
            <a:endParaRPr lang="en-US" sz="4000" dirty="0"/>
          </a:p>
        </p:txBody>
      </p:sp>
      <p:sp>
        <p:nvSpPr>
          <p:cNvPr id="3" name="Title 2"/>
          <p:cNvSpPr>
            <a:spLocks noGrp="1"/>
          </p:cNvSpPr>
          <p:nvPr>
            <p:ph type="title"/>
          </p:nvPr>
        </p:nvSpPr>
        <p:spPr/>
        <p:txBody>
          <a:bodyPr/>
          <a:lstStyle/>
          <a:p>
            <a:r>
              <a:rPr lang="en-US" dirty="0" smtClean="0"/>
              <a:t>Problem 12</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600731625"/>
              </p:ext>
            </p:extLst>
          </p:nvPr>
        </p:nvGraphicFramePr>
        <p:xfrm>
          <a:off x="3810000" y="2286000"/>
          <a:ext cx="2928938" cy="731837"/>
        </p:xfrm>
        <a:graphic>
          <a:graphicData uri="http://schemas.openxmlformats.org/presentationml/2006/ole">
            <mc:AlternateContent xmlns:mc="http://schemas.openxmlformats.org/markup-compatibility/2006">
              <mc:Choice xmlns:v="urn:schemas-microsoft-com:vml" Requires="v">
                <p:oleObj spid="_x0000_s27651" name="Equation" r:id="rId3" imgW="1066680" imgH="266400" progId="Equation.DSMT4">
                  <p:embed/>
                </p:oleObj>
              </mc:Choice>
              <mc:Fallback>
                <p:oleObj name="Equation" r:id="rId3" imgW="1066680" imgH="266400" progId="Equation.DSMT4">
                  <p:embed/>
                  <p:pic>
                    <p:nvPicPr>
                      <p:cNvPr id="0" name=""/>
                      <p:cNvPicPr/>
                      <p:nvPr/>
                    </p:nvPicPr>
                    <p:blipFill>
                      <a:blip r:embed="rId4"/>
                      <a:stretch>
                        <a:fillRect/>
                      </a:stretch>
                    </p:blipFill>
                    <p:spPr>
                      <a:xfrm>
                        <a:off x="3810000" y="2286000"/>
                        <a:ext cx="2928938" cy="731837"/>
                      </a:xfrm>
                      <a:prstGeom prst="rect">
                        <a:avLst/>
                      </a:prstGeom>
                    </p:spPr>
                  </p:pic>
                </p:oleObj>
              </mc:Fallback>
            </mc:AlternateContent>
          </a:graphicData>
        </a:graphic>
      </p:graphicFrame>
    </p:spTree>
    <p:extLst>
      <p:ext uri="{BB962C8B-B14F-4D97-AF65-F5344CB8AC3E}">
        <p14:creationId xmlns:p14="http://schemas.microsoft.com/office/powerpoint/2010/main" val="115827512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45720" indent="0">
              <a:buNone/>
            </a:pPr>
            <a:r>
              <a:rPr lang="en-US" sz="4000" dirty="0" smtClean="0"/>
              <a:t>Find </a:t>
            </a:r>
            <a:r>
              <a:rPr lang="en-US" sz="4000" dirty="0" err="1" smtClean="0"/>
              <a:t>dy</a:t>
            </a:r>
            <a:r>
              <a:rPr lang="en-US" sz="4000" dirty="0" smtClean="0"/>
              <a:t>/dx of </a:t>
            </a:r>
            <a:endParaRPr lang="en-US" sz="4000" dirty="0"/>
          </a:p>
        </p:txBody>
      </p:sp>
      <p:sp>
        <p:nvSpPr>
          <p:cNvPr id="3" name="Title 2"/>
          <p:cNvSpPr>
            <a:spLocks noGrp="1"/>
          </p:cNvSpPr>
          <p:nvPr>
            <p:ph type="title"/>
          </p:nvPr>
        </p:nvSpPr>
        <p:spPr/>
        <p:txBody>
          <a:bodyPr/>
          <a:lstStyle/>
          <a:p>
            <a:r>
              <a:rPr lang="en-US" dirty="0" smtClean="0"/>
              <a:t>Problem 12</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290468492"/>
              </p:ext>
            </p:extLst>
          </p:nvPr>
        </p:nvGraphicFramePr>
        <p:xfrm>
          <a:off x="3713991" y="2142252"/>
          <a:ext cx="2928938" cy="731837"/>
        </p:xfrm>
        <a:graphic>
          <a:graphicData uri="http://schemas.openxmlformats.org/presentationml/2006/ole">
            <mc:AlternateContent xmlns:mc="http://schemas.openxmlformats.org/markup-compatibility/2006">
              <mc:Choice xmlns:v="urn:schemas-microsoft-com:vml" Requires="v">
                <p:oleObj spid="_x0000_s28675" name="Equation" r:id="rId3" imgW="1066680" imgH="266400" progId="Equation.DSMT4">
                  <p:embed/>
                </p:oleObj>
              </mc:Choice>
              <mc:Fallback>
                <p:oleObj name="Equation" r:id="rId3" imgW="1066680" imgH="266400" progId="Equation.DSMT4">
                  <p:embed/>
                  <p:pic>
                    <p:nvPicPr>
                      <p:cNvPr id="0" name=""/>
                      <p:cNvPicPr/>
                      <p:nvPr/>
                    </p:nvPicPr>
                    <p:blipFill>
                      <a:blip r:embed="rId4"/>
                      <a:stretch>
                        <a:fillRect/>
                      </a:stretch>
                    </p:blipFill>
                    <p:spPr>
                      <a:xfrm>
                        <a:off x="3713991" y="2142252"/>
                        <a:ext cx="2928938" cy="731837"/>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p14:bwMode="auto" r:id="rId5">
            <p14:nvContentPartPr>
              <p14:cNvPr id="20" name="Ink 19"/>
              <p14:cNvContentPartPr/>
              <p14:nvPr/>
            </p14:nvContentPartPr>
            <p14:xfrm>
              <a:off x="6864891" y="1686651"/>
              <a:ext cx="1994040" cy="509760"/>
            </p14:xfrm>
          </p:contentPart>
        </mc:Choice>
        <mc:Fallback xmlns="">
          <p:pic>
            <p:nvPicPr>
              <p:cNvPr id="20" name="Ink 19"/>
              <p:cNvPicPr/>
              <p:nvPr/>
            </p:nvPicPr>
            <p:blipFill>
              <a:blip r:embed="rId6"/>
              <a:stretch>
                <a:fillRect/>
              </a:stretch>
            </p:blipFill>
            <p:spPr>
              <a:xfrm>
                <a:off x="6852651" y="1678011"/>
                <a:ext cx="2022840" cy="53136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84" name="Ink 83"/>
              <p14:cNvContentPartPr/>
              <p14:nvPr/>
            </p14:nvContentPartPr>
            <p14:xfrm>
              <a:off x="1064931" y="2508171"/>
              <a:ext cx="7804080" cy="1621440"/>
            </p14:xfrm>
          </p:contentPart>
        </mc:Choice>
        <mc:Fallback xmlns="">
          <p:pic>
            <p:nvPicPr>
              <p:cNvPr id="84" name="Ink 83"/>
              <p:cNvPicPr/>
              <p:nvPr/>
            </p:nvPicPr>
            <p:blipFill>
              <a:blip r:embed="rId8"/>
              <a:stretch>
                <a:fillRect/>
              </a:stretch>
            </p:blipFill>
            <p:spPr>
              <a:xfrm>
                <a:off x="1053411" y="2497371"/>
                <a:ext cx="7836120" cy="164700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149" name="Ink 148"/>
              <p14:cNvContentPartPr/>
              <p14:nvPr/>
            </p14:nvContentPartPr>
            <p14:xfrm>
              <a:off x="5487531" y="4194051"/>
              <a:ext cx="2120040" cy="76320"/>
            </p14:xfrm>
          </p:contentPart>
        </mc:Choice>
        <mc:Fallback xmlns="">
          <p:pic>
            <p:nvPicPr>
              <p:cNvPr id="149" name="Ink 148"/>
              <p:cNvPicPr/>
              <p:nvPr/>
            </p:nvPicPr>
            <p:blipFill>
              <a:blip r:embed="rId10"/>
              <a:stretch>
                <a:fillRect/>
              </a:stretch>
            </p:blipFill>
            <p:spPr>
              <a:xfrm>
                <a:off x="5479611" y="4180731"/>
                <a:ext cx="2139840" cy="10188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50" name="Ink 149"/>
              <p14:cNvContentPartPr/>
              <p14:nvPr/>
            </p14:nvContentPartPr>
            <p14:xfrm>
              <a:off x="5871291" y="4478451"/>
              <a:ext cx="199800" cy="238320"/>
            </p14:xfrm>
          </p:contentPart>
        </mc:Choice>
        <mc:Fallback xmlns="">
          <p:pic>
            <p:nvPicPr>
              <p:cNvPr id="150" name="Ink 149"/>
              <p:cNvPicPr/>
              <p:nvPr/>
            </p:nvPicPr>
            <p:blipFill>
              <a:blip r:embed="rId12"/>
              <a:stretch>
                <a:fillRect/>
              </a:stretch>
            </p:blipFill>
            <p:spPr>
              <a:xfrm>
                <a:off x="5852931" y="4460091"/>
                <a:ext cx="229320" cy="27612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51" name="Ink 150"/>
              <p14:cNvContentPartPr/>
              <p14:nvPr/>
            </p14:nvContentPartPr>
            <p14:xfrm>
              <a:off x="6193851" y="4391691"/>
              <a:ext cx="1230480" cy="372600"/>
            </p14:xfrm>
          </p:contentPart>
        </mc:Choice>
        <mc:Fallback xmlns="">
          <p:pic>
            <p:nvPicPr>
              <p:cNvPr id="151" name="Ink 150"/>
              <p:cNvPicPr/>
              <p:nvPr/>
            </p:nvPicPr>
            <p:blipFill>
              <a:blip r:embed="rId14"/>
              <a:stretch>
                <a:fillRect/>
              </a:stretch>
            </p:blipFill>
            <p:spPr>
              <a:xfrm>
                <a:off x="6181251" y="4374771"/>
                <a:ext cx="1258920" cy="40644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52" name="Ink 151"/>
              <p14:cNvContentPartPr/>
              <p14:nvPr/>
            </p14:nvContentPartPr>
            <p14:xfrm>
              <a:off x="6418491" y="4488891"/>
              <a:ext cx="1012680" cy="257760"/>
            </p14:xfrm>
          </p:contentPart>
        </mc:Choice>
        <mc:Fallback xmlns="">
          <p:pic>
            <p:nvPicPr>
              <p:cNvPr id="152" name="Ink 151"/>
              <p:cNvPicPr/>
              <p:nvPr/>
            </p:nvPicPr>
            <p:blipFill>
              <a:blip r:embed="rId16"/>
              <a:stretch>
                <a:fillRect/>
              </a:stretch>
            </p:blipFill>
            <p:spPr>
              <a:xfrm>
                <a:off x="6407691" y="4478091"/>
                <a:ext cx="1032480" cy="27864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53" name="Ink 152"/>
              <p14:cNvContentPartPr/>
              <p14:nvPr/>
            </p14:nvContentPartPr>
            <p14:xfrm>
              <a:off x="2111811" y="3431211"/>
              <a:ext cx="5884920" cy="1649160"/>
            </p14:xfrm>
          </p:contentPart>
        </mc:Choice>
        <mc:Fallback xmlns="">
          <p:pic>
            <p:nvPicPr>
              <p:cNvPr id="153" name="Ink 152"/>
              <p:cNvPicPr/>
              <p:nvPr/>
            </p:nvPicPr>
            <p:blipFill>
              <a:blip r:embed="rId18"/>
              <a:stretch>
                <a:fillRect/>
              </a:stretch>
            </p:blipFill>
            <p:spPr>
              <a:xfrm>
                <a:off x="2097771" y="3412851"/>
                <a:ext cx="5915880" cy="168408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55" name="Ink 154"/>
              <p14:cNvContentPartPr/>
              <p14:nvPr/>
            </p14:nvContentPartPr>
            <p14:xfrm>
              <a:off x="2691771" y="3621291"/>
              <a:ext cx="2044440" cy="485640"/>
            </p14:xfrm>
          </p:contentPart>
        </mc:Choice>
        <mc:Fallback xmlns="">
          <p:pic>
            <p:nvPicPr>
              <p:cNvPr id="155" name="Ink 154"/>
              <p:cNvPicPr/>
              <p:nvPr/>
            </p:nvPicPr>
            <p:blipFill>
              <a:blip r:embed="rId20"/>
              <a:stretch>
                <a:fillRect/>
              </a:stretch>
            </p:blipFill>
            <p:spPr>
              <a:xfrm>
                <a:off x="2686371" y="3604731"/>
                <a:ext cx="2062800" cy="514800"/>
              </a:xfrm>
              <a:prstGeom prst="rect">
                <a:avLst/>
              </a:prstGeom>
            </p:spPr>
          </p:pic>
        </mc:Fallback>
      </mc:AlternateContent>
    </p:spTree>
    <p:extLst>
      <p:ext uri="{BB962C8B-B14F-4D97-AF65-F5344CB8AC3E}">
        <p14:creationId xmlns:p14="http://schemas.microsoft.com/office/powerpoint/2010/main" val="320297084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45720" indent="0">
              <a:buNone/>
            </a:pPr>
            <a:r>
              <a:rPr lang="en-US" sz="4000" dirty="0" smtClean="0"/>
              <a:t>Find </a:t>
            </a:r>
            <a:r>
              <a:rPr lang="en-US" sz="4000" dirty="0" err="1" smtClean="0"/>
              <a:t>dy</a:t>
            </a:r>
            <a:r>
              <a:rPr lang="en-US" sz="4000" dirty="0" smtClean="0"/>
              <a:t>/dx of </a:t>
            </a:r>
            <a:endParaRPr lang="en-US" sz="4000" dirty="0"/>
          </a:p>
        </p:txBody>
      </p:sp>
      <p:sp>
        <p:nvSpPr>
          <p:cNvPr id="3" name="Title 2"/>
          <p:cNvSpPr>
            <a:spLocks noGrp="1"/>
          </p:cNvSpPr>
          <p:nvPr>
            <p:ph type="title"/>
          </p:nvPr>
        </p:nvSpPr>
        <p:spPr/>
        <p:txBody>
          <a:bodyPr/>
          <a:lstStyle/>
          <a:p>
            <a:r>
              <a:rPr lang="en-US" dirty="0" smtClean="0"/>
              <a:t>Problem </a:t>
            </a:r>
            <a:r>
              <a:rPr lang="en-US" dirty="0"/>
              <a:t>1</a:t>
            </a:r>
            <a:r>
              <a:rPr lang="en-US" dirty="0" smtClean="0"/>
              <a:t>3</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918239624"/>
              </p:ext>
            </p:extLst>
          </p:nvPr>
        </p:nvGraphicFramePr>
        <p:xfrm>
          <a:off x="3886200" y="2286000"/>
          <a:ext cx="1987550" cy="628650"/>
        </p:xfrm>
        <a:graphic>
          <a:graphicData uri="http://schemas.openxmlformats.org/presentationml/2006/ole">
            <mc:AlternateContent xmlns:mc="http://schemas.openxmlformats.org/markup-compatibility/2006">
              <mc:Choice xmlns:v="urn:schemas-microsoft-com:vml" Requires="v">
                <p:oleObj spid="_x0000_s29699" name="Equation" r:id="rId3" imgW="723600" imgH="228600" progId="Equation.DSMT4">
                  <p:embed/>
                </p:oleObj>
              </mc:Choice>
              <mc:Fallback>
                <p:oleObj name="Equation" r:id="rId3" imgW="723600" imgH="228600" progId="Equation.DSMT4">
                  <p:embed/>
                  <p:pic>
                    <p:nvPicPr>
                      <p:cNvPr id="0" name=""/>
                      <p:cNvPicPr/>
                      <p:nvPr/>
                    </p:nvPicPr>
                    <p:blipFill>
                      <a:blip r:embed="rId4"/>
                      <a:stretch>
                        <a:fillRect/>
                      </a:stretch>
                    </p:blipFill>
                    <p:spPr>
                      <a:xfrm>
                        <a:off x="3886200" y="2286000"/>
                        <a:ext cx="1987550" cy="628650"/>
                      </a:xfrm>
                      <a:prstGeom prst="rect">
                        <a:avLst/>
                      </a:prstGeom>
                    </p:spPr>
                  </p:pic>
                </p:oleObj>
              </mc:Fallback>
            </mc:AlternateContent>
          </a:graphicData>
        </a:graphic>
      </p:graphicFrame>
    </p:spTree>
    <p:extLst>
      <p:ext uri="{BB962C8B-B14F-4D97-AF65-F5344CB8AC3E}">
        <p14:creationId xmlns:p14="http://schemas.microsoft.com/office/powerpoint/2010/main" val="413417167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45720" indent="0">
              <a:buNone/>
            </a:pPr>
            <a:r>
              <a:rPr lang="en-US" sz="4000" dirty="0" smtClean="0"/>
              <a:t>Find </a:t>
            </a:r>
            <a:r>
              <a:rPr lang="en-US" sz="4000" dirty="0" err="1" smtClean="0"/>
              <a:t>dy</a:t>
            </a:r>
            <a:r>
              <a:rPr lang="en-US" sz="4000" dirty="0" smtClean="0"/>
              <a:t>/dx of </a:t>
            </a:r>
            <a:endParaRPr lang="en-US" sz="4000" dirty="0"/>
          </a:p>
        </p:txBody>
      </p:sp>
      <p:sp>
        <p:nvSpPr>
          <p:cNvPr id="3" name="Title 2"/>
          <p:cNvSpPr>
            <a:spLocks noGrp="1"/>
          </p:cNvSpPr>
          <p:nvPr>
            <p:ph type="title"/>
          </p:nvPr>
        </p:nvSpPr>
        <p:spPr/>
        <p:txBody>
          <a:bodyPr/>
          <a:lstStyle/>
          <a:p>
            <a:r>
              <a:rPr lang="en-US" dirty="0" smtClean="0"/>
              <a:t>Problem 1 3</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571477072"/>
              </p:ext>
            </p:extLst>
          </p:nvPr>
        </p:nvGraphicFramePr>
        <p:xfrm>
          <a:off x="3844925" y="1801813"/>
          <a:ext cx="1987550" cy="628650"/>
        </p:xfrm>
        <a:graphic>
          <a:graphicData uri="http://schemas.openxmlformats.org/presentationml/2006/ole">
            <mc:AlternateContent xmlns:mc="http://schemas.openxmlformats.org/markup-compatibility/2006">
              <mc:Choice xmlns:v="urn:schemas-microsoft-com:vml" Requires="v">
                <p:oleObj spid="_x0000_s30723" name="Equation" r:id="rId3" imgW="723600" imgH="228600" progId="Equation.DSMT4">
                  <p:embed/>
                </p:oleObj>
              </mc:Choice>
              <mc:Fallback>
                <p:oleObj name="Equation" r:id="rId3" imgW="723600" imgH="228600" progId="Equation.DSMT4">
                  <p:embed/>
                  <p:pic>
                    <p:nvPicPr>
                      <p:cNvPr id="0" name=""/>
                      <p:cNvPicPr/>
                      <p:nvPr/>
                    </p:nvPicPr>
                    <p:blipFill>
                      <a:blip r:embed="rId4"/>
                      <a:stretch>
                        <a:fillRect/>
                      </a:stretch>
                    </p:blipFill>
                    <p:spPr>
                      <a:xfrm>
                        <a:off x="3844925" y="1801813"/>
                        <a:ext cx="1987550" cy="628650"/>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p14:bwMode="auto" r:id="rId5">
            <p14:nvContentPartPr>
              <p14:cNvPr id="12" name="Ink 11"/>
              <p14:cNvContentPartPr/>
              <p14:nvPr/>
            </p14:nvContentPartPr>
            <p14:xfrm>
              <a:off x="1489371" y="2772771"/>
              <a:ext cx="2982240" cy="812880"/>
            </p14:xfrm>
          </p:contentPart>
        </mc:Choice>
        <mc:Fallback xmlns="">
          <p:pic>
            <p:nvPicPr>
              <p:cNvPr id="12" name="Ink 11"/>
              <p:cNvPicPr/>
              <p:nvPr/>
            </p:nvPicPr>
            <p:blipFill>
              <a:blip r:embed="rId6"/>
              <a:stretch>
                <a:fillRect/>
              </a:stretch>
            </p:blipFill>
            <p:spPr>
              <a:xfrm>
                <a:off x="1477851" y="2757651"/>
                <a:ext cx="3000600" cy="8424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26" name="Ink 25"/>
              <p14:cNvContentPartPr/>
              <p14:nvPr/>
            </p14:nvContentPartPr>
            <p14:xfrm>
              <a:off x="4386291" y="3011091"/>
              <a:ext cx="99000" cy="136080"/>
            </p14:xfrm>
          </p:contentPart>
        </mc:Choice>
        <mc:Fallback xmlns="">
          <p:pic>
            <p:nvPicPr>
              <p:cNvPr id="26" name="Ink 25"/>
              <p:cNvPicPr/>
              <p:nvPr/>
            </p:nvPicPr>
            <p:blipFill>
              <a:blip r:embed="rId8"/>
              <a:stretch>
                <a:fillRect/>
              </a:stretch>
            </p:blipFill>
            <p:spPr>
              <a:xfrm>
                <a:off x="4375851" y="3001731"/>
                <a:ext cx="118800" cy="15372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27" name="Ink 26"/>
              <p14:cNvContentPartPr/>
              <p14:nvPr/>
            </p14:nvContentPartPr>
            <p14:xfrm>
              <a:off x="4597611" y="2817411"/>
              <a:ext cx="79560" cy="147240"/>
            </p14:xfrm>
          </p:contentPart>
        </mc:Choice>
        <mc:Fallback xmlns="">
          <p:pic>
            <p:nvPicPr>
              <p:cNvPr id="27" name="Ink 26"/>
              <p:cNvPicPr/>
              <p:nvPr/>
            </p:nvPicPr>
            <p:blipFill>
              <a:blip r:embed="rId10"/>
              <a:stretch>
                <a:fillRect/>
              </a:stretch>
            </p:blipFill>
            <p:spPr>
              <a:xfrm>
                <a:off x="4590411" y="2801931"/>
                <a:ext cx="94680" cy="1728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28" name="Ink 27"/>
              <p14:cNvContentPartPr/>
              <p14:nvPr/>
            </p14:nvContentPartPr>
            <p14:xfrm>
              <a:off x="5036811" y="3034131"/>
              <a:ext cx="109800" cy="26640"/>
            </p14:xfrm>
          </p:contentPart>
        </mc:Choice>
        <mc:Fallback xmlns="">
          <p:pic>
            <p:nvPicPr>
              <p:cNvPr id="28" name="Ink 27"/>
              <p:cNvPicPr/>
              <p:nvPr/>
            </p:nvPicPr>
            <p:blipFill>
              <a:blip r:embed="rId12"/>
              <a:stretch>
                <a:fillRect/>
              </a:stretch>
            </p:blipFill>
            <p:spPr>
              <a:xfrm>
                <a:off x="5027451" y="3023691"/>
                <a:ext cx="128520" cy="4500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29" name="Ink 28"/>
              <p14:cNvContentPartPr/>
              <p14:nvPr/>
            </p14:nvContentPartPr>
            <p14:xfrm>
              <a:off x="5039331" y="3098211"/>
              <a:ext cx="110520" cy="26640"/>
            </p14:xfrm>
          </p:contentPart>
        </mc:Choice>
        <mc:Fallback xmlns="">
          <p:pic>
            <p:nvPicPr>
              <p:cNvPr id="29" name="Ink 28"/>
              <p:cNvPicPr/>
              <p:nvPr/>
            </p:nvPicPr>
            <p:blipFill>
              <a:blip r:embed="rId14"/>
              <a:stretch>
                <a:fillRect/>
              </a:stretch>
            </p:blipFill>
            <p:spPr>
              <a:xfrm>
                <a:off x="5025291" y="3086691"/>
                <a:ext cx="132840" cy="5472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30" name="Ink 29"/>
              <p14:cNvContentPartPr/>
              <p14:nvPr/>
            </p14:nvContentPartPr>
            <p14:xfrm>
              <a:off x="5794251" y="2862771"/>
              <a:ext cx="192240" cy="251280"/>
            </p14:xfrm>
          </p:contentPart>
        </mc:Choice>
        <mc:Fallback xmlns="">
          <p:pic>
            <p:nvPicPr>
              <p:cNvPr id="30" name="Ink 29"/>
              <p:cNvPicPr/>
              <p:nvPr/>
            </p:nvPicPr>
            <p:blipFill>
              <a:blip r:embed="rId16"/>
              <a:stretch>
                <a:fillRect/>
              </a:stretch>
            </p:blipFill>
            <p:spPr>
              <a:xfrm>
                <a:off x="5786691" y="2845131"/>
                <a:ext cx="217440" cy="27648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31" name="Ink 30"/>
              <p14:cNvContentPartPr/>
              <p14:nvPr/>
            </p14:nvContentPartPr>
            <p14:xfrm>
              <a:off x="5569971" y="3157251"/>
              <a:ext cx="660240" cy="45000"/>
            </p14:xfrm>
          </p:contentPart>
        </mc:Choice>
        <mc:Fallback xmlns="">
          <p:pic>
            <p:nvPicPr>
              <p:cNvPr id="31" name="Ink 30"/>
              <p:cNvPicPr/>
              <p:nvPr/>
            </p:nvPicPr>
            <p:blipFill>
              <a:blip r:embed="rId18"/>
              <a:stretch>
                <a:fillRect/>
              </a:stretch>
            </p:blipFill>
            <p:spPr>
              <a:xfrm>
                <a:off x="5557731" y="3140331"/>
                <a:ext cx="684360" cy="7848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32" name="Ink 31"/>
              <p14:cNvContentPartPr/>
              <p14:nvPr/>
            </p14:nvContentPartPr>
            <p14:xfrm>
              <a:off x="5840331" y="3330051"/>
              <a:ext cx="202680" cy="219960"/>
            </p14:xfrm>
          </p:contentPart>
        </mc:Choice>
        <mc:Fallback xmlns="">
          <p:pic>
            <p:nvPicPr>
              <p:cNvPr id="32" name="Ink 31"/>
              <p:cNvPicPr/>
              <p:nvPr/>
            </p:nvPicPr>
            <p:blipFill>
              <a:blip r:embed="rId20"/>
              <a:stretch>
                <a:fillRect/>
              </a:stretch>
            </p:blipFill>
            <p:spPr>
              <a:xfrm>
                <a:off x="5830611" y="3320331"/>
                <a:ext cx="221760" cy="23904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33" name="Ink 32"/>
              <p14:cNvContentPartPr/>
              <p14:nvPr/>
            </p14:nvContentPartPr>
            <p14:xfrm>
              <a:off x="5814771" y="3367131"/>
              <a:ext cx="226440" cy="187200"/>
            </p14:xfrm>
          </p:contentPart>
        </mc:Choice>
        <mc:Fallback xmlns="">
          <p:pic>
            <p:nvPicPr>
              <p:cNvPr id="33" name="Ink 32"/>
              <p:cNvPicPr/>
              <p:nvPr/>
            </p:nvPicPr>
            <p:blipFill>
              <a:blip r:embed="rId22"/>
              <a:stretch>
                <a:fillRect/>
              </a:stretch>
            </p:blipFill>
            <p:spPr>
              <a:xfrm>
                <a:off x="5805411" y="3358851"/>
                <a:ext cx="244080" cy="20664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34" name="Ink 33"/>
              <p14:cNvContentPartPr/>
              <p14:nvPr/>
            </p14:nvContentPartPr>
            <p14:xfrm>
              <a:off x="4916931" y="2672331"/>
              <a:ext cx="1596960" cy="1108080"/>
            </p14:xfrm>
          </p:contentPart>
        </mc:Choice>
        <mc:Fallback xmlns="">
          <p:pic>
            <p:nvPicPr>
              <p:cNvPr id="34" name="Ink 33"/>
              <p:cNvPicPr/>
              <p:nvPr/>
            </p:nvPicPr>
            <p:blipFill>
              <a:blip r:embed="rId24"/>
              <a:stretch>
                <a:fillRect/>
              </a:stretch>
            </p:blipFill>
            <p:spPr>
              <a:xfrm>
                <a:off x="4909731" y="2652891"/>
                <a:ext cx="1623600" cy="1146600"/>
              </a:xfrm>
              <a:prstGeom prst="rect">
                <a:avLst/>
              </a:prstGeom>
            </p:spPr>
          </p:pic>
        </mc:Fallback>
      </mc:AlternateContent>
    </p:spTree>
    <p:extLst>
      <p:ext uri="{BB962C8B-B14F-4D97-AF65-F5344CB8AC3E}">
        <p14:creationId xmlns:p14="http://schemas.microsoft.com/office/powerpoint/2010/main" val="378753704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45720" indent="0">
              <a:buNone/>
            </a:pPr>
            <a:r>
              <a:rPr lang="en-US" sz="4000" dirty="0" smtClean="0"/>
              <a:t>Find </a:t>
            </a:r>
            <a:r>
              <a:rPr lang="en-US" sz="4000" dirty="0" err="1" smtClean="0"/>
              <a:t>dy</a:t>
            </a:r>
            <a:r>
              <a:rPr lang="en-US" sz="4000" dirty="0" smtClean="0"/>
              <a:t>/dx of </a:t>
            </a:r>
            <a:endParaRPr lang="en-US" sz="4000" dirty="0"/>
          </a:p>
        </p:txBody>
      </p:sp>
      <p:sp>
        <p:nvSpPr>
          <p:cNvPr id="3" name="Title 2"/>
          <p:cNvSpPr>
            <a:spLocks noGrp="1"/>
          </p:cNvSpPr>
          <p:nvPr>
            <p:ph type="title"/>
          </p:nvPr>
        </p:nvSpPr>
        <p:spPr/>
        <p:txBody>
          <a:bodyPr/>
          <a:lstStyle/>
          <a:p>
            <a:r>
              <a:rPr lang="en-US" dirty="0" smtClean="0"/>
              <a:t>Problem 14</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244592443"/>
              </p:ext>
            </p:extLst>
          </p:nvPr>
        </p:nvGraphicFramePr>
        <p:xfrm>
          <a:off x="3886200" y="2286000"/>
          <a:ext cx="1604963" cy="628650"/>
        </p:xfrm>
        <a:graphic>
          <a:graphicData uri="http://schemas.openxmlformats.org/presentationml/2006/ole">
            <mc:AlternateContent xmlns:mc="http://schemas.openxmlformats.org/markup-compatibility/2006">
              <mc:Choice xmlns:v="urn:schemas-microsoft-com:vml" Requires="v">
                <p:oleObj spid="_x0000_s31747" name="Equation" r:id="rId3" imgW="583920" imgH="228600" progId="Equation.DSMT4">
                  <p:embed/>
                </p:oleObj>
              </mc:Choice>
              <mc:Fallback>
                <p:oleObj name="Equation" r:id="rId3" imgW="583920" imgH="228600" progId="Equation.DSMT4">
                  <p:embed/>
                  <p:pic>
                    <p:nvPicPr>
                      <p:cNvPr id="0" name=""/>
                      <p:cNvPicPr/>
                      <p:nvPr/>
                    </p:nvPicPr>
                    <p:blipFill>
                      <a:blip r:embed="rId4"/>
                      <a:stretch>
                        <a:fillRect/>
                      </a:stretch>
                    </p:blipFill>
                    <p:spPr>
                      <a:xfrm>
                        <a:off x="3886200" y="2286000"/>
                        <a:ext cx="1604963" cy="628650"/>
                      </a:xfrm>
                      <a:prstGeom prst="rect">
                        <a:avLst/>
                      </a:prstGeom>
                    </p:spPr>
                  </p:pic>
                </p:oleObj>
              </mc:Fallback>
            </mc:AlternateContent>
          </a:graphicData>
        </a:graphic>
      </p:graphicFrame>
    </p:spTree>
    <p:extLst>
      <p:ext uri="{BB962C8B-B14F-4D97-AF65-F5344CB8AC3E}">
        <p14:creationId xmlns:p14="http://schemas.microsoft.com/office/powerpoint/2010/main" val="358907342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 1</a:t>
            </a:r>
            <a:endParaRPr lang="en-US" dirty="0"/>
          </a:p>
        </p:txBody>
      </p:sp>
      <p:sp>
        <p:nvSpPr>
          <p:cNvPr id="3" name="Content Placeholder 2"/>
          <p:cNvSpPr>
            <a:spLocks noGrp="1"/>
          </p:cNvSpPr>
          <p:nvPr>
            <p:ph idx="1"/>
          </p:nvPr>
        </p:nvSpPr>
        <p:spPr/>
        <p:txBody>
          <a:bodyPr/>
          <a:lstStyle/>
          <a:p>
            <a:pPr marL="0" indent="0">
              <a:buNone/>
            </a:pPr>
            <a:r>
              <a:rPr lang="en-US" dirty="0" smtClean="0"/>
              <a:t>Find the derivative of:</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093976384"/>
              </p:ext>
            </p:extLst>
          </p:nvPr>
        </p:nvGraphicFramePr>
        <p:xfrm>
          <a:off x="2362200" y="2895600"/>
          <a:ext cx="3751262" cy="1135062"/>
        </p:xfrm>
        <a:graphic>
          <a:graphicData uri="http://schemas.openxmlformats.org/presentationml/2006/ole">
            <mc:AlternateContent xmlns:mc="http://schemas.openxmlformats.org/markup-compatibility/2006">
              <mc:Choice xmlns:v="urn:schemas-microsoft-com:vml" Requires="v">
                <p:oleObj spid="_x0000_s1053" name="Equation" r:id="rId3" imgW="1384200" imgH="419040" progId="Equation.DSMT4">
                  <p:embed/>
                </p:oleObj>
              </mc:Choice>
              <mc:Fallback>
                <p:oleObj name="Equation" r:id="rId3" imgW="1384200" imgH="419040" progId="Equation.DSMT4">
                  <p:embed/>
                  <p:pic>
                    <p:nvPicPr>
                      <p:cNvPr id="0" name=""/>
                      <p:cNvPicPr/>
                      <p:nvPr/>
                    </p:nvPicPr>
                    <p:blipFill>
                      <a:blip r:embed="rId4"/>
                      <a:stretch>
                        <a:fillRect/>
                      </a:stretch>
                    </p:blipFill>
                    <p:spPr>
                      <a:xfrm>
                        <a:off x="2362200" y="2895600"/>
                        <a:ext cx="3751262" cy="1135062"/>
                      </a:xfrm>
                      <a:prstGeom prst="rect">
                        <a:avLst/>
                      </a:prstGeom>
                    </p:spPr>
                  </p:pic>
                </p:oleObj>
              </mc:Fallback>
            </mc:AlternateContent>
          </a:graphicData>
        </a:graphic>
      </p:graphicFrame>
    </p:spTree>
    <p:extLst>
      <p:ext uri="{BB962C8B-B14F-4D97-AF65-F5344CB8AC3E}">
        <p14:creationId xmlns:p14="http://schemas.microsoft.com/office/powerpoint/2010/main" val="40884159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45720" indent="0">
              <a:buNone/>
            </a:pPr>
            <a:r>
              <a:rPr lang="en-US" sz="4000" dirty="0" smtClean="0"/>
              <a:t>Find </a:t>
            </a:r>
            <a:r>
              <a:rPr lang="en-US" sz="4000" dirty="0" err="1" smtClean="0"/>
              <a:t>dy</a:t>
            </a:r>
            <a:r>
              <a:rPr lang="en-US" sz="4000" dirty="0" smtClean="0"/>
              <a:t>/dx of </a:t>
            </a:r>
            <a:endParaRPr lang="en-US" sz="4000" dirty="0"/>
          </a:p>
        </p:txBody>
      </p:sp>
      <p:sp>
        <p:nvSpPr>
          <p:cNvPr id="3" name="Title 2"/>
          <p:cNvSpPr>
            <a:spLocks noGrp="1"/>
          </p:cNvSpPr>
          <p:nvPr>
            <p:ph type="title"/>
          </p:nvPr>
        </p:nvSpPr>
        <p:spPr/>
        <p:txBody>
          <a:bodyPr/>
          <a:lstStyle/>
          <a:p>
            <a:r>
              <a:rPr lang="en-US" dirty="0" smtClean="0"/>
              <a:t>Problem 14</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978885179"/>
              </p:ext>
            </p:extLst>
          </p:nvPr>
        </p:nvGraphicFramePr>
        <p:xfrm>
          <a:off x="3733800" y="1752600"/>
          <a:ext cx="1604963" cy="628650"/>
        </p:xfrm>
        <a:graphic>
          <a:graphicData uri="http://schemas.openxmlformats.org/presentationml/2006/ole">
            <mc:AlternateContent xmlns:mc="http://schemas.openxmlformats.org/markup-compatibility/2006">
              <mc:Choice xmlns:v="urn:schemas-microsoft-com:vml" Requires="v">
                <p:oleObj spid="_x0000_s32771" name="Equation" r:id="rId3" imgW="583920" imgH="228600" progId="Equation.DSMT4">
                  <p:embed/>
                </p:oleObj>
              </mc:Choice>
              <mc:Fallback>
                <p:oleObj name="Equation" r:id="rId3" imgW="583920" imgH="228600" progId="Equation.DSMT4">
                  <p:embed/>
                  <p:pic>
                    <p:nvPicPr>
                      <p:cNvPr id="0" name=""/>
                      <p:cNvPicPr/>
                      <p:nvPr/>
                    </p:nvPicPr>
                    <p:blipFill>
                      <a:blip r:embed="rId4"/>
                      <a:stretch>
                        <a:fillRect/>
                      </a:stretch>
                    </p:blipFill>
                    <p:spPr>
                      <a:xfrm>
                        <a:off x="3733800" y="1752600"/>
                        <a:ext cx="1604963" cy="628650"/>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p14:bwMode="auto" r:id="rId5">
            <p14:nvContentPartPr>
              <p14:cNvPr id="33" name="Ink 32"/>
              <p14:cNvContentPartPr/>
              <p14:nvPr/>
            </p14:nvContentPartPr>
            <p14:xfrm>
              <a:off x="5416971" y="1833891"/>
              <a:ext cx="2616120" cy="450360"/>
            </p14:xfrm>
          </p:contentPart>
        </mc:Choice>
        <mc:Fallback xmlns="">
          <p:pic>
            <p:nvPicPr>
              <p:cNvPr id="33" name="Ink 32"/>
              <p:cNvPicPr/>
              <p:nvPr/>
            </p:nvPicPr>
            <p:blipFill>
              <a:blip r:embed="rId6"/>
              <a:stretch>
                <a:fillRect/>
              </a:stretch>
            </p:blipFill>
            <p:spPr>
              <a:xfrm>
                <a:off x="5407971" y="1826331"/>
                <a:ext cx="2634840" cy="47412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50" name="Ink 49"/>
              <p14:cNvContentPartPr/>
              <p14:nvPr/>
            </p14:nvContentPartPr>
            <p14:xfrm>
              <a:off x="4090371" y="3465771"/>
              <a:ext cx="333360" cy="255600"/>
            </p14:xfrm>
          </p:contentPart>
        </mc:Choice>
        <mc:Fallback xmlns="">
          <p:pic>
            <p:nvPicPr>
              <p:cNvPr id="50" name="Ink 49"/>
              <p:cNvPicPr/>
              <p:nvPr/>
            </p:nvPicPr>
            <p:blipFill>
              <a:blip r:embed="rId8"/>
              <a:stretch>
                <a:fillRect/>
              </a:stretch>
            </p:blipFill>
            <p:spPr>
              <a:xfrm>
                <a:off x="4072011" y="3449571"/>
                <a:ext cx="361080" cy="29232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51" name="Ink 50"/>
              <p14:cNvContentPartPr/>
              <p14:nvPr/>
            </p14:nvContentPartPr>
            <p14:xfrm>
              <a:off x="2402331" y="3558291"/>
              <a:ext cx="886680" cy="49320"/>
            </p14:xfrm>
          </p:contentPart>
        </mc:Choice>
        <mc:Fallback xmlns="">
          <p:pic>
            <p:nvPicPr>
              <p:cNvPr id="51" name="Ink 50"/>
              <p:cNvPicPr/>
              <p:nvPr/>
            </p:nvPicPr>
            <p:blipFill>
              <a:blip r:embed="rId10"/>
              <a:stretch>
                <a:fillRect/>
              </a:stretch>
            </p:blipFill>
            <p:spPr>
              <a:xfrm>
                <a:off x="2389731" y="3540291"/>
                <a:ext cx="908640" cy="828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52" name="Ink 51"/>
              <p14:cNvContentPartPr/>
              <p14:nvPr/>
            </p14:nvContentPartPr>
            <p14:xfrm>
              <a:off x="2583051" y="3026931"/>
              <a:ext cx="551160" cy="633600"/>
            </p14:xfrm>
          </p:contentPart>
        </mc:Choice>
        <mc:Fallback xmlns="">
          <p:pic>
            <p:nvPicPr>
              <p:cNvPr id="52" name="Ink 51"/>
              <p:cNvPicPr/>
              <p:nvPr/>
            </p:nvPicPr>
            <p:blipFill>
              <a:blip r:embed="rId12"/>
              <a:stretch>
                <a:fillRect/>
              </a:stretch>
            </p:blipFill>
            <p:spPr>
              <a:xfrm>
                <a:off x="2568651" y="3010371"/>
                <a:ext cx="573840" cy="65844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53" name="Ink 52"/>
              <p14:cNvContentPartPr/>
              <p14:nvPr/>
            </p14:nvContentPartPr>
            <p14:xfrm>
              <a:off x="2653251" y="3519771"/>
              <a:ext cx="1095480" cy="556200"/>
            </p14:xfrm>
          </p:contentPart>
        </mc:Choice>
        <mc:Fallback xmlns="">
          <p:pic>
            <p:nvPicPr>
              <p:cNvPr id="53" name="Ink 52"/>
              <p:cNvPicPr/>
              <p:nvPr/>
            </p:nvPicPr>
            <p:blipFill>
              <a:blip r:embed="rId14"/>
              <a:stretch>
                <a:fillRect/>
              </a:stretch>
            </p:blipFill>
            <p:spPr>
              <a:xfrm>
                <a:off x="2638131" y="3502851"/>
                <a:ext cx="1122120" cy="58932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54" name="Ink 53"/>
              <p14:cNvContentPartPr/>
              <p14:nvPr/>
            </p14:nvContentPartPr>
            <p14:xfrm>
              <a:off x="4573491" y="3165891"/>
              <a:ext cx="100080" cy="105480"/>
            </p14:xfrm>
          </p:contentPart>
        </mc:Choice>
        <mc:Fallback xmlns="">
          <p:pic>
            <p:nvPicPr>
              <p:cNvPr id="54" name="Ink 53"/>
              <p:cNvPicPr/>
              <p:nvPr/>
            </p:nvPicPr>
            <p:blipFill>
              <a:blip r:embed="rId16"/>
              <a:stretch>
                <a:fillRect/>
              </a:stretch>
            </p:blipFill>
            <p:spPr>
              <a:xfrm>
                <a:off x="4557651" y="3157251"/>
                <a:ext cx="123480" cy="13140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55" name="Ink 54"/>
              <p14:cNvContentPartPr/>
              <p14:nvPr/>
            </p14:nvContentPartPr>
            <p14:xfrm>
              <a:off x="4679691" y="3122331"/>
              <a:ext cx="27000" cy="294840"/>
            </p14:xfrm>
          </p:contentPart>
        </mc:Choice>
        <mc:Fallback xmlns="">
          <p:pic>
            <p:nvPicPr>
              <p:cNvPr id="55" name="Ink 54"/>
              <p:cNvPicPr/>
              <p:nvPr/>
            </p:nvPicPr>
            <p:blipFill>
              <a:blip r:embed="rId18"/>
              <a:stretch>
                <a:fillRect/>
              </a:stretch>
            </p:blipFill>
            <p:spPr>
              <a:xfrm>
                <a:off x="4665651" y="3108651"/>
                <a:ext cx="54720" cy="32040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56" name="Ink 55"/>
              <p14:cNvContentPartPr/>
              <p14:nvPr/>
            </p14:nvContentPartPr>
            <p14:xfrm>
              <a:off x="3781131" y="2845131"/>
              <a:ext cx="1454040" cy="1213920"/>
            </p14:xfrm>
          </p:contentPart>
        </mc:Choice>
        <mc:Fallback xmlns="">
          <p:pic>
            <p:nvPicPr>
              <p:cNvPr id="56" name="Ink 55"/>
              <p:cNvPicPr/>
              <p:nvPr/>
            </p:nvPicPr>
            <p:blipFill>
              <a:blip r:embed="rId20"/>
              <a:stretch>
                <a:fillRect/>
              </a:stretch>
            </p:blipFill>
            <p:spPr>
              <a:xfrm>
                <a:off x="3768531" y="2825331"/>
                <a:ext cx="1486800" cy="1251720"/>
              </a:xfrm>
              <a:prstGeom prst="rect">
                <a:avLst/>
              </a:prstGeom>
            </p:spPr>
          </p:pic>
        </mc:Fallback>
      </mc:AlternateContent>
    </p:spTree>
    <p:extLst>
      <p:ext uri="{BB962C8B-B14F-4D97-AF65-F5344CB8AC3E}">
        <p14:creationId xmlns:p14="http://schemas.microsoft.com/office/powerpoint/2010/main" val="347340593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45720" indent="0">
              <a:buNone/>
            </a:pPr>
            <a:r>
              <a:rPr lang="en-US" sz="4000" dirty="0" smtClean="0"/>
              <a:t>Find </a:t>
            </a:r>
            <a:r>
              <a:rPr lang="en-US" sz="4000" dirty="0" err="1" smtClean="0"/>
              <a:t>dy</a:t>
            </a:r>
            <a:r>
              <a:rPr lang="en-US" sz="4000" dirty="0" smtClean="0"/>
              <a:t>/dx of </a:t>
            </a:r>
            <a:endParaRPr lang="en-US" sz="4000" dirty="0"/>
          </a:p>
        </p:txBody>
      </p:sp>
      <p:sp>
        <p:nvSpPr>
          <p:cNvPr id="3" name="Title 2"/>
          <p:cNvSpPr>
            <a:spLocks noGrp="1"/>
          </p:cNvSpPr>
          <p:nvPr>
            <p:ph type="title"/>
          </p:nvPr>
        </p:nvSpPr>
        <p:spPr/>
        <p:txBody>
          <a:bodyPr/>
          <a:lstStyle/>
          <a:p>
            <a:r>
              <a:rPr lang="en-US" dirty="0" smtClean="0"/>
              <a:t>Problem 15</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369281750"/>
              </p:ext>
            </p:extLst>
          </p:nvPr>
        </p:nvGraphicFramePr>
        <p:xfrm>
          <a:off x="3962400" y="2362200"/>
          <a:ext cx="2197100" cy="628650"/>
        </p:xfrm>
        <a:graphic>
          <a:graphicData uri="http://schemas.openxmlformats.org/presentationml/2006/ole">
            <mc:AlternateContent xmlns:mc="http://schemas.openxmlformats.org/markup-compatibility/2006">
              <mc:Choice xmlns:v="urn:schemas-microsoft-com:vml" Requires="v">
                <p:oleObj spid="_x0000_s33795" name="Equation" r:id="rId3" imgW="799920" imgH="228600" progId="Equation.DSMT4">
                  <p:embed/>
                </p:oleObj>
              </mc:Choice>
              <mc:Fallback>
                <p:oleObj name="Equation" r:id="rId3" imgW="799920" imgH="228600" progId="Equation.DSMT4">
                  <p:embed/>
                  <p:pic>
                    <p:nvPicPr>
                      <p:cNvPr id="0" name=""/>
                      <p:cNvPicPr/>
                      <p:nvPr/>
                    </p:nvPicPr>
                    <p:blipFill>
                      <a:blip r:embed="rId4"/>
                      <a:stretch>
                        <a:fillRect/>
                      </a:stretch>
                    </p:blipFill>
                    <p:spPr>
                      <a:xfrm>
                        <a:off x="3962400" y="2362200"/>
                        <a:ext cx="2197100" cy="628650"/>
                      </a:xfrm>
                      <a:prstGeom prst="rect">
                        <a:avLst/>
                      </a:prstGeom>
                    </p:spPr>
                  </p:pic>
                </p:oleObj>
              </mc:Fallback>
            </mc:AlternateContent>
          </a:graphicData>
        </a:graphic>
      </p:graphicFrame>
    </p:spTree>
    <p:extLst>
      <p:ext uri="{BB962C8B-B14F-4D97-AF65-F5344CB8AC3E}">
        <p14:creationId xmlns:p14="http://schemas.microsoft.com/office/powerpoint/2010/main" val="239985197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45720" indent="0">
              <a:buNone/>
            </a:pPr>
            <a:r>
              <a:rPr lang="en-US" sz="4000" dirty="0" smtClean="0"/>
              <a:t>Find </a:t>
            </a:r>
            <a:r>
              <a:rPr lang="en-US" sz="4000" dirty="0" err="1" smtClean="0"/>
              <a:t>dy</a:t>
            </a:r>
            <a:r>
              <a:rPr lang="en-US" sz="4000" dirty="0" smtClean="0"/>
              <a:t>/dx of </a:t>
            </a:r>
            <a:endParaRPr lang="en-US" sz="4000" dirty="0"/>
          </a:p>
        </p:txBody>
      </p:sp>
      <p:sp>
        <p:nvSpPr>
          <p:cNvPr id="3" name="Title 2"/>
          <p:cNvSpPr>
            <a:spLocks noGrp="1"/>
          </p:cNvSpPr>
          <p:nvPr>
            <p:ph type="title"/>
          </p:nvPr>
        </p:nvSpPr>
        <p:spPr/>
        <p:txBody>
          <a:bodyPr/>
          <a:lstStyle/>
          <a:p>
            <a:r>
              <a:rPr lang="en-US" dirty="0" smtClean="0"/>
              <a:t>Problem 15</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099819676"/>
              </p:ext>
            </p:extLst>
          </p:nvPr>
        </p:nvGraphicFramePr>
        <p:xfrm>
          <a:off x="3740150" y="1801813"/>
          <a:ext cx="2197100" cy="628650"/>
        </p:xfrm>
        <a:graphic>
          <a:graphicData uri="http://schemas.openxmlformats.org/presentationml/2006/ole">
            <mc:AlternateContent xmlns:mc="http://schemas.openxmlformats.org/markup-compatibility/2006">
              <mc:Choice xmlns:v="urn:schemas-microsoft-com:vml" Requires="v">
                <p:oleObj spid="_x0000_s34819" name="Equation" r:id="rId3" imgW="799920" imgH="228600" progId="Equation.DSMT4">
                  <p:embed/>
                </p:oleObj>
              </mc:Choice>
              <mc:Fallback>
                <p:oleObj name="Equation" r:id="rId3" imgW="799920" imgH="228600" progId="Equation.DSMT4">
                  <p:embed/>
                  <p:pic>
                    <p:nvPicPr>
                      <p:cNvPr id="0" name=""/>
                      <p:cNvPicPr/>
                      <p:nvPr/>
                    </p:nvPicPr>
                    <p:blipFill>
                      <a:blip r:embed="rId4"/>
                      <a:stretch>
                        <a:fillRect/>
                      </a:stretch>
                    </p:blipFill>
                    <p:spPr>
                      <a:xfrm>
                        <a:off x="3740150" y="1801813"/>
                        <a:ext cx="2197100" cy="628650"/>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p14:bwMode="auto" r:id="rId5">
            <p14:nvContentPartPr>
              <p14:cNvPr id="14" name="Ink 13"/>
              <p14:cNvContentPartPr/>
              <p14:nvPr/>
            </p14:nvContentPartPr>
            <p14:xfrm>
              <a:off x="3219531" y="2722371"/>
              <a:ext cx="3730680" cy="1140120"/>
            </p14:xfrm>
          </p:contentPart>
        </mc:Choice>
        <mc:Fallback xmlns="">
          <p:pic>
            <p:nvPicPr>
              <p:cNvPr id="14" name="Ink 13"/>
              <p:cNvPicPr/>
              <p:nvPr/>
            </p:nvPicPr>
            <p:blipFill>
              <a:blip r:embed="rId6"/>
              <a:stretch>
                <a:fillRect/>
              </a:stretch>
            </p:blipFill>
            <p:spPr>
              <a:xfrm>
                <a:off x="3211971" y="2711211"/>
                <a:ext cx="3750840" cy="11628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19" name="Ink 18"/>
              <p14:cNvContentPartPr/>
              <p14:nvPr/>
            </p14:nvContentPartPr>
            <p14:xfrm>
              <a:off x="3092451" y="3283611"/>
              <a:ext cx="1693800" cy="42120"/>
            </p14:xfrm>
          </p:contentPart>
        </mc:Choice>
        <mc:Fallback xmlns="">
          <p:pic>
            <p:nvPicPr>
              <p:cNvPr id="19" name="Ink 18"/>
              <p:cNvPicPr/>
              <p:nvPr/>
            </p:nvPicPr>
            <p:blipFill>
              <a:blip r:embed="rId8"/>
              <a:stretch>
                <a:fillRect/>
              </a:stretch>
            </p:blipFill>
            <p:spPr>
              <a:xfrm>
                <a:off x="3083451" y="3275691"/>
                <a:ext cx="1710360" cy="6696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30" name="Ink 29"/>
              <p14:cNvContentPartPr/>
              <p14:nvPr/>
            </p14:nvContentPartPr>
            <p14:xfrm>
              <a:off x="1494411" y="3215211"/>
              <a:ext cx="775080" cy="67680"/>
            </p14:xfrm>
          </p:contentPart>
        </mc:Choice>
        <mc:Fallback xmlns="">
          <p:pic>
            <p:nvPicPr>
              <p:cNvPr id="30" name="Ink 29"/>
              <p:cNvPicPr/>
              <p:nvPr/>
            </p:nvPicPr>
            <p:blipFill>
              <a:blip r:embed="rId10"/>
              <a:stretch>
                <a:fillRect/>
              </a:stretch>
            </p:blipFill>
            <p:spPr>
              <a:xfrm>
                <a:off x="1482891" y="3207651"/>
                <a:ext cx="792360" cy="810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31" name="Ink 30"/>
              <p14:cNvContentPartPr/>
              <p14:nvPr/>
            </p14:nvContentPartPr>
            <p14:xfrm>
              <a:off x="1653171" y="2801571"/>
              <a:ext cx="261000" cy="402480"/>
            </p14:xfrm>
          </p:contentPart>
        </mc:Choice>
        <mc:Fallback xmlns="">
          <p:pic>
            <p:nvPicPr>
              <p:cNvPr id="31" name="Ink 30"/>
              <p:cNvPicPr/>
              <p:nvPr/>
            </p:nvPicPr>
            <p:blipFill>
              <a:blip r:embed="rId12"/>
              <a:stretch>
                <a:fillRect/>
              </a:stretch>
            </p:blipFill>
            <p:spPr>
              <a:xfrm>
                <a:off x="1640571" y="2786811"/>
                <a:ext cx="288360" cy="43056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32" name="Ink 31"/>
              <p14:cNvContentPartPr/>
              <p14:nvPr/>
            </p14:nvContentPartPr>
            <p14:xfrm>
              <a:off x="1987971" y="2929011"/>
              <a:ext cx="192600" cy="366480"/>
            </p14:xfrm>
          </p:contentPart>
        </mc:Choice>
        <mc:Fallback xmlns="">
          <p:pic>
            <p:nvPicPr>
              <p:cNvPr id="32" name="Ink 31"/>
              <p:cNvPicPr/>
              <p:nvPr/>
            </p:nvPicPr>
            <p:blipFill>
              <a:blip r:embed="rId14"/>
              <a:stretch>
                <a:fillRect/>
              </a:stretch>
            </p:blipFill>
            <p:spPr>
              <a:xfrm>
                <a:off x="1981851" y="2918211"/>
                <a:ext cx="209520" cy="38376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33" name="Ink 32"/>
              <p14:cNvContentPartPr/>
              <p14:nvPr/>
            </p14:nvContentPartPr>
            <p14:xfrm>
              <a:off x="2025411" y="2955291"/>
              <a:ext cx="69480" cy="147600"/>
            </p14:xfrm>
          </p:contentPart>
        </mc:Choice>
        <mc:Fallback xmlns="">
          <p:pic>
            <p:nvPicPr>
              <p:cNvPr id="33" name="Ink 32"/>
              <p:cNvPicPr/>
              <p:nvPr/>
            </p:nvPicPr>
            <p:blipFill>
              <a:blip r:embed="rId16"/>
              <a:stretch>
                <a:fillRect/>
              </a:stretch>
            </p:blipFill>
            <p:spPr>
              <a:xfrm>
                <a:off x="2017491" y="2947371"/>
                <a:ext cx="84240" cy="16416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41" name="Ink 40"/>
              <p14:cNvContentPartPr/>
              <p14:nvPr/>
            </p14:nvContentPartPr>
            <p14:xfrm>
              <a:off x="6945171" y="3577731"/>
              <a:ext cx="153720" cy="65160"/>
            </p14:xfrm>
          </p:contentPart>
        </mc:Choice>
        <mc:Fallback xmlns="">
          <p:pic>
            <p:nvPicPr>
              <p:cNvPr id="41" name="Ink 40"/>
              <p:cNvPicPr/>
              <p:nvPr/>
            </p:nvPicPr>
            <p:blipFill>
              <a:blip r:embed="rId18"/>
              <a:stretch>
                <a:fillRect/>
              </a:stretch>
            </p:blipFill>
            <p:spPr>
              <a:xfrm>
                <a:off x="6930771" y="3561531"/>
                <a:ext cx="176040" cy="9576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42" name="Ink 41"/>
              <p14:cNvContentPartPr/>
              <p14:nvPr/>
            </p14:nvContentPartPr>
            <p14:xfrm>
              <a:off x="7238931" y="3410691"/>
              <a:ext cx="119880" cy="211680"/>
            </p14:xfrm>
          </p:contentPart>
        </mc:Choice>
        <mc:Fallback xmlns="">
          <p:pic>
            <p:nvPicPr>
              <p:cNvPr id="42" name="Ink 41"/>
              <p:cNvPicPr/>
              <p:nvPr/>
            </p:nvPicPr>
            <p:blipFill>
              <a:blip r:embed="rId20"/>
              <a:stretch>
                <a:fillRect/>
              </a:stretch>
            </p:blipFill>
            <p:spPr>
              <a:xfrm>
                <a:off x="7230291" y="3394491"/>
                <a:ext cx="145080" cy="23688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43" name="Ink 42"/>
              <p14:cNvContentPartPr/>
              <p14:nvPr/>
            </p14:nvContentPartPr>
            <p14:xfrm>
              <a:off x="7299771" y="3485571"/>
              <a:ext cx="131400" cy="29160"/>
            </p14:xfrm>
          </p:contentPart>
        </mc:Choice>
        <mc:Fallback xmlns="">
          <p:pic>
            <p:nvPicPr>
              <p:cNvPr id="43" name="Ink 42"/>
              <p:cNvPicPr/>
              <p:nvPr/>
            </p:nvPicPr>
            <p:blipFill>
              <a:blip r:embed="rId22"/>
              <a:stretch>
                <a:fillRect/>
              </a:stretch>
            </p:blipFill>
            <p:spPr>
              <a:xfrm>
                <a:off x="7290771" y="3478011"/>
                <a:ext cx="147960" cy="4932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44" name="Ink 43"/>
              <p14:cNvContentPartPr/>
              <p14:nvPr/>
            </p14:nvContentPartPr>
            <p14:xfrm>
              <a:off x="1616091" y="2755491"/>
              <a:ext cx="2471400" cy="988200"/>
            </p14:xfrm>
          </p:contentPart>
        </mc:Choice>
        <mc:Fallback xmlns="">
          <p:pic>
            <p:nvPicPr>
              <p:cNvPr id="44" name="Ink 43"/>
              <p:cNvPicPr/>
              <p:nvPr/>
            </p:nvPicPr>
            <p:blipFill>
              <a:blip r:embed="rId24"/>
              <a:stretch>
                <a:fillRect/>
              </a:stretch>
            </p:blipFill>
            <p:spPr>
              <a:xfrm>
                <a:off x="1602771" y="2746851"/>
                <a:ext cx="2497320" cy="101088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45" name="Ink 44"/>
              <p14:cNvContentPartPr/>
              <p14:nvPr/>
            </p14:nvContentPartPr>
            <p14:xfrm>
              <a:off x="6442251" y="3159411"/>
              <a:ext cx="1033200" cy="31320"/>
            </p14:xfrm>
          </p:contentPart>
        </mc:Choice>
        <mc:Fallback xmlns="">
          <p:pic>
            <p:nvPicPr>
              <p:cNvPr id="45" name="Ink 44"/>
              <p:cNvPicPr/>
              <p:nvPr/>
            </p:nvPicPr>
            <p:blipFill>
              <a:blip r:embed="rId26"/>
              <a:stretch>
                <a:fillRect/>
              </a:stretch>
            </p:blipFill>
            <p:spPr>
              <a:xfrm>
                <a:off x="6433611" y="3150771"/>
                <a:ext cx="1051560" cy="5796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46" name="Ink 45"/>
              <p14:cNvContentPartPr/>
              <p14:nvPr/>
            </p14:nvContentPartPr>
            <p14:xfrm>
              <a:off x="6097731" y="2515371"/>
              <a:ext cx="1752480" cy="1367640"/>
            </p14:xfrm>
          </p:contentPart>
        </mc:Choice>
        <mc:Fallback xmlns="">
          <p:pic>
            <p:nvPicPr>
              <p:cNvPr id="46" name="Ink 45"/>
              <p:cNvPicPr/>
              <p:nvPr/>
            </p:nvPicPr>
            <p:blipFill>
              <a:blip r:embed="rId28"/>
              <a:stretch>
                <a:fillRect/>
              </a:stretch>
            </p:blipFill>
            <p:spPr>
              <a:xfrm>
                <a:off x="6081171" y="2497371"/>
                <a:ext cx="1787040" cy="1402560"/>
              </a:xfrm>
              <a:prstGeom prst="rect">
                <a:avLst/>
              </a:prstGeom>
            </p:spPr>
          </p:pic>
        </mc:Fallback>
      </mc:AlternateContent>
    </p:spTree>
    <p:extLst>
      <p:ext uri="{BB962C8B-B14F-4D97-AF65-F5344CB8AC3E}">
        <p14:creationId xmlns:p14="http://schemas.microsoft.com/office/powerpoint/2010/main" val="262147500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45720" indent="0">
              <a:buNone/>
            </a:pPr>
            <a:r>
              <a:rPr lang="en-US" sz="4000" dirty="0" smtClean="0"/>
              <a:t>Find </a:t>
            </a:r>
            <a:r>
              <a:rPr lang="en-US" sz="4000" dirty="0" err="1" smtClean="0"/>
              <a:t>dy</a:t>
            </a:r>
            <a:r>
              <a:rPr lang="en-US" sz="4000" dirty="0" smtClean="0"/>
              <a:t>/dx of </a:t>
            </a:r>
            <a:endParaRPr lang="en-US" sz="4000" dirty="0"/>
          </a:p>
        </p:txBody>
      </p:sp>
      <p:sp>
        <p:nvSpPr>
          <p:cNvPr id="3" name="Title 2"/>
          <p:cNvSpPr>
            <a:spLocks noGrp="1"/>
          </p:cNvSpPr>
          <p:nvPr>
            <p:ph type="title"/>
          </p:nvPr>
        </p:nvSpPr>
        <p:spPr/>
        <p:txBody>
          <a:bodyPr/>
          <a:lstStyle/>
          <a:p>
            <a:r>
              <a:rPr lang="en-US" dirty="0" smtClean="0"/>
              <a:t>Problem 16</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954221381"/>
              </p:ext>
            </p:extLst>
          </p:nvPr>
        </p:nvGraphicFramePr>
        <p:xfrm>
          <a:off x="3886200" y="2286000"/>
          <a:ext cx="2371725" cy="628650"/>
        </p:xfrm>
        <a:graphic>
          <a:graphicData uri="http://schemas.openxmlformats.org/presentationml/2006/ole">
            <mc:AlternateContent xmlns:mc="http://schemas.openxmlformats.org/markup-compatibility/2006">
              <mc:Choice xmlns:v="urn:schemas-microsoft-com:vml" Requires="v">
                <p:oleObj spid="_x0000_s35843" name="Equation" r:id="rId3" imgW="863280" imgH="228600" progId="Equation.DSMT4">
                  <p:embed/>
                </p:oleObj>
              </mc:Choice>
              <mc:Fallback>
                <p:oleObj name="Equation" r:id="rId3" imgW="863280" imgH="228600" progId="Equation.DSMT4">
                  <p:embed/>
                  <p:pic>
                    <p:nvPicPr>
                      <p:cNvPr id="0" name=""/>
                      <p:cNvPicPr/>
                      <p:nvPr/>
                    </p:nvPicPr>
                    <p:blipFill>
                      <a:blip r:embed="rId4"/>
                      <a:stretch>
                        <a:fillRect/>
                      </a:stretch>
                    </p:blipFill>
                    <p:spPr>
                      <a:xfrm>
                        <a:off x="3886200" y="2286000"/>
                        <a:ext cx="2371725" cy="628650"/>
                      </a:xfrm>
                      <a:prstGeom prst="rect">
                        <a:avLst/>
                      </a:prstGeom>
                    </p:spPr>
                  </p:pic>
                </p:oleObj>
              </mc:Fallback>
            </mc:AlternateContent>
          </a:graphicData>
        </a:graphic>
      </p:graphicFrame>
    </p:spTree>
    <p:extLst>
      <p:ext uri="{BB962C8B-B14F-4D97-AF65-F5344CB8AC3E}">
        <p14:creationId xmlns:p14="http://schemas.microsoft.com/office/powerpoint/2010/main" val="133616715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45720" indent="0">
              <a:buNone/>
            </a:pPr>
            <a:r>
              <a:rPr lang="en-US" sz="4000" dirty="0" smtClean="0"/>
              <a:t>Find </a:t>
            </a:r>
            <a:r>
              <a:rPr lang="en-US" sz="4000" dirty="0" err="1" smtClean="0"/>
              <a:t>dy</a:t>
            </a:r>
            <a:r>
              <a:rPr lang="en-US" sz="4000" dirty="0" smtClean="0"/>
              <a:t>/dx of </a:t>
            </a:r>
            <a:endParaRPr lang="en-US" sz="4000" dirty="0"/>
          </a:p>
        </p:txBody>
      </p:sp>
      <p:sp>
        <p:nvSpPr>
          <p:cNvPr id="3" name="Title 2"/>
          <p:cNvSpPr>
            <a:spLocks noGrp="1"/>
          </p:cNvSpPr>
          <p:nvPr>
            <p:ph type="title"/>
          </p:nvPr>
        </p:nvSpPr>
        <p:spPr/>
        <p:txBody>
          <a:bodyPr/>
          <a:lstStyle/>
          <a:p>
            <a:r>
              <a:rPr lang="en-US" dirty="0" smtClean="0"/>
              <a:t>Problem 16</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530779922"/>
              </p:ext>
            </p:extLst>
          </p:nvPr>
        </p:nvGraphicFramePr>
        <p:xfrm>
          <a:off x="3652838" y="1801813"/>
          <a:ext cx="2371725" cy="628650"/>
        </p:xfrm>
        <a:graphic>
          <a:graphicData uri="http://schemas.openxmlformats.org/presentationml/2006/ole">
            <mc:AlternateContent xmlns:mc="http://schemas.openxmlformats.org/markup-compatibility/2006">
              <mc:Choice xmlns:v="urn:schemas-microsoft-com:vml" Requires="v">
                <p:oleObj spid="_x0000_s36867" name="Equation" r:id="rId3" imgW="863280" imgH="228600" progId="Equation.DSMT4">
                  <p:embed/>
                </p:oleObj>
              </mc:Choice>
              <mc:Fallback>
                <p:oleObj name="Equation" r:id="rId3" imgW="863280" imgH="228600" progId="Equation.DSMT4">
                  <p:embed/>
                  <p:pic>
                    <p:nvPicPr>
                      <p:cNvPr id="0" name=""/>
                      <p:cNvPicPr/>
                      <p:nvPr/>
                    </p:nvPicPr>
                    <p:blipFill>
                      <a:blip r:embed="rId4"/>
                      <a:stretch>
                        <a:fillRect/>
                      </a:stretch>
                    </p:blipFill>
                    <p:spPr>
                      <a:xfrm>
                        <a:off x="3652838" y="1801813"/>
                        <a:ext cx="2371725" cy="628650"/>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p14:bwMode="auto" r:id="rId5">
            <p14:nvContentPartPr>
              <p14:cNvPr id="14" name="Ink 13"/>
              <p14:cNvContentPartPr/>
              <p14:nvPr/>
            </p14:nvContentPartPr>
            <p14:xfrm>
              <a:off x="1745691" y="2749371"/>
              <a:ext cx="2304720" cy="1018080"/>
            </p14:xfrm>
          </p:contentPart>
        </mc:Choice>
        <mc:Fallback xmlns="">
          <p:pic>
            <p:nvPicPr>
              <p:cNvPr id="14" name="Ink 13"/>
              <p:cNvPicPr/>
              <p:nvPr/>
            </p:nvPicPr>
            <p:blipFill>
              <a:blip r:embed="rId6"/>
              <a:stretch>
                <a:fillRect/>
              </a:stretch>
            </p:blipFill>
            <p:spPr>
              <a:xfrm>
                <a:off x="1732371" y="2733531"/>
                <a:ext cx="2324880" cy="104832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19" name="Ink 18"/>
              <p14:cNvContentPartPr/>
              <p14:nvPr/>
            </p14:nvContentPartPr>
            <p14:xfrm>
              <a:off x="3387291" y="3173451"/>
              <a:ext cx="2090880" cy="52560"/>
            </p14:xfrm>
          </p:contentPart>
        </mc:Choice>
        <mc:Fallback xmlns="">
          <p:pic>
            <p:nvPicPr>
              <p:cNvPr id="19" name="Ink 18"/>
              <p:cNvPicPr/>
              <p:nvPr/>
            </p:nvPicPr>
            <p:blipFill>
              <a:blip r:embed="rId8"/>
              <a:stretch>
                <a:fillRect/>
              </a:stretch>
            </p:blipFill>
            <p:spPr>
              <a:xfrm>
                <a:off x="3379011" y="3154011"/>
                <a:ext cx="2107440" cy="8208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27" name="Ink 26"/>
              <p14:cNvContentPartPr/>
              <p14:nvPr/>
            </p14:nvContentPartPr>
            <p14:xfrm>
              <a:off x="3280371" y="3351651"/>
              <a:ext cx="2231280" cy="546840"/>
            </p14:xfrm>
          </p:contentPart>
        </mc:Choice>
        <mc:Fallback xmlns="">
          <p:pic>
            <p:nvPicPr>
              <p:cNvPr id="27" name="Ink 26"/>
              <p:cNvPicPr/>
              <p:nvPr/>
            </p:nvPicPr>
            <p:blipFill>
              <a:blip r:embed="rId10"/>
              <a:stretch>
                <a:fillRect/>
              </a:stretch>
            </p:blipFill>
            <p:spPr>
              <a:xfrm>
                <a:off x="3273891" y="3342651"/>
                <a:ext cx="2246760" cy="57096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28" name="Ink 27"/>
              <p14:cNvContentPartPr/>
              <p14:nvPr/>
            </p14:nvContentPartPr>
            <p14:xfrm>
              <a:off x="3771771" y="3545691"/>
              <a:ext cx="1221120" cy="310320"/>
            </p14:xfrm>
          </p:contentPart>
        </mc:Choice>
        <mc:Fallback xmlns="">
          <p:pic>
            <p:nvPicPr>
              <p:cNvPr id="28" name="Ink 27"/>
              <p:cNvPicPr/>
              <p:nvPr/>
            </p:nvPicPr>
            <p:blipFill>
              <a:blip r:embed="rId12"/>
              <a:stretch>
                <a:fillRect/>
              </a:stretch>
            </p:blipFill>
            <p:spPr>
              <a:xfrm>
                <a:off x="3757731" y="3528771"/>
                <a:ext cx="1244160" cy="33984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35" name="Ink 34"/>
              <p14:cNvContentPartPr/>
              <p14:nvPr/>
            </p14:nvContentPartPr>
            <p14:xfrm>
              <a:off x="1562451" y="3228891"/>
              <a:ext cx="911880" cy="115920"/>
            </p14:xfrm>
          </p:contentPart>
        </mc:Choice>
        <mc:Fallback xmlns="">
          <p:pic>
            <p:nvPicPr>
              <p:cNvPr id="35" name="Ink 34"/>
              <p:cNvPicPr/>
              <p:nvPr/>
            </p:nvPicPr>
            <p:blipFill>
              <a:blip r:embed="rId14"/>
              <a:stretch>
                <a:fillRect/>
              </a:stretch>
            </p:blipFill>
            <p:spPr>
              <a:xfrm>
                <a:off x="1550211" y="3220251"/>
                <a:ext cx="932400" cy="13104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36" name="Ink 35"/>
              <p14:cNvContentPartPr/>
              <p14:nvPr/>
            </p14:nvContentPartPr>
            <p14:xfrm>
              <a:off x="4424811" y="2625531"/>
              <a:ext cx="26640" cy="435600"/>
            </p14:xfrm>
          </p:contentPart>
        </mc:Choice>
        <mc:Fallback xmlns="">
          <p:pic>
            <p:nvPicPr>
              <p:cNvPr id="36" name="Ink 35"/>
              <p:cNvPicPr/>
              <p:nvPr/>
            </p:nvPicPr>
            <p:blipFill>
              <a:blip r:embed="rId16"/>
              <a:stretch>
                <a:fillRect/>
              </a:stretch>
            </p:blipFill>
            <p:spPr>
              <a:xfrm>
                <a:off x="4414371" y="2611491"/>
                <a:ext cx="52920" cy="45612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37" name="Ink 36"/>
              <p14:cNvContentPartPr/>
              <p14:nvPr/>
            </p14:nvContentPartPr>
            <p14:xfrm>
              <a:off x="5664651" y="2744331"/>
              <a:ext cx="2156760" cy="453240"/>
            </p14:xfrm>
          </p:contentPart>
        </mc:Choice>
        <mc:Fallback xmlns="">
          <p:pic>
            <p:nvPicPr>
              <p:cNvPr id="37" name="Ink 36"/>
              <p:cNvPicPr/>
              <p:nvPr/>
            </p:nvPicPr>
            <p:blipFill>
              <a:blip r:embed="rId18"/>
              <a:stretch>
                <a:fillRect/>
              </a:stretch>
            </p:blipFill>
            <p:spPr>
              <a:xfrm>
                <a:off x="5647011" y="2726691"/>
                <a:ext cx="2187720" cy="48996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42" name="Ink 41"/>
              <p14:cNvContentPartPr/>
              <p14:nvPr/>
            </p14:nvContentPartPr>
            <p14:xfrm>
              <a:off x="6821331" y="3127731"/>
              <a:ext cx="1462680" cy="55440"/>
            </p14:xfrm>
          </p:contentPart>
        </mc:Choice>
        <mc:Fallback xmlns="">
          <p:pic>
            <p:nvPicPr>
              <p:cNvPr id="42" name="Ink 41"/>
              <p:cNvPicPr/>
              <p:nvPr/>
            </p:nvPicPr>
            <p:blipFill>
              <a:blip r:embed="rId20"/>
              <a:stretch>
                <a:fillRect/>
              </a:stretch>
            </p:blipFill>
            <p:spPr>
              <a:xfrm>
                <a:off x="6811971" y="3111891"/>
                <a:ext cx="1486800" cy="8712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43" name="Ink 42"/>
              <p14:cNvContentPartPr/>
              <p14:nvPr/>
            </p14:nvContentPartPr>
            <p14:xfrm>
              <a:off x="6691371" y="3258411"/>
              <a:ext cx="1665720" cy="567360"/>
            </p14:xfrm>
          </p:contentPart>
        </mc:Choice>
        <mc:Fallback xmlns="">
          <p:pic>
            <p:nvPicPr>
              <p:cNvPr id="43" name="Ink 42"/>
              <p:cNvPicPr/>
              <p:nvPr/>
            </p:nvPicPr>
            <p:blipFill>
              <a:blip r:embed="rId22"/>
              <a:stretch>
                <a:fillRect/>
              </a:stretch>
            </p:blipFill>
            <p:spPr>
              <a:xfrm>
                <a:off x="6684171" y="3243651"/>
                <a:ext cx="1684800" cy="59940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49" name="Ink 48"/>
              <p14:cNvContentPartPr/>
              <p14:nvPr/>
            </p14:nvContentPartPr>
            <p14:xfrm>
              <a:off x="6550971" y="2497371"/>
              <a:ext cx="2037600" cy="1465200"/>
            </p14:xfrm>
          </p:contentPart>
        </mc:Choice>
        <mc:Fallback xmlns="">
          <p:pic>
            <p:nvPicPr>
              <p:cNvPr id="49" name="Ink 48"/>
              <p:cNvPicPr/>
              <p:nvPr/>
            </p:nvPicPr>
            <p:blipFill>
              <a:blip r:embed="rId24"/>
              <a:stretch>
                <a:fillRect/>
              </a:stretch>
            </p:blipFill>
            <p:spPr>
              <a:xfrm>
                <a:off x="6534051" y="2477211"/>
                <a:ext cx="2075040" cy="150516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50" name="Ink 49"/>
              <p14:cNvContentPartPr/>
              <p14:nvPr/>
            </p14:nvContentPartPr>
            <p14:xfrm>
              <a:off x="7170891" y="3435531"/>
              <a:ext cx="1033200" cy="310320"/>
            </p14:xfrm>
          </p:contentPart>
        </mc:Choice>
        <mc:Fallback xmlns="">
          <p:pic>
            <p:nvPicPr>
              <p:cNvPr id="50" name="Ink 49"/>
              <p:cNvPicPr/>
              <p:nvPr/>
            </p:nvPicPr>
            <p:blipFill>
              <a:blip r:embed="rId26"/>
              <a:stretch>
                <a:fillRect/>
              </a:stretch>
            </p:blipFill>
            <p:spPr>
              <a:xfrm>
                <a:off x="7155411" y="3420411"/>
                <a:ext cx="1056960" cy="337320"/>
              </a:xfrm>
              <a:prstGeom prst="rect">
                <a:avLst/>
              </a:prstGeom>
            </p:spPr>
          </p:pic>
        </mc:Fallback>
      </mc:AlternateContent>
    </p:spTree>
    <p:extLst>
      <p:ext uri="{BB962C8B-B14F-4D97-AF65-F5344CB8AC3E}">
        <p14:creationId xmlns:p14="http://schemas.microsoft.com/office/powerpoint/2010/main" val="418435668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45720" indent="0">
              <a:buNone/>
            </a:pPr>
            <a:r>
              <a:rPr lang="en-US" sz="4000" dirty="0" smtClean="0"/>
              <a:t>Find </a:t>
            </a:r>
            <a:r>
              <a:rPr lang="en-US" sz="4000" dirty="0" err="1" smtClean="0"/>
              <a:t>dy</a:t>
            </a:r>
            <a:r>
              <a:rPr lang="en-US" sz="4000" dirty="0" smtClean="0"/>
              <a:t>/dx of </a:t>
            </a:r>
            <a:endParaRPr lang="en-US" sz="4000" dirty="0"/>
          </a:p>
        </p:txBody>
      </p:sp>
      <p:sp>
        <p:nvSpPr>
          <p:cNvPr id="3" name="Title 2"/>
          <p:cNvSpPr>
            <a:spLocks noGrp="1"/>
          </p:cNvSpPr>
          <p:nvPr>
            <p:ph type="title"/>
          </p:nvPr>
        </p:nvSpPr>
        <p:spPr/>
        <p:txBody>
          <a:bodyPr/>
          <a:lstStyle/>
          <a:p>
            <a:r>
              <a:rPr lang="en-US" dirty="0" smtClean="0"/>
              <a:t>Problem 17</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861494424"/>
              </p:ext>
            </p:extLst>
          </p:nvPr>
        </p:nvGraphicFramePr>
        <p:xfrm>
          <a:off x="3886200" y="2362200"/>
          <a:ext cx="1465263" cy="628650"/>
        </p:xfrm>
        <a:graphic>
          <a:graphicData uri="http://schemas.openxmlformats.org/presentationml/2006/ole">
            <mc:AlternateContent xmlns:mc="http://schemas.openxmlformats.org/markup-compatibility/2006">
              <mc:Choice xmlns:v="urn:schemas-microsoft-com:vml" Requires="v">
                <p:oleObj spid="_x0000_s37891" name="Equation" r:id="rId3" imgW="533160" imgH="228600" progId="Equation.DSMT4">
                  <p:embed/>
                </p:oleObj>
              </mc:Choice>
              <mc:Fallback>
                <p:oleObj name="Equation" r:id="rId3" imgW="533160" imgH="228600" progId="Equation.DSMT4">
                  <p:embed/>
                  <p:pic>
                    <p:nvPicPr>
                      <p:cNvPr id="0" name=""/>
                      <p:cNvPicPr/>
                      <p:nvPr/>
                    </p:nvPicPr>
                    <p:blipFill>
                      <a:blip r:embed="rId4"/>
                      <a:stretch>
                        <a:fillRect/>
                      </a:stretch>
                    </p:blipFill>
                    <p:spPr>
                      <a:xfrm>
                        <a:off x="3886200" y="2362200"/>
                        <a:ext cx="1465263" cy="628650"/>
                      </a:xfrm>
                      <a:prstGeom prst="rect">
                        <a:avLst/>
                      </a:prstGeom>
                    </p:spPr>
                  </p:pic>
                </p:oleObj>
              </mc:Fallback>
            </mc:AlternateContent>
          </a:graphicData>
        </a:graphic>
      </p:graphicFrame>
    </p:spTree>
    <p:extLst>
      <p:ext uri="{BB962C8B-B14F-4D97-AF65-F5344CB8AC3E}">
        <p14:creationId xmlns:p14="http://schemas.microsoft.com/office/powerpoint/2010/main" val="249790958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45720" indent="0">
              <a:buNone/>
            </a:pPr>
            <a:r>
              <a:rPr lang="en-US" sz="4000" dirty="0" smtClean="0"/>
              <a:t>Find </a:t>
            </a:r>
            <a:r>
              <a:rPr lang="en-US" sz="4000" dirty="0" err="1" smtClean="0"/>
              <a:t>dy</a:t>
            </a:r>
            <a:r>
              <a:rPr lang="en-US" sz="4000" dirty="0" smtClean="0"/>
              <a:t>/dx of </a:t>
            </a:r>
            <a:endParaRPr lang="en-US" sz="4000" dirty="0"/>
          </a:p>
        </p:txBody>
      </p:sp>
      <p:sp>
        <p:nvSpPr>
          <p:cNvPr id="3" name="Title 2"/>
          <p:cNvSpPr>
            <a:spLocks noGrp="1"/>
          </p:cNvSpPr>
          <p:nvPr>
            <p:ph type="title"/>
          </p:nvPr>
        </p:nvSpPr>
        <p:spPr/>
        <p:txBody>
          <a:bodyPr/>
          <a:lstStyle/>
          <a:p>
            <a:r>
              <a:rPr lang="en-US" dirty="0" smtClean="0"/>
              <a:t>Problem 17</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593052061"/>
              </p:ext>
            </p:extLst>
          </p:nvPr>
        </p:nvGraphicFramePr>
        <p:xfrm>
          <a:off x="4105275" y="1801813"/>
          <a:ext cx="1465263" cy="628650"/>
        </p:xfrm>
        <a:graphic>
          <a:graphicData uri="http://schemas.openxmlformats.org/presentationml/2006/ole">
            <mc:AlternateContent xmlns:mc="http://schemas.openxmlformats.org/markup-compatibility/2006">
              <mc:Choice xmlns:v="urn:schemas-microsoft-com:vml" Requires="v">
                <p:oleObj spid="_x0000_s38915" name="Equation" r:id="rId3" imgW="533160" imgH="228600" progId="Equation.DSMT4">
                  <p:embed/>
                </p:oleObj>
              </mc:Choice>
              <mc:Fallback>
                <p:oleObj name="Equation" r:id="rId3" imgW="533160" imgH="228600" progId="Equation.DSMT4">
                  <p:embed/>
                  <p:pic>
                    <p:nvPicPr>
                      <p:cNvPr id="0" name=""/>
                      <p:cNvPicPr/>
                      <p:nvPr/>
                    </p:nvPicPr>
                    <p:blipFill>
                      <a:blip r:embed="rId4"/>
                      <a:stretch>
                        <a:fillRect/>
                      </a:stretch>
                    </p:blipFill>
                    <p:spPr>
                      <a:xfrm>
                        <a:off x="4105275" y="1801813"/>
                        <a:ext cx="1465263" cy="628650"/>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p14:bwMode="auto" r:id="rId5">
            <p14:nvContentPartPr>
              <p14:cNvPr id="11" name="Ink 10"/>
              <p14:cNvContentPartPr/>
              <p14:nvPr/>
            </p14:nvContentPartPr>
            <p14:xfrm>
              <a:off x="1204971" y="2598891"/>
              <a:ext cx="6343560" cy="2914560"/>
            </p14:xfrm>
          </p:contentPart>
        </mc:Choice>
        <mc:Fallback xmlns="">
          <p:pic>
            <p:nvPicPr>
              <p:cNvPr id="11" name="Ink 10"/>
              <p:cNvPicPr/>
              <p:nvPr/>
            </p:nvPicPr>
            <p:blipFill>
              <a:blip r:embed="rId6"/>
              <a:stretch>
                <a:fillRect/>
              </a:stretch>
            </p:blipFill>
            <p:spPr>
              <a:xfrm>
                <a:off x="1194171" y="2587011"/>
                <a:ext cx="6361560" cy="293976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109" name="Ink 108"/>
              <p14:cNvContentPartPr/>
              <p14:nvPr/>
            </p14:nvContentPartPr>
            <p14:xfrm>
              <a:off x="5748171" y="5174331"/>
              <a:ext cx="132120" cy="130680"/>
            </p14:xfrm>
          </p:contentPart>
        </mc:Choice>
        <mc:Fallback xmlns="">
          <p:pic>
            <p:nvPicPr>
              <p:cNvPr id="109" name="Ink 108"/>
              <p:cNvPicPr/>
              <p:nvPr/>
            </p:nvPicPr>
            <p:blipFill>
              <a:blip r:embed="rId8"/>
              <a:stretch>
                <a:fillRect/>
              </a:stretch>
            </p:blipFill>
            <p:spPr>
              <a:xfrm>
                <a:off x="5740971" y="5163171"/>
                <a:ext cx="146520" cy="14904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110" name="Ink 109"/>
              <p14:cNvContentPartPr/>
              <p14:nvPr/>
            </p14:nvContentPartPr>
            <p14:xfrm>
              <a:off x="6132651" y="5153451"/>
              <a:ext cx="45720" cy="184320"/>
            </p14:xfrm>
          </p:contentPart>
        </mc:Choice>
        <mc:Fallback xmlns="">
          <p:pic>
            <p:nvPicPr>
              <p:cNvPr id="110" name="Ink 109"/>
              <p:cNvPicPr/>
              <p:nvPr/>
            </p:nvPicPr>
            <p:blipFill>
              <a:blip r:embed="rId10"/>
              <a:stretch>
                <a:fillRect/>
              </a:stretch>
            </p:blipFill>
            <p:spPr>
              <a:xfrm>
                <a:off x="6120411" y="5144811"/>
                <a:ext cx="66600" cy="20448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11" name="Ink 110"/>
              <p14:cNvContentPartPr/>
              <p14:nvPr/>
            </p14:nvContentPartPr>
            <p14:xfrm>
              <a:off x="6105651" y="5222211"/>
              <a:ext cx="196920" cy="22680"/>
            </p14:xfrm>
          </p:contentPart>
        </mc:Choice>
        <mc:Fallback xmlns="">
          <p:pic>
            <p:nvPicPr>
              <p:cNvPr id="111" name="Ink 110"/>
              <p:cNvPicPr/>
              <p:nvPr/>
            </p:nvPicPr>
            <p:blipFill>
              <a:blip r:embed="rId12"/>
              <a:stretch>
                <a:fillRect/>
              </a:stretch>
            </p:blipFill>
            <p:spPr>
              <a:xfrm>
                <a:off x="6096651" y="5212491"/>
                <a:ext cx="213840" cy="4140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12" name="Ink 111"/>
              <p14:cNvContentPartPr/>
              <p14:nvPr/>
            </p14:nvContentPartPr>
            <p14:xfrm>
              <a:off x="6659331" y="5085771"/>
              <a:ext cx="12240" cy="198000"/>
            </p14:xfrm>
          </p:contentPart>
        </mc:Choice>
        <mc:Fallback xmlns="">
          <p:pic>
            <p:nvPicPr>
              <p:cNvPr id="112" name="Ink 111"/>
              <p:cNvPicPr/>
              <p:nvPr/>
            </p:nvPicPr>
            <p:blipFill>
              <a:blip r:embed="rId14"/>
              <a:stretch>
                <a:fillRect/>
              </a:stretch>
            </p:blipFill>
            <p:spPr>
              <a:xfrm>
                <a:off x="6652491" y="5077131"/>
                <a:ext cx="34200" cy="21348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13" name="Ink 112"/>
              <p14:cNvContentPartPr/>
              <p14:nvPr/>
            </p14:nvContentPartPr>
            <p14:xfrm>
              <a:off x="6585891" y="5190531"/>
              <a:ext cx="177480" cy="7200"/>
            </p14:xfrm>
          </p:contentPart>
        </mc:Choice>
        <mc:Fallback xmlns="">
          <p:pic>
            <p:nvPicPr>
              <p:cNvPr id="113" name="Ink 112"/>
              <p:cNvPicPr/>
              <p:nvPr/>
            </p:nvPicPr>
            <p:blipFill>
              <a:blip r:embed="rId16"/>
              <a:stretch>
                <a:fillRect/>
              </a:stretch>
            </p:blipFill>
            <p:spPr>
              <a:xfrm>
                <a:off x="6574371" y="5176851"/>
                <a:ext cx="196920" cy="3528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14" name="Ink 113"/>
              <p14:cNvContentPartPr/>
              <p14:nvPr/>
            </p14:nvContentPartPr>
            <p14:xfrm>
              <a:off x="6780291" y="5155611"/>
              <a:ext cx="136080" cy="95760"/>
            </p14:xfrm>
          </p:contentPart>
        </mc:Choice>
        <mc:Fallback xmlns="">
          <p:pic>
            <p:nvPicPr>
              <p:cNvPr id="114" name="Ink 113"/>
              <p:cNvPicPr/>
              <p:nvPr/>
            </p:nvPicPr>
            <p:blipFill>
              <a:blip r:embed="rId18"/>
              <a:stretch>
                <a:fillRect/>
              </a:stretch>
            </p:blipFill>
            <p:spPr>
              <a:xfrm>
                <a:off x="6765531" y="5149851"/>
                <a:ext cx="158040" cy="11700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15" name="Ink 114"/>
              <p14:cNvContentPartPr/>
              <p14:nvPr/>
            </p14:nvContentPartPr>
            <p14:xfrm>
              <a:off x="6964971" y="5197731"/>
              <a:ext cx="111600" cy="53640"/>
            </p14:xfrm>
          </p:contentPart>
        </mc:Choice>
        <mc:Fallback xmlns="">
          <p:pic>
            <p:nvPicPr>
              <p:cNvPr id="115" name="Ink 114"/>
              <p:cNvPicPr/>
              <p:nvPr/>
            </p:nvPicPr>
            <p:blipFill>
              <a:blip r:embed="rId20"/>
              <a:stretch>
                <a:fillRect/>
              </a:stretch>
            </p:blipFill>
            <p:spPr>
              <a:xfrm>
                <a:off x="6949851" y="5179731"/>
                <a:ext cx="134280" cy="8028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16" name="Ink 115"/>
              <p14:cNvContentPartPr/>
              <p14:nvPr/>
            </p14:nvContentPartPr>
            <p14:xfrm>
              <a:off x="7176651" y="5140131"/>
              <a:ext cx="41400" cy="111600"/>
            </p14:xfrm>
          </p:contentPart>
        </mc:Choice>
        <mc:Fallback xmlns="">
          <p:pic>
            <p:nvPicPr>
              <p:cNvPr id="116" name="Ink 115"/>
              <p:cNvPicPr/>
              <p:nvPr/>
            </p:nvPicPr>
            <p:blipFill>
              <a:blip r:embed="rId22"/>
              <a:stretch>
                <a:fillRect/>
              </a:stretch>
            </p:blipFill>
            <p:spPr>
              <a:xfrm>
                <a:off x="7167651" y="5131131"/>
                <a:ext cx="56880" cy="12708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17" name="Ink 116"/>
              <p14:cNvContentPartPr/>
              <p14:nvPr/>
            </p14:nvContentPartPr>
            <p14:xfrm>
              <a:off x="7167291" y="5155251"/>
              <a:ext cx="105120" cy="112680"/>
            </p14:xfrm>
          </p:contentPart>
        </mc:Choice>
        <mc:Fallback xmlns="">
          <p:pic>
            <p:nvPicPr>
              <p:cNvPr id="117" name="Ink 116"/>
              <p:cNvPicPr/>
              <p:nvPr/>
            </p:nvPicPr>
            <p:blipFill>
              <a:blip r:embed="rId24"/>
              <a:stretch>
                <a:fillRect/>
              </a:stretch>
            </p:blipFill>
            <p:spPr>
              <a:xfrm>
                <a:off x="7159731" y="5146971"/>
                <a:ext cx="120600" cy="12852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18" name="Ink 117"/>
              <p14:cNvContentPartPr/>
              <p14:nvPr/>
            </p14:nvContentPartPr>
            <p14:xfrm>
              <a:off x="6679851" y="5320131"/>
              <a:ext cx="594000" cy="38880"/>
            </p14:xfrm>
          </p:contentPart>
        </mc:Choice>
        <mc:Fallback xmlns="">
          <p:pic>
            <p:nvPicPr>
              <p:cNvPr id="118" name="Ink 117"/>
              <p:cNvPicPr/>
              <p:nvPr/>
            </p:nvPicPr>
            <p:blipFill>
              <a:blip r:embed="rId26"/>
              <a:stretch>
                <a:fillRect/>
              </a:stretch>
            </p:blipFill>
            <p:spPr>
              <a:xfrm>
                <a:off x="6670851" y="5311131"/>
                <a:ext cx="613800" cy="5904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19" name="Ink 118"/>
              <p14:cNvContentPartPr/>
              <p14:nvPr/>
            </p14:nvContentPartPr>
            <p14:xfrm>
              <a:off x="6952011" y="5438571"/>
              <a:ext cx="124200" cy="141480"/>
            </p14:xfrm>
          </p:contentPart>
        </mc:Choice>
        <mc:Fallback xmlns="">
          <p:pic>
            <p:nvPicPr>
              <p:cNvPr id="119" name="Ink 118"/>
              <p:cNvPicPr/>
              <p:nvPr/>
            </p:nvPicPr>
            <p:blipFill>
              <a:blip r:embed="rId28"/>
              <a:stretch>
                <a:fillRect/>
              </a:stretch>
            </p:blipFill>
            <p:spPr>
              <a:xfrm>
                <a:off x="6942651" y="5429211"/>
                <a:ext cx="140760" cy="16380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120" name="Ink 119"/>
              <p14:cNvContentPartPr/>
              <p14:nvPr/>
            </p14:nvContentPartPr>
            <p14:xfrm>
              <a:off x="6951651" y="5441091"/>
              <a:ext cx="135360" cy="156960"/>
            </p14:xfrm>
          </p:contentPart>
        </mc:Choice>
        <mc:Fallback xmlns="">
          <p:pic>
            <p:nvPicPr>
              <p:cNvPr id="120" name="Ink 119"/>
              <p:cNvPicPr/>
              <p:nvPr/>
            </p:nvPicPr>
            <p:blipFill>
              <a:blip r:embed="rId30"/>
              <a:stretch>
                <a:fillRect/>
              </a:stretch>
            </p:blipFill>
            <p:spPr>
              <a:xfrm>
                <a:off x="6936531" y="5433531"/>
                <a:ext cx="158040" cy="17964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121" name="Ink 120"/>
              <p14:cNvContentPartPr/>
              <p14:nvPr/>
            </p14:nvContentPartPr>
            <p14:xfrm>
              <a:off x="7408491" y="5051571"/>
              <a:ext cx="146880" cy="560880"/>
            </p14:xfrm>
          </p:contentPart>
        </mc:Choice>
        <mc:Fallback xmlns="">
          <p:pic>
            <p:nvPicPr>
              <p:cNvPr id="121" name="Ink 120"/>
              <p:cNvPicPr/>
              <p:nvPr/>
            </p:nvPicPr>
            <p:blipFill>
              <a:blip r:embed="rId32"/>
              <a:stretch>
                <a:fillRect/>
              </a:stretch>
            </p:blipFill>
            <p:spPr>
              <a:xfrm>
                <a:off x="7399851" y="5043651"/>
                <a:ext cx="174240" cy="57960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122" name="Ink 121"/>
              <p14:cNvContentPartPr/>
              <p14:nvPr/>
            </p14:nvContentPartPr>
            <p14:xfrm>
              <a:off x="7155771" y="5170371"/>
              <a:ext cx="81360" cy="114840"/>
            </p14:xfrm>
          </p:contentPart>
        </mc:Choice>
        <mc:Fallback xmlns="">
          <p:pic>
            <p:nvPicPr>
              <p:cNvPr id="122" name="Ink 121"/>
              <p:cNvPicPr/>
              <p:nvPr/>
            </p:nvPicPr>
            <p:blipFill>
              <a:blip r:embed="rId34"/>
              <a:stretch>
                <a:fillRect/>
              </a:stretch>
            </p:blipFill>
            <p:spPr>
              <a:xfrm>
                <a:off x="7149651" y="5164251"/>
                <a:ext cx="94680" cy="12816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123" name="Ink 122"/>
              <p14:cNvContentPartPr/>
              <p14:nvPr/>
            </p14:nvContentPartPr>
            <p14:xfrm>
              <a:off x="2301891" y="4682211"/>
              <a:ext cx="5552640" cy="1203120"/>
            </p14:xfrm>
          </p:contentPart>
        </mc:Choice>
        <mc:Fallback xmlns="">
          <p:pic>
            <p:nvPicPr>
              <p:cNvPr id="123" name="Ink 122"/>
              <p:cNvPicPr/>
              <p:nvPr/>
            </p:nvPicPr>
            <p:blipFill>
              <a:blip r:embed="rId36"/>
              <a:stretch>
                <a:fillRect/>
              </a:stretch>
            </p:blipFill>
            <p:spPr>
              <a:xfrm>
                <a:off x="2287131" y="4664211"/>
                <a:ext cx="5585760" cy="1239480"/>
              </a:xfrm>
              <a:prstGeom prst="rect">
                <a:avLst/>
              </a:prstGeom>
            </p:spPr>
          </p:pic>
        </mc:Fallback>
      </mc:AlternateContent>
    </p:spTree>
    <p:extLst>
      <p:ext uri="{BB962C8B-B14F-4D97-AF65-F5344CB8AC3E}">
        <p14:creationId xmlns:p14="http://schemas.microsoft.com/office/powerpoint/2010/main" val="113402531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45720" indent="0">
              <a:buNone/>
            </a:pPr>
            <a:r>
              <a:rPr lang="en-US" sz="4000" dirty="0" smtClean="0"/>
              <a:t>Find </a:t>
            </a:r>
            <a:r>
              <a:rPr lang="en-US" sz="4000" dirty="0" err="1" smtClean="0"/>
              <a:t>dy</a:t>
            </a:r>
            <a:r>
              <a:rPr lang="en-US" sz="4000" dirty="0" smtClean="0"/>
              <a:t>/dx of </a:t>
            </a:r>
            <a:endParaRPr lang="en-US" sz="4000" dirty="0"/>
          </a:p>
        </p:txBody>
      </p:sp>
      <p:sp>
        <p:nvSpPr>
          <p:cNvPr id="3" name="Title 2"/>
          <p:cNvSpPr>
            <a:spLocks noGrp="1"/>
          </p:cNvSpPr>
          <p:nvPr>
            <p:ph type="title"/>
          </p:nvPr>
        </p:nvSpPr>
        <p:spPr/>
        <p:txBody>
          <a:bodyPr/>
          <a:lstStyle/>
          <a:p>
            <a:r>
              <a:rPr lang="en-US" dirty="0" smtClean="0"/>
              <a:t>Problem 18</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95146163"/>
              </p:ext>
            </p:extLst>
          </p:nvPr>
        </p:nvGraphicFramePr>
        <p:xfrm>
          <a:off x="3886200" y="2362200"/>
          <a:ext cx="2754312" cy="557213"/>
        </p:xfrm>
        <a:graphic>
          <a:graphicData uri="http://schemas.openxmlformats.org/presentationml/2006/ole">
            <mc:AlternateContent xmlns:mc="http://schemas.openxmlformats.org/markup-compatibility/2006">
              <mc:Choice xmlns:v="urn:schemas-microsoft-com:vml" Requires="v">
                <p:oleObj spid="_x0000_s39939" name="Equation" r:id="rId3" imgW="1002960" imgH="203040" progId="Equation.DSMT4">
                  <p:embed/>
                </p:oleObj>
              </mc:Choice>
              <mc:Fallback>
                <p:oleObj name="Equation" r:id="rId3" imgW="1002960" imgH="203040" progId="Equation.DSMT4">
                  <p:embed/>
                  <p:pic>
                    <p:nvPicPr>
                      <p:cNvPr id="0" name=""/>
                      <p:cNvPicPr/>
                      <p:nvPr/>
                    </p:nvPicPr>
                    <p:blipFill>
                      <a:blip r:embed="rId4"/>
                      <a:stretch>
                        <a:fillRect/>
                      </a:stretch>
                    </p:blipFill>
                    <p:spPr>
                      <a:xfrm>
                        <a:off x="3886200" y="2362200"/>
                        <a:ext cx="2754312" cy="557213"/>
                      </a:xfrm>
                      <a:prstGeom prst="rect">
                        <a:avLst/>
                      </a:prstGeom>
                    </p:spPr>
                  </p:pic>
                </p:oleObj>
              </mc:Fallback>
            </mc:AlternateContent>
          </a:graphicData>
        </a:graphic>
      </p:graphicFrame>
    </p:spTree>
    <p:extLst>
      <p:ext uri="{BB962C8B-B14F-4D97-AF65-F5344CB8AC3E}">
        <p14:creationId xmlns:p14="http://schemas.microsoft.com/office/powerpoint/2010/main" val="210046653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45720" indent="0">
              <a:buNone/>
            </a:pPr>
            <a:r>
              <a:rPr lang="en-US" sz="4000" dirty="0" smtClean="0"/>
              <a:t>Find </a:t>
            </a:r>
            <a:r>
              <a:rPr lang="en-US" sz="4000" dirty="0" err="1" smtClean="0"/>
              <a:t>dy</a:t>
            </a:r>
            <a:r>
              <a:rPr lang="en-US" sz="4000" dirty="0" smtClean="0"/>
              <a:t>/dx of </a:t>
            </a:r>
            <a:endParaRPr lang="en-US" sz="4000" dirty="0"/>
          </a:p>
        </p:txBody>
      </p:sp>
      <p:sp>
        <p:nvSpPr>
          <p:cNvPr id="3" name="Title 2"/>
          <p:cNvSpPr>
            <a:spLocks noGrp="1"/>
          </p:cNvSpPr>
          <p:nvPr>
            <p:ph type="title"/>
          </p:nvPr>
        </p:nvSpPr>
        <p:spPr/>
        <p:txBody>
          <a:bodyPr/>
          <a:lstStyle/>
          <a:p>
            <a:r>
              <a:rPr lang="en-US" dirty="0" smtClean="0"/>
              <a:t>Problem 18</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086231505"/>
              </p:ext>
            </p:extLst>
          </p:nvPr>
        </p:nvGraphicFramePr>
        <p:xfrm>
          <a:off x="3733800" y="1828800"/>
          <a:ext cx="2754312" cy="557213"/>
        </p:xfrm>
        <a:graphic>
          <a:graphicData uri="http://schemas.openxmlformats.org/presentationml/2006/ole">
            <mc:AlternateContent xmlns:mc="http://schemas.openxmlformats.org/markup-compatibility/2006">
              <mc:Choice xmlns:v="urn:schemas-microsoft-com:vml" Requires="v">
                <p:oleObj spid="_x0000_s40963" name="Equation" r:id="rId3" imgW="1002960" imgH="203040" progId="Equation.DSMT4">
                  <p:embed/>
                </p:oleObj>
              </mc:Choice>
              <mc:Fallback>
                <p:oleObj name="Equation" r:id="rId3" imgW="1002960" imgH="203040" progId="Equation.DSMT4">
                  <p:embed/>
                  <p:pic>
                    <p:nvPicPr>
                      <p:cNvPr id="0" name=""/>
                      <p:cNvPicPr/>
                      <p:nvPr/>
                    </p:nvPicPr>
                    <p:blipFill>
                      <a:blip r:embed="rId4"/>
                      <a:stretch>
                        <a:fillRect/>
                      </a:stretch>
                    </p:blipFill>
                    <p:spPr>
                      <a:xfrm>
                        <a:off x="3733800" y="1828800"/>
                        <a:ext cx="2754312" cy="557213"/>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p14:bwMode="auto" r:id="rId5">
            <p14:nvContentPartPr>
              <p14:cNvPr id="12" name="Ink 11"/>
              <p14:cNvContentPartPr/>
              <p14:nvPr/>
            </p14:nvContentPartPr>
            <p14:xfrm>
              <a:off x="1593051" y="2624451"/>
              <a:ext cx="4981680" cy="2611440"/>
            </p14:xfrm>
          </p:contentPart>
        </mc:Choice>
        <mc:Fallback xmlns="">
          <p:pic>
            <p:nvPicPr>
              <p:cNvPr id="12" name="Ink 11"/>
              <p:cNvPicPr/>
              <p:nvPr/>
            </p:nvPicPr>
            <p:blipFill>
              <a:blip r:embed="rId6"/>
              <a:stretch>
                <a:fillRect/>
              </a:stretch>
            </p:blipFill>
            <p:spPr>
              <a:xfrm>
                <a:off x="1580451" y="2613651"/>
                <a:ext cx="5013360" cy="26352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76" name="Ink 75"/>
              <p14:cNvContentPartPr/>
              <p14:nvPr/>
            </p14:nvContentPartPr>
            <p14:xfrm>
              <a:off x="4694811" y="5143731"/>
              <a:ext cx="1321560" cy="96120"/>
            </p14:xfrm>
          </p:contentPart>
        </mc:Choice>
        <mc:Fallback xmlns="">
          <p:pic>
            <p:nvPicPr>
              <p:cNvPr id="76" name="Ink 75"/>
              <p:cNvPicPr/>
              <p:nvPr/>
            </p:nvPicPr>
            <p:blipFill>
              <a:blip r:embed="rId8"/>
              <a:stretch>
                <a:fillRect/>
              </a:stretch>
            </p:blipFill>
            <p:spPr>
              <a:xfrm>
                <a:off x="4683651" y="5128611"/>
                <a:ext cx="1343520" cy="12708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89" name="Ink 88"/>
              <p14:cNvContentPartPr/>
              <p14:nvPr/>
            </p14:nvContentPartPr>
            <p14:xfrm>
              <a:off x="7787571" y="5418411"/>
              <a:ext cx="94680" cy="191160"/>
            </p14:xfrm>
          </p:contentPart>
        </mc:Choice>
        <mc:Fallback xmlns="">
          <p:pic>
            <p:nvPicPr>
              <p:cNvPr id="89" name="Ink 88"/>
              <p:cNvPicPr/>
              <p:nvPr/>
            </p:nvPicPr>
            <p:blipFill>
              <a:blip r:embed="rId10"/>
              <a:stretch>
                <a:fillRect/>
              </a:stretch>
            </p:blipFill>
            <p:spPr>
              <a:xfrm>
                <a:off x="7779291" y="5406531"/>
                <a:ext cx="110160" cy="2142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90" name="Ink 89"/>
              <p14:cNvContentPartPr/>
              <p14:nvPr/>
            </p14:nvContentPartPr>
            <p14:xfrm>
              <a:off x="7686051" y="5180451"/>
              <a:ext cx="901800" cy="47880"/>
            </p14:xfrm>
          </p:contentPart>
        </mc:Choice>
        <mc:Fallback xmlns="">
          <p:pic>
            <p:nvPicPr>
              <p:cNvPr id="90" name="Ink 89"/>
              <p:cNvPicPr/>
              <p:nvPr/>
            </p:nvPicPr>
            <p:blipFill>
              <a:blip r:embed="rId12"/>
              <a:stretch>
                <a:fillRect/>
              </a:stretch>
            </p:blipFill>
            <p:spPr>
              <a:xfrm>
                <a:off x="7673451" y="5163171"/>
                <a:ext cx="924480" cy="8100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91" name="Ink 90"/>
              <p14:cNvContentPartPr/>
              <p14:nvPr/>
            </p14:nvContentPartPr>
            <p14:xfrm>
              <a:off x="5059491" y="4896051"/>
              <a:ext cx="3304800" cy="764280"/>
            </p14:xfrm>
          </p:contentPart>
        </mc:Choice>
        <mc:Fallback xmlns="">
          <p:pic>
            <p:nvPicPr>
              <p:cNvPr id="91" name="Ink 90"/>
              <p:cNvPicPr/>
              <p:nvPr/>
            </p:nvPicPr>
            <p:blipFill>
              <a:blip r:embed="rId14"/>
              <a:stretch>
                <a:fillRect/>
              </a:stretch>
            </p:blipFill>
            <p:spPr>
              <a:xfrm>
                <a:off x="5051571" y="4880931"/>
                <a:ext cx="3326040" cy="79344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92" name="Ink 91"/>
              <p14:cNvContentPartPr/>
              <p14:nvPr/>
            </p14:nvContentPartPr>
            <p14:xfrm>
              <a:off x="7767771" y="5407611"/>
              <a:ext cx="165600" cy="207720"/>
            </p14:xfrm>
          </p:contentPart>
        </mc:Choice>
        <mc:Fallback xmlns="">
          <p:pic>
            <p:nvPicPr>
              <p:cNvPr id="92" name="Ink 91"/>
              <p:cNvPicPr/>
              <p:nvPr/>
            </p:nvPicPr>
            <p:blipFill>
              <a:blip r:embed="rId16"/>
              <a:stretch>
                <a:fillRect/>
              </a:stretch>
            </p:blipFill>
            <p:spPr>
              <a:xfrm>
                <a:off x="7755171" y="5401491"/>
                <a:ext cx="184320" cy="22644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93" name="Ink 92"/>
              <p14:cNvContentPartPr/>
              <p14:nvPr/>
            </p14:nvContentPartPr>
            <p14:xfrm>
              <a:off x="8003931" y="5462331"/>
              <a:ext cx="23760" cy="143640"/>
            </p14:xfrm>
          </p:contentPart>
        </mc:Choice>
        <mc:Fallback xmlns="">
          <p:pic>
            <p:nvPicPr>
              <p:cNvPr id="93" name="Ink 92"/>
              <p:cNvPicPr/>
              <p:nvPr/>
            </p:nvPicPr>
            <p:blipFill>
              <a:blip r:embed="rId18"/>
              <a:stretch>
                <a:fillRect/>
              </a:stretch>
            </p:blipFill>
            <p:spPr>
              <a:xfrm>
                <a:off x="7996731" y="5455131"/>
                <a:ext cx="45720" cy="15840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94" name="Ink 93"/>
              <p14:cNvContentPartPr/>
              <p14:nvPr/>
            </p14:nvContentPartPr>
            <p14:xfrm>
              <a:off x="7980531" y="5512731"/>
              <a:ext cx="152640" cy="28800"/>
            </p14:xfrm>
          </p:contentPart>
        </mc:Choice>
        <mc:Fallback xmlns="">
          <p:pic>
            <p:nvPicPr>
              <p:cNvPr id="94" name="Ink 93"/>
              <p:cNvPicPr/>
              <p:nvPr/>
            </p:nvPicPr>
            <p:blipFill>
              <a:blip r:embed="rId20"/>
              <a:stretch>
                <a:fillRect/>
              </a:stretch>
            </p:blipFill>
            <p:spPr>
              <a:xfrm>
                <a:off x="7971531" y="5506251"/>
                <a:ext cx="168120" cy="4896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95" name="Ink 94"/>
              <p14:cNvContentPartPr/>
              <p14:nvPr/>
            </p14:nvContentPartPr>
            <p14:xfrm>
              <a:off x="8205171" y="5357571"/>
              <a:ext cx="199800" cy="242280"/>
            </p14:xfrm>
          </p:contentPart>
        </mc:Choice>
        <mc:Fallback xmlns="">
          <p:pic>
            <p:nvPicPr>
              <p:cNvPr id="95" name="Ink 94"/>
              <p:cNvPicPr/>
              <p:nvPr/>
            </p:nvPicPr>
            <p:blipFill>
              <a:blip r:embed="rId22"/>
              <a:stretch>
                <a:fillRect/>
              </a:stretch>
            </p:blipFill>
            <p:spPr>
              <a:xfrm>
                <a:off x="8198331" y="5341371"/>
                <a:ext cx="224280" cy="27396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96" name="Ink 95"/>
              <p14:cNvContentPartPr/>
              <p14:nvPr/>
            </p14:nvContentPartPr>
            <p14:xfrm>
              <a:off x="4460451" y="4685091"/>
              <a:ext cx="4416840" cy="1257840"/>
            </p14:xfrm>
          </p:contentPart>
        </mc:Choice>
        <mc:Fallback xmlns="">
          <p:pic>
            <p:nvPicPr>
              <p:cNvPr id="96" name="Ink 95"/>
              <p:cNvPicPr/>
              <p:nvPr/>
            </p:nvPicPr>
            <p:blipFill>
              <a:blip r:embed="rId24"/>
              <a:stretch>
                <a:fillRect/>
              </a:stretch>
            </p:blipFill>
            <p:spPr>
              <a:xfrm>
                <a:off x="4446051" y="4666371"/>
                <a:ext cx="4449960" cy="1294200"/>
              </a:xfrm>
              <a:prstGeom prst="rect">
                <a:avLst/>
              </a:prstGeom>
            </p:spPr>
          </p:pic>
        </mc:Fallback>
      </mc:AlternateContent>
    </p:spTree>
    <p:extLst>
      <p:ext uri="{BB962C8B-B14F-4D97-AF65-F5344CB8AC3E}">
        <p14:creationId xmlns:p14="http://schemas.microsoft.com/office/powerpoint/2010/main" val="140113795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45720" indent="0">
              <a:buNone/>
            </a:pPr>
            <a:r>
              <a:rPr lang="en-US" sz="4000" dirty="0" smtClean="0"/>
              <a:t>Find 	 of </a:t>
            </a:r>
            <a:endParaRPr lang="en-US" sz="4000" dirty="0"/>
          </a:p>
        </p:txBody>
      </p:sp>
      <p:sp>
        <p:nvSpPr>
          <p:cNvPr id="3" name="Title 2"/>
          <p:cNvSpPr>
            <a:spLocks noGrp="1"/>
          </p:cNvSpPr>
          <p:nvPr>
            <p:ph type="title"/>
          </p:nvPr>
        </p:nvSpPr>
        <p:spPr/>
        <p:txBody>
          <a:bodyPr/>
          <a:lstStyle/>
          <a:p>
            <a:r>
              <a:rPr lang="en-US" dirty="0" smtClean="0"/>
              <a:t>Problem 19</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984822863"/>
              </p:ext>
            </p:extLst>
          </p:nvPr>
        </p:nvGraphicFramePr>
        <p:xfrm>
          <a:off x="3352800" y="2286000"/>
          <a:ext cx="2162175" cy="628650"/>
        </p:xfrm>
        <a:graphic>
          <a:graphicData uri="http://schemas.openxmlformats.org/presentationml/2006/ole">
            <mc:AlternateContent xmlns:mc="http://schemas.openxmlformats.org/markup-compatibility/2006">
              <mc:Choice xmlns:v="urn:schemas-microsoft-com:vml" Requires="v">
                <p:oleObj spid="_x0000_s41988" name="Equation" r:id="rId3" imgW="787320" imgH="228600" progId="Equation.DSMT4">
                  <p:embed/>
                </p:oleObj>
              </mc:Choice>
              <mc:Fallback>
                <p:oleObj name="Equation" r:id="rId3" imgW="787320" imgH="228600" progId="Equation.DSMT4">
                  <p:embed/>
                  <p:pic>
                    <p:nvPicPr>
                      <p:cNvPr id="0" name=""/>
                      <p:cNvPicPr/>
                      <p:nvPr/>
                    </p:nvPicPr>
                    <p:blipFill>
                      <a:blip r:embed="rId4"/>
                      <a:stretch>
                        <a:fillRect/>
                      </a:stretch>
                    </p:blipFill>
                    <p:spPr>
                      <a:xfrm>
                        <a:off x="3352800" y="2286000"/>
                        <a:ext cx="2162175" cy="62865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213134580"/>
              </p:ext>
            </p:extLst>
          </p:nvPr>
        </p:nvGraphicFramePr>
        <p:xfrm>
          <a:off x="1981200" y="2133600"/>
          <a:ext cx="685800" cy="942975"/>
        </p:xfrm>
        <a:graphic>
          <a:graphicData uri="http://schemas.openxmlformats.org/presentationml/2006/ole">
            <mc:AlternateContent xmlns:mc="http://schemas.openxmlformats.org/markup-compatibility/2006">
              <mc:Choice xmlns:v="urn:schemas-microsoft-com:vml" Requires="v">
                <p:oleObj spid="_x0000_s41989" name="Equation" r:id="rId5" imgW="304560" imgH="419040" progId="Equation.DSMT4">
                  <p:embed/>
                </p:oleObj>
              </mc:Choice>
              <mc:Fallback>
                <p:oleObj name="Equation" r:id="rId5" imgW="304560" imgH="419040" progId="Equation.DSMT4">
                  <p:embed/>
                  <p:pic>
                    <p:nvPicPr>
                      <p:cNvPr id="0" name=""/>
                      <p:cNvPicPr/>
                      <p:nvPr/>
                    </p:nvPicPr>
                    <p:blipFill>
                      <a:blip r:embed="rId6"/>
                      <a:stretch>
                        <a:fillRect/>
                      </a:stretch>
                    </p:blipFill>
                    <p:spPr>
                      <a:xfrm>
                        <a:off x="1981200" y="2133600"/>
                        <a:ext cx="685800" cy="942975"/>
                      </a:xfrm>
                      <a:prstGeom prst="rect">
                        <a:avLst/>
                      </a:prstGeom>
                    </p:spPr>
                  </p:pic>
                </p:oleObj>
              </mc:Fallback>
            </mc:AlternateContent>
          </a:graphicData>
        </a:graphic>
      </p:graphicFrame>
    </p:spTree>
    <p:extLst>
      <p:ext uri="{BB962C8B-B14F-4D97-AF65-F5344CB8AC3E}">
        <p14:creationId xmlns:p14="http://schemas.microsoft.com/office/powerpoint/2010/main" val="22652219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 1</a:t>
            </a:r>
            <a:endParaRPr lang="en-US" dirty="0"/>
          </a:p>
        </p:txBody>
      </p:sp>
      <p:sp>
        <p:nvSpPr>
          <p:cNvPr id="3" name="Content Placeholder 2"/>
          <p:cNvSpPr>
            <a:spLocks noGrp="1"/>
          </p:cNvSpPr>
          <p:nvPr>
            <p:ph idx="1"/>
          </p:nvPr>
        </p:nvSpPr>
        <p:spPr/>
        <p:txBody>
          <a:bodyPr/>
          <a:lstStyle/>
          <a:p>
            <a:pPr marL="0" indent="0">
              <a:buNone/>
            </a:pPr>
            <a:r>
              <a:rPr lang="en-US" dirty="0" smtClean="0"/>
              <a:t>Find the derivative of:</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888084539"/>
              </p:ext>
            </p:extLst>
          </p:nvPr>
        </p:nvGraphicFramePr>
        <p:xfrm>
          <a:off x="2362200" y="2895600"/>
          <a:ext cx="3751262" cy="1135062"/>
        </p:xfrm>
        <a:graphic>
          <a:graphicData uri="http://schemas.openxmlformats.org/presentationml/2006/ole">
            <mc:AlternateContent xmlns:mc="http://schemas.openxmlformats.org/markup-compatibility/2006">
              <mc:Choice xmlns:v="urn:schemas-microsoft-com:vml" Requires="v">
                <p:oleObj spid="_x0000_s13324" name="Equation" r:id="rId3" imgW="1384200" imgH="419040" progId="Equation.DSMT4">
                  <p:embed/>
                </p:oleObj>
              </mc:Choice>
              <mc:Fallback>
                <p:oleObj name="Equation" r:id="rId3" imgW="1384200" imgH="419040" progId="Equation.DSMT4">
                  <p:embed/>
                  <p:pic>
                    <p:nvPicPr>
                      <p:cNvPr id="0" name=""/>
                      <p:cNvPicPr/>
                      <p:nvPr/>
                    </p:nvPicPr>
                    <p:blipFill>
                      <a:blip r:embed="rId4"/>
                      <a:stretch>
                        <a:fillRect/>
                      </a:stretch>
                    </p:blipFill>
                    <p:spPr>
                      <a:xfrm>
                        <a:off x="2362200" y="2895600"/>
                        <a:ext cx="3751262" cy="1135062"/>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p14:bwMode="auto" r:id="rId5">
            <p14:nvContentPartPr>
              <p14:cNvPr id="28" name="Ink 27"/>
              <p14:cNvContentPartPr/>
              <p14:nvPr/>
            </p14:nvContentPartPr>
            <p14:xfrm>
              <a:off x="3778149" y="1883571"/>
              <a:ext cx="2954880" cy="930600"/>
            </p14:xfrm>
          </p:contentPart>
        </mc:Choice>
        <mc:Fallback xmlns="">
          <p:pic>
            <p:nvPicPr>
              <p:cNvPr id="28" name="Ink 27"/>
              <p:cNvPicPr/>
              <p:nvPr/>
            </p:nvPicPr>
            <p:blipFill>
              <a:blip r:embed="rId6"/>
              <a:stretch>
                <a:fillRect/>
              </a:stretch>
            </p:blipFill>
            <p:spPr>
              <a:xfrm>
                <a:off x="3766629" y="1874571"/>
                <a:ext cx="2973960" cy="9486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66" name="Ink 65"/>
              <p14:cNvContentPartPr/>
              <p14:nvPr/>
            </p14:nvContentPartPr>
            <p14:xfrm>
              <a:off x="2143389" y="3935211"/>
              <a:ext cx="6032880" cy="1283760"/>
            </p14:xfrm>
          </p:contentPart>
        </mc:Choice>
        <mc:Fallback xmlns="">
          <p:pic>
            <p:nvPicPr>
              <p:cNvPr id="66" name="Ink 65"/>
              <p:cNvPicPr/>
              <p:nvPr/>
            </p:nvPicPr>
            <p:blipFill>
              <a:blip r:embed="rId8"/>
              <a:stretch>
                <a:fillRect/>
              </a:stretch>
            </p:blipFill>
            <p:spPr>
              <a:xfrm>
                <a:off x="2131869" y="3921171"/>
                <a:ext cx="6057360" cy="131076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67" name="Ink 66"/>
              <p14:cNvContentPartPr/>
              <p14:nvPr/>
            </p14:nvContentPartPr>
            <p14:xfrm>
              <a:off x="2349669" y="4114851"/>
              <a:ext cx="5292720" cy="761400"/>
            </p14:xfrm>
          </p:contentPart>
        </mc:Choice>
        <mc:Fallback xmlns="">
          <p:pic>
            <p:nvPicPr>
              <p:cNvPr id="67" name="Ink 66"/>
              <p:cNvPicPr/>
              <p:nvPr/>
            </p:nvPicPr>
            <p:blipFill>
              <a:blip r:embed="rId10"/>
              <a:stretch>
                <a:fillRect/>
              </a:stretch>
            </p:blipFill>
            <p:spPr>
              <a:xfrm>
                <a:off x="2342829" y="4104771"/>
                <a:ext cx="5305680" cy="780840"/>
              </a:xfrm>
              <a:prstGeom prst="rect">
                <a:avLst/>
              </a:prstGeom>
            </p:spPr>
          </p:pic>
        </mc:Fallback>
      </mc:AlternateContent>
    </p:spTree>
    <p:extLst>
      <p:ext uri="{BB962C8B-B14F-4D97-AF65-F5344CB8AC3E}">
        <p14:creationId xmlns:p14="http://schemas.microsoft.com/office/powerpoint/2010/main" val="372573182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45720" indent="0">
              <a:buNone/>
            </a:pPr>
            <a:r>
              <a:rPr lang="en-US" sz="4000" dirty="0" smtClean="0"/>
              <a:t>Find 	 of </a:t>
            </a:r>
            <a:endParaRPr lang="en-US" sz="4000" dirty="0"/>
          </a:p>
        </p:txBody>
      </p:sp>
      <p:sp>
        <p:nvSpPr>
          <p:cNvPr id="3" name="Title 2"/>
          <p:cNvSpPr>
            <a:spLocks noGrp="1"/>
          </p:cNvSpPr>
          <p:nvPr>
            <p:ph type="title"/>
          </p:nvPr>
        </p:nvSpPr>
        <p:spPr/>
        <p:txBody>
          <a:bodyPr/>
          <a:lstStyle/>
          <a:p>
            <a:r>
              <a:rPr lang="en-US" dirty="0" smtClean="0"/>
              <a:t>Problem 19</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182518315"/>
              </p:ext>
            </p:extLst>
          </p:nvPr>
        </p:nvGraphicFramePr>
        <p:xfrm>
          <a:off x="3124200" y="1752600"/>
          <a:ext cx="2162175" cy="628650"/>
        </p:xfrm>
        <a:graphic>
          <a:graphicData uri="http://schemas.openxmlformats.org/presentationml/2006/ole">
            <mc:AlternateContent xmlns:mc="http://schemas.openxmlformats.org/markup-compatibility/2006">
              <mc:Choice xmlns:v="urn:schemas-microsoft-com:vml" Requires="v">
                <p:oleObj spid="_x0000_s43012" name="Equation" r:id="rId3" imgW="787320" imgH="228600" progId="Equation.DSMT4">
                  <p:embed/>
                </p:oleObj>
              </mc:Choice>
              <mc:Fallback>
                <p:oleObj name="Equation" r:id="rId3" imgW="787320" imgH="228600" progId="Equation.DSMT4">
                  <p:embed/>
                  <p:pic>
                    <p:nvPicPr>
                      <p:cNvPr id="0" name=""/>
                      <p:cNvPicPr/>
                      <p:nvPr/>
                    </p:nvPicPr>
                    <p:blipFill>
                      <a:blip r:embed="rId4"/>
                      <a:stretch>
                        <a:fillRect/>
                      </a:stretch>
                    </p:blipFill>
                    <p:spPr>
                      <a:xfrm>
                        <a:off x="3124200" y="1752600"/>
                        <a:ext cx="2162175" cy="62865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435584648"/>
              </p:ext>
            </p:extLst>
          </p:nvPr>
        </p:nvGraphicFramePr>
        <p:xfrm>
          <a:off x="1676400" y="1600200"/>
          <a:ext cx="685800" cy="942975"/>
        </p:xfrm>
        <a:graphic>
          <a:graphicData uri="http://schemas.openxmlformats.org/presentationml/2006/ole">
            <mc:AlternateContent xmlns:mc="http://schemas.openxmlformats.org/markup-compatibility/2006">
              <mc:Choice xmlns:v="urn:schemas-microsoft-com:vml" Requires="v">
                <p:oleObj spid="_x0000_s43013" name="Equation" r:id="rId5" imgW="304560" imgH="419040" progId="Equation.DSMT4">
                  <p:embed/>
                </p:oleObj>
              </mc:Choice>
              <mc:Fallback>
                <p:oleObj name="Equation" r:id="rId5" imgW="304560" imgH="419040" progId="Equation.DSMT4">
                  <p:embed/>
                  <p:pic>
                    <p:nvPicPr>
                      <p:cNvPr id="0" name=""/>
                      <p:cNvPicPr/>
                      <p:nvPr/>
                    </p:nvPicPr>
                    <p:blipFill>
                      <a:blip r:embed="rId6"/>
                      <a:stretch>
                        <a:fillRect/>
                      </a:stretch>
                    </p:blipFill>
                    <p:spPr>
                      <a:xfrm>
                        <a:off x="1676400" y="1600200"/>
                        <a:ext cx="685800" cy="942975"/>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p14:bwMode="auto" r:id="rId7">
            <p14:nvContentPartPr>
              <p14:cNvPr id="18" name="Ink 17"/>
              <p14:cNvContentPartPr/>
              <p14:nvPr/>
            </p14:nvContentPartPr>
            <p14:xfrm>
              <a:off x="1307931" y="2682411"/>
              <a:ext cx="7426440" cy="3951360"/>
            </p14:xfrm>
          </p:contentPart>
        </mc:Choice>
        <mc:Fallback xmlns="">
          <p:pic>
            <p:nvPicPr>
              <p:cNvPr id="18" name="Ink 17"/>
              <p:cNvPicPr/>
              <p:nvPr/>
            </p:nvPicPr>
            <p:blipFill>
              <a:blip r:embed="rId8"/>
              <a:stretch>
                <a:fillRect/>
              </a:stretch>
            </p:blipFill>
            <p:spPr>
              <a:xfrm>
                <a:off x="1297491" y="2672691"/>
                <a:ext cx="7453080" cy="397368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67" name="Ink 66"/>
              <p14:cNvContentPartPr/>
              <p14:nvPr/>
            </p14:nvContentPartPr>
            <p14:xfrm>
              <a:off x="2069331" y="5291331"/>
              <a:ext cx="2719440" cy="105480"/>
            </p14:xfrm>
          </p:contentPart>
        </mc:Choice>
        <mc:Fallback xmlns="">
          <p:pic>
            <p:nvPicPr>
              <p:cNvPr id="67" name="Ink 66"/>
              <p:cNvPicPr/>
              <p:nvPr/>
            </p:nvPicPr>
            <p:blipFill>
              <a:blip r:embed="rId10"/>
              <a:stretch>
                <a:fillRect/>
              </a:stretch>
            </p:blipFill>
            <p:spPr>
              <a:xfrm>
                <a:off x="2062851" y="5274771"/>
                <a:ext cx="2740680" cy="13752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77" name="Ink 76"/>
              <p14:cNvContentPartPr/>
              <p14:nvPr/>
            </p14:nvContentPartPr>
            <p14:xfrm>
              <a:off x="3370011" y="5464131"/>
              <a:ext cx="445320" cy="405720"/>
            </p14:xfrm>
          </p:contentPart>
        </mc:Choice>
        <mc:Fallback xmlns="">
          <p:pic>
            <p:nvPicPr>
              <p:cNvPr id="77" name="Ink 76"/>
              <p:cNvPicPr/>
              <p:nvPr/>
            </p:nvPicPr>
            <p:blipFill>
              <a:blip r:embed="rId12"/>
              <a:stretch>
                <a:fillRect/>
              </a:stretch>
            </p:blipFill>
            <p:spPr>
              <a:xfrm>
                <a:off x="3361371" y="5448651"/>
                <a:ext cx="461160" cy="43560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95" name="Ink 94"/>
              <p14:cNvContentPartPr/>
              <p14:nvPr/>
            </p14:nvContentPartPr>
            <p14:xfrm>
              <a:off x="5671131" y="5231931"/>
              <a:ext cx="1471680" cy="108720"/>
            </p14:xfrm>
          </p:contentPart>
        </mc:Choice>
        <mc:Fallback xmlns="">
          <p:pic>
            <p:nvPicPr>
              <p:cNvPr id="95" name="Ink 94"/>
              <p:cNvPicPr/>
              <p:nvPr/>
            </p:nvPicPr>
            <p:blipFill>
              <a:blip r:embed="rId14"/>
              <a:stretch>
                <a:fillRect/>
              </a:stretch>
            </p:blipFill>
            <p:spPr>
              <a:xfrm>
                <a:off x="5659611" y="5215371"/>
                <a:ext cx="1496160" cy="1368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3" name="Ink 12"/>
              <p14:cNvContentPartPr/>
              <p14:nvPr/>
            </p14:nvContentPartPr>
            <p14:xfrm>
              <a:off x="6069651" y="4588611"/>
              <a:ext cx="1320120" cy="335880"/>
            </p14:xfrm>
          </p:contentPart>
        </mc:Choice>
        <mc:Fallback xmlns="">
          <p:pic>
            <p:nvPicPr>
              <p:cNvPr id="13" name="Ink 12"/>
              <p:cNvPicPr/>
              <p:nvPr/>
            </p:nvPicPr>
            <p:blipFill>
              <a:blip r:embed="rId16"/>
              <a:stretch>
                <a:fillRect/>
              </a:stretch>
            </p:blipFill>
            <p:spPr>
              <a:xfrm>
                <a:off x="6056331" y="4581771"/>
                <a:ext cx="1341000" cy="35352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21" name="Ink 20"/>
              <p14:cNvContentPartPr/>
              <p14:nvPr/>
            </p14:nvContentPartPr>
            <p14:xfrm>
              <a:off x="8320371" y="5301411"/>
              <a:ext cx="93960" cy="169200"/>
            </p14:xfrm>
          </p:contentPart>
        </mc:Choice>
        <mc:Fallback xmlns="">
          <p:pic>
            <p:nvPicPr>
              <p:cNvPr id="21" name="Ink 20"/>
              <p:cNvPicPr/>
              <p:nvPr/>
            </p:nvPicPr>
            <p:blipFill>
              <a:blip r:embed="rId18"/>
              <a:stretch>
                <a:fillRect/>
              </a:stretch>
            </p:blipFill>
            <p:spPr>
              <a:xfrm>
                <a:off x="8312811" y="5285931"/>
                <a:ext cx="117360" cy="19548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22" name="Ink 21"/>
              <p14:cNvContentPartPr/>
              <p14:nvPr/>
            </p14:nvContentPartPr>
            <p14:xfrm>
              <a:off x="6668331" y="5477091"/>
              <a:ext cx="173160" cy="353160"/>
            </p14:xfrm>
          </p:contentPart>
        </mc:Choice>
        <mc:Fallback xmlns="">
          <p:pic>
            <p:nvPicPr>
              <p:cNvPr id="22" name="Ink 21"/>
              <p:cNvPicPr/>
              <p:nvPr/>
            </p:nvPicPr>
            <p:blipFill>
              <a:blip r:embed="rId20"/>
              <a:stretch>
                <a:fillRect/>
              </a:stretch>
            </p:blipFill>
            <p:spPr>
              <a:xfrm>
                <a:off x="6655731" y="5467731"/>
                <a:ext cx="195120" cy="37296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23" name="Ink 22"/>
              <p14:cNvContentPartPr/>
              <p14:nvPr/>
            </p14:nvContentPartPr>
            <p14:xfrm>
              <a:off x="7131651" y="5770851"/>
              <a:ext cx="1066680" cy="959040"/>
            </p14:xfrm>
          </p:contentPart>
        </mc:Choice>
        <mc:Fallback xmlns="">
          <p:pic>
            <p:nvPicPr>
              <p:cNvPr id="23" name="Ink 22"/>
              <p:cNvPicPr/>
              <p:nvPr/>
            </p:nvPicPr>
            <p:blipFill>
              <a:blip r:embed="rId22"/>
              <a:stretch>
                <a:fillRect/>
              </a:stretch>
            </p:blipFill>
            <p:spPr>
              <a:xfrm>
                <a:off x="7115091" y="5752131"/>
                <a:ext cx="1101960" cy="99576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24" name="Ink 23"/>
              <p14:cNvContentPartPr/>
              <p14:nvPr/>
            </p14:nvContentPartPr>
            <p14:xfrm>
              <a:off x="7713411" y="5855451"/>
              <a:ext cx="113400" cy="583920"/>
            </p14:xfrm>
          </p:contentPart>
        </mc:Choice>
        <mc:Fallback xmlns="">
          <p:pic>
            <p:nvPicPr>
              <p:cNvPr id="24" name="Ink 23"/>
              <p:cNvPicPr/>
              <p:nvPr/>
            </p:nvPicPr>
            <p:blipFill>
              <a:blip r:embed="rId24"/>
              <a:stretch>
                <a:fillRect/>
              </a:stretch>
            </p:blipFill>
            <p:spPr>
              <a:xfrm>
                <a:off x="7701854" y="5843931"/>
                <a:ext cx="143014" cy="606240"/>
              </a:xfrm>
              <a:prstGeom prst="rect">
                <a:avLst/>
              </a:prstGeom>
            </p:spPr>
          </p:pic>
        </mc:Fallback>
      </mc:AlternateContent>
    </p:spTree>
    <p:extLst>
      <p:ext uri="{BB962C8B-B14F-4D97-AF65-F5344CB8AC3E}">
        <p14:creationId xmlns:p14="http://schemas.microsoft.com/office/powerpoint/2010/main" val="364474183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45720" indent="0">
              <a:buNone/>
            </a:pPr>
            <a:r>
              <a:rPr lang="en-US" sz="4000" dirty="0" smtClean="0"/>
              <a:t>Find the equation of the tangent line	 of			  at (-1,1).			   </a:t>
            </a:r>
            <a:endParaRPr lang="en-US" sz="4000" dirty="0"/>
          </a:p>
        </p:txBody>
      </p:sp>
      <p:sp>
        <p:nvSpPr>
          <p:cNvPr id="3" name="Title 2"/>
          <p:cNvSpPr>
            <a:spLocks noGrp="1"/>
          </p:cNvSpPr>
          <p:nvPr>
            <p:ph type="title"/>
          </p:nvPr>
        </p:nvSpPr>
        <p:spPr/>
        <p:txBody>
          <a:bodyPr/>
          <a:lstStyle/>
          <a:p>
            <a:r>
              <a:rPr lang="en-US" dirty="0" smtClean="0"/>
              <a:t>Problem 20</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025728123"/>
              </p:ext>
            </p:extLst>
          </p:nvPr>
        </p:nvGraphicFramePr>
        <p:xfrm>
          <a:off x="2514600" y="2362200"/>
          <a:ext cx="2127250" cy="628650"/>
        </p:xfrm>
        <a:graphic>
          <a:graphicData uri="http://schemas.openxmlformats.org/presentationml/2006/ole">
            <mc:AlternateContent xmlns:mc="http://schemas.openxmlformats.org/markup-compatibility/2006">
              <mc:Choice xmlns:v="urn:schemas-microsoft-com:vml" Requires="v">
                <p:oleObj spid="_x0000_s44035" name="Equation" r:id="rId3" imgW="774360" imgH="228600" progId="Equation.DSMT4">
                  <p:embed/>
                </p:oleObj>
              </mc:Choice>
              <mc:Fallback>
                <p:oleObj name="Equation" r:id="rId3" imgW="774360" imgH="228600" progId="Equation.DSMT4">
                  <p:embed/>
                  <p:pic>
                    <p:nvPicPr>
                      <p:cNvPr id="0" name=""/>
                      <p:cNvPicPr/>
                      <p:nvPr/>
                    </p:nvPicPr>
                    <p:blipFill>
                      <a:blip r:embed="rId4"/>
                      <a:stretch>
                        <a:fillRect/>
                      </a:stretch>
                    </p:blipFill>
                    <p:spPr>
                      <a:xfrm>
                        <a:off x="2514600" y="2362200"/>
                        <a:ext cx="2127250" cy="628650"/>
                      </a:xfrm>
                      <a:prstGeom prst="rect">
                        <a:avLst/>
                      </a:prstGeom>
                    </p:spPr>
                  </p:pic>
                </p:oleObj>
              </mc:Fallback>
            </mc:AlternateContent>
          </a:graphicData>
        </a:graphic>
      </p:graphicFrame>
    </p:spTree>
    <p:extLst>
      <p:ext uri="{BB962C8B-B14F-4D97-AF65-F5344CB8AC3E}">
        <p14:creationId xmlns:p14="http://schemas.microsoft.com/office/powerpoint/2010/main" val="298833741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marL="45720" indent="0">
              <a:buNone/>
            </a:pPr>
            <a:r>
              <a:rPr lang="en-US" sz="4000" dirty="0" smtClean="0"/>
              <a:t>Find the equation of the tangent line	 of			  at (-1,1).			   </a:t>
            </a:r>
            <a:endParaRPr lang="en-US" sz="4000" dirty="0"/>
          </a:p>
        </p:txBody>
      </p:sp>
      <p:sp>
        <p:nvSpPr>
          <p:cNvPr id="3" name="Title 2"/>
          <p:cNvSpPr>
            <a:spLocks noGrp="1"/>
          </p:cNvSpPr>
          <p:nvPr>
            <p:ph type="title"/>
          </p:nvPr>
        </p:nvSpPr>
        <p:spPr/>
        <p:txBody>
          <a:bodyPr/>
          <a:lstStyle/>
          <a:p>
            <a:r>
              <a:rPr lang="en-US" smtClean="0"/>
              <a:t>Problem 20</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677834943"/>
              </p:ext>
            </p:extLst>
          </p:nvPr>
        </p:nvGraphicFramePr>
        <p:xfrm>
          <a:off x="2133600" y="2362200"/>
          <a:ext cx="2127250" cy="628650"/>
        </p:xfrm>
        <a:graphic>
          <a:graphicData uri="http://schemas.openxmlformats.org/presentationml/2006/ole">
            <mc:AlternateContent xmlns:mc="http://schemas.openxmlformats.org/markup-compatibility/2006">
              <mc:Choice xmlns:v="urn:schemas-microsoft-com:vml" Requires="v">
                <p:oleObj spid="_x0000_s45059" name="Equation" r:id="rId3" imgW="774360" imgH="228600" progId="Equation.DSMT4">
                  <p:embed/>
                </p:oleObj>
              </mc:Choice>
              <mc:Fallback>
                <p:oleObj name="Equation" r:id="rId3" imgW="774360" imgH="228600" progId="Equation.DSMT4">
                  <p:embed/>
                  <p:pic>
                    <p:nvPicPr>
                      <p:cNvPr id="0" name=""/>
                      <p:cNvPicPr/>
                      <p:nvPr/>
                    </p:nvPicPr>
                    <p:blipFill>
                      <a:blip r:embed="rId4"/>
                      <a:stretch>
                        <a:fillRect/>
                      </a:stretch>
                    </p:blipFill>
                    <p:spPr>
                      <a:xfrm>
                        <a:off x="2133600" y="2362200"/>
                        <a:ext cx="2127250" cy="628650"/>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p14:bwMode="auto" r:id="rId5">
            <p14:nvContentPartPr>
              <p14:cNvPr id="10" name="Ink 9"/>
              <p14:cNvContentPartPr/>
              <p14:nvPr/>
            </p14:nvContentPartPr>
            <p14:xfrm>
              <a:off x="1373091" y="3090291"/>
              <a:ext cx="6978960" cy="2753280"/>
            </p14:xfrm>
          </p:contentPart>
        </mc:Choice>
        <mc:Fallback xmlns="">
          <p:pic>
            <p:nvPicPr>
              <p:cNvPr id="10" name="Ink 9"/>
              <p:cNvPicPr/>
              <p:nvPr/>
            </p:nvPicPr>
            <p:blipFill>
              <a:blip r:embed="rId6"/>
              <a:stretch>
                <a:fillRect/>
              </a:stretch>
            </p:blipFill>
            <p:spPr>
              <a:xfrm>
                <a:off x="1359771" y="3081651"/>
                <a:ext cx="7011360" cy="277632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93" name="Ink 92"/>
              <p14:cNvContentPartPr/>
              <p14:nvPr/>
            </p14:nvContentPartPr>
            <p14:xfrm>
              <a:off x="5282691" y="4650171"/>
              <a:ext cx="3407760" cy="1039680"/>
            </p14:xfrm>
          </p:contentPart>
        </mc:Choice>
        <mc:Fallback xmlns="">
          <p:pic>
            <p:nvPicPr>
              <p:cNvPr id="93" name="Ink 92"/>
              <p:cNvPicPr/>
              <p:nvPr/>
            </p:nvPicPr>
            <p:blipFill>
              <a:blip r:embed="rId8"/>
              <a:stretch>
                <a:fillRect/>
              </a:stretch>
            </p:blipFill>
            <p:spPr>
              <a:xfrm>
                <a:off x="5266491" y="4629651"/>
                <a:ext cx="3443760" cy="1076400"/>
              </a:xfrm>
              <a:prstGeom prst="rect">
                <a:avLst/>
              </a:prstGeom>
            </p:spPr>
          </p:pic>
        </mc:Fallback>
      </mc:AlternateContent>
    </p:spTree>
    <p:extLst>
      <p:ext uri="{BB962C8B-B14F-4D97-AF65-F5344CB8AC3E}">
        <p14:creationId xmlns:p14="http://schemas.microsoft.com/office/powerpoint/2010/main" val="6958920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 2</a:t>
            </a:r>
            <a:endParaRPr lang="en-US" dirty="0"/>
          </a:p>
        </p:txBody>
      </p:sp>
      <p:sp>
        <p:nvSpPr>
          <p:cNvPr id="3" name="Content Placeholder 2"/>
          <p:cNvSpPr>
            <a:spLocks noGrp="1"/>
          </p:cNvSpPr>
          <p:nvPr>
            <p:ph idx="1"/>
          </p:nvPr>
        </p:nvSpPr>
        <p:spPr/>
        <p:txBody>
          <a:bodyPr/>
          <a:lstStyle/>
          <a:p>
            <a:pPr marL="0" indent="0">
              <a:buNone/>
            </a:pPr>
            <a:r>
              <a:rPr lang="en-US" dirty="0" smtClean="0"/>
              <a:t>Find the derivative of: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09608546"/>
              </p:ext>
            </p:extLst>
          </p:nvPr>
        </p:nvGraphicFramePr>
        <p:xfrm>
          <a:off x="3733800" y="2097617"/>
          <a:ext cx="3200400" cy="918633"/>
        </p:xfrm>
        <a:graphic>
          <a:graphicData uri="http://schemas.openxmlformats.org/presentationml/2006/ole">
            <mc:AlternateContent xmlns:mc="http://schemas.openxmlformats.org/markup-compatibility/2006">
              <mc:Choice xmlns:v="urn:schemas-microsoft-com:vml" Requires="v">
                <p:oleObj spid="_x0000_s2076" name="Equation" r:id="rId3" imgW="1371600" imgH="393480" progId="Equation.DSMT4">
                  <p:embed/>
                </p:oleObj>
              </mc:Choice>
              <mc:Fallback>
                <p:oleObj name="Equation" r:id="rId3" imgW="1371600" imgH="393480" progId="Equation.DSMT4">
                  <p:embed/>
                  <p:pic>
                    <p:nvPicPr>
                      <p:cNvPr id="0" name=""/>
                      <p:cNvPicPr/>
                      <p:nvPr/>
                    </p:nvPicPr>
                    <p:blipFill>
                      <a:blip r:embed="rId4"/>
                      <a:stretch>
                        <a:fillRect/>
                      </a:stretch>
                    </p:blipFill>
                    <p:spPr>
                      <a:xfrm>
                        <a:off x="3733800" y="2097617"/>
                        <a:ext cx="3200400" cy="918633"/>
                      </a:xfrm>
                      <a:prstGeom prst="rect">
                        <a:avLst/>
                      </a:prstGeom>
                    </p:spPr>
                  </p:pic>
                </p:oleObj>
              </mc:Fallback>
            </mc:AlternateContent>
          </a:graphicData>
        </a:graphic>
      </p:graphicFrame>
    </p:spTree>
    <p:extLst>
      <p:ext uri="{BB962C8B-B14F-4D97-AF65-F5344CB8AC3E}">
        <p14:creationId xmlns:p14="http://schemas.microsoft.com/office/powerpoint/2010/main" val="67631503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 2</a:t>
            </a:r>
            <a:endParaRPr lang="en-US" dirty="0"/>
          </a:p>
        </p:txBody>
      </p:sp>
      <p:sp>
        <p:nvSpPr>
          <p:cNvPr id="3" name="Content Placeholder 2"/>
          <p:cNvSpPr>
            <a:spLocks noGrp="1"/>
          </p:cNvSpPr>
          <p:nvPr>
            <p:ph idx="1"/>
          </p:nvPr>
        </p:nvSpPr>
        <p:spPr/>
        <p:txBody>
          <a:bodyPr/>
          <a:lstStyle/>
          <a:p>
            <a:pPr marL="0" indent="0">
              <a:buNone/>
            </a:pPr>
            <a:r>
              <a:rPr lang="en-US" dirty="0" smtClean="0"/>
              <a:t>Find the derivative of: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607150739"/>
              </p:ext>
            </p:extLst>
          </p:nvPr>
        </p:nvGraphicFramePr>
        <p:xfrm>
          <a:off x="3733800" y="2097617"/>
          <a:ext cx="3200400" cy="918633"/>
        </p:xfrm>
        <a:graphic>
          <a:graphicData uri="http://schemas.openxmlformats.org/presentationml/2006/ole">
            <mc:AlternateContent xmlns:mc="http://schemas.openxmlformats.org/markup-compatibility/2006">
              <mc:Choice xmlns:v="urn:schemas-microsoft-com:vml" Requires="v">
                <p:oleObj spid="_x0000_s14348" name="Equation" r:id="rId3" imgW="1371600" imgH="393480" progId="Equation.DSMT4">
                  <p:embed/>
                </p:oleObj>
              </mc:Choice>
              <mc:Fallback>
                <p:oleObj name="Equation" r:id="rId3" imgW="1371600" imgH="393480" progId="Equation.DSMT4">
                  <p:embed/>
                  <p:pic>
                    <p:nvPicPr>
                      <p:cNvPr id="0" name=""/>
                      <p:cNvPicPr/>
                      <p:nvPr/>
                    </p:nvPicPr>
                    <p:blipFill>
                      <a:blip r:embed="rId4"/>
                      <a:stretch>
                        <a:fillRect/>
                      </a:stretch>
                    </p:blipFill>
                    <p:spPr>
                      <a:xfrm>
                        <a:off x="3733800" y="2097617"/>
                        <a:ext cx="3200400" cy="918633"/>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p14:bwMode="auto" r:id="rId5">
            <p14:nvContentPartPr>
              <p14:cNvPr id="19" name="Ink 18"/>
              <p14:cNvContentPartPr/>
              <p14:nvPr/>
            </p14:nvContentPartPr>
            <p14:xfrm>
              <a:off x="4275309" y="1308291"/>
              <a:ext cx="3043080" cy="762120"/>
            </p14:xfrm>
          </p:contentPart>
        </mc:Choice>
        <mc:Fallback xmlns="">
          <p:pic>
            <p:nvPicPr>
              <p:cNvPr id="19" name="Ink 18"/>
              <p:cNvPicPr/>
              <p:nvPr/>
            </p:nvPicPr>
            <p:blipFill>
              <a:blip r:embed="rId6"/>
              <a:stretch>
                <a:fillRect/>
              </a:stretch>
            </p:blipFill>
            <p:spPr>
              <a:xfrm>
                <a:off x="4269549" y="1300011"/>
                <a:ext cx="3055320" cy="78156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40" name="Ink 39"/>
              <p14:cNvContentPartPr/>
              <p14:nvPr/>
            </p14:nvContentPartPr>
            <p14:xfrm>
              <a:off x="1878429" y="3313131"/>
              <a:ext cx="4744080" cy="707040"/>
            </p14:xfrm>
          </p:contentPart>
        </mc:Choice>
        <mc:Fallback xmlns="">
          <p:pic>
            <p:nvPicPr>
              <p:cNvPr id="40" name="Ink 39"/>
              <p:cNvPicPr/>
              <p:nvPr/>
            </p:nvPicPr>
            <p:blipFill>
              <a:blip r:embed="rId8"/>
              <a:stretch>
                <a:fillRect/>
              </a:stretch>
            </p:blipFill>
            <p:spPr>
              <a:xfrm>
                <a:off x="1870869" y="3302691"/>
                <a:ext cx="4757760" cy="73008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66" name="Ink 65"/>
              <p14:cNvContentPartPr/>
              <p14:nvPr/>
            </p14:nvContentPartPr>
            <p14:xfrm>
              <a:off x="1606989" y="3186411"/>
              <a:ext cx="5238360" cy="1087560"/>
            </p14:xfrm>
          </p:contentPart>
        </mc:Choice>
        <mc:Fallback xmlns="">
          <p:pic>
            <p:nvPicPr>
              <p:cNvPr id="66" name="Ink 65"/>
              <p:cNvPicPr/>
              <p:nvPr/>
            </p:nvPicPr>
            <p:blipFill>
              <a:blip r:embed="rId10"/>
              <a:stretch>
                <a:fillRect/>
              </a:stretch>
            </p:blipFill>
            <p:spPr>
              <a:xfrm>
                <a:off x="1592589" y="3172011"/>
                <a:ext cx="5267160" cy="1112400"/>
              </a:xfrm>
              <a:prstGeom prst="rect">
                <a:avLst/>
              </a:prstGeom>
            </p:spPr>
          </p:pic>
        </mc:Fallback>
      </mc:AlternateContent>
    </p:spTree>
    <p:extLst>
      <p:ext uri="{BB962C8B-B14F-4D97-AF65-F5344CB8AC3E}">
        <p14:creationId xmlns:p14="http://schemas.microsoft.com/office/powerpoint/2010/main" val="177376755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 3</a:t>
            </a:r>
            <a:endParaRPr lang="en-US" dirty="0"/>
          </a:p>
        </p:txBody>
      </p:sp>
      <p:sp>
        <p:nvSpPr>
          <p:cNvPr id="3" name="Content Placeholder 2"/>
          <p:cNvSpPr>
            <a:spLocks noGrp="1"/>
          </p:cNvSpPr>
          <p:nvPr>
            <p:ph idx="1"/>
          </p:nvPr>
        </p:nvSpPr>
        <p:spPr/>
        <p:txBody>
          <a:bodyPr/>
          <a:lstStyle/>
          <a:p>
            <a:pPr marL="0" indent="0">
              <a:buNone/>
            </a:pPr>
            <a:r>
              <a:rPr lang="en-US" dirty="0" smtClean="0"/>
              <a:t>Find the slope of the tangent line of</a:t>
            </a:r>
          </a:p>
          <a:p>
            <a:pPr marL="0" indent="0">
              <a:buNone/>
            </a:pPr>
            <a:r>
              <a:rPr lang="en-US" dirty="0" smtClean="0"/>
              <a:t> 				</a:t>
            </a:r>
          </a:p>
          <a:p>
            <a:pPr marL="0" indent="0">
              <a:buNone/>
            </a:pPr>
            <a:r>
              <a:rPr lang="en-US" dirty="0" smtClean="0"/>
              <a:t>at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69437422"/>
              </p:ext>
            </p:extLst>
          </p:nvPr>
        </p:nvGraphicFramePr>
        <p:xfrm>
          <a:off x="5257800" y="1981200"/>
          <a:ext cx="2593975" cy="482600"/>
        </p:xfrm>
        <a:graphic>
          <a:graphicData uri="http://schemas.openxmlformats.org/presentationml/2006/ole">
            <mc:AlternateContent xmlns:mc="http://schemas.openxmlformats.org/markup-compatibility/2006">
              <mc:Choice xmlns:v="urn:schemas-microsoft-com:vml" Requires="v">
                <p:oleObj spid="_x0000_s3124" name="Equation" r:id="rId3" imgW="1091880" imgH="203040" progId="Equation.DSMT4">
                  <p:embed/>
                </p:oleObj>
              </mc:Choice>
              <mc:Fallback>
                <p:oleObj name="Equation" r:id="rId3" imgW="1091880" imgH="203040" progId="Equation.DSMT4">
                  <p:embed/>
                  <p:pic>
                    <p:nvPicPr>
                      <p:cNvPr id="0" name=""/>
                      <p:cNvPicPr/>
                      <p:nvPr/>
                    </p:nvPicPr>
                    <p:blipFill>
                      <a:blip r:embed="rId4"/>
                      <a:stretch>
                        <a:fillRect/>
                      </a:stretch>
                    </p:blipFill>
                    <p:spPr>
                      <a:xfrm>
                        <a:off x="5257800" y="1981200"/>
                        <a:ext cx="2593975" cy="4826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979025023"/>
              </p:ext>
            </p:extLst>
          </p:nvPr>
        </p:nvGraphicFramePr>
        <p:xfrm>
          <a:off x="1143000" y="2590800"/>
          <a:ext cx="990600" cy="990600"/>
        </p:xfrm>
        <a:graphic>
          <a:graphicData uri="http://schemas.openxmlformats.org/presentationml/2006/ole">
            <mc:AlternateContent xmlns:mc="http://schemas.openxmlformats.org/markup-compatibility/2006">
              <mc:Choice xmlns:v="urn:schemas-microsoft-com:vml" Requires="v">
                <p:oleObj spid="_x0000_s3125" name="Equation" r:id="rId5" imgW="393480" imgH="393480" progId="Equation.DSMT4">
                  <p:embed/>
                </p:oleObj>
              </mc:Choice>
              <mc:Fallback>
                <p:oleObj name="Equation" r:id="rId5" imgW="393480" imgH="393480" progId="Equation.DSMT4">
                  <p:embed/>
                  <p:pic>
                    <p:nvPicPr>
                      <p:cNvPr id="0" name=""/>
                      <p:cNvPicPr/>
                      <p:nvPr/>
                    </p:nvPicPr>
                    <p:blipFill>
                      <a:blip r:embed="rId6"/>
                      <a:stretch>
                        <a:fillRect/>
                      </a:stretch>
                    </p:blipFill>
                    <p:spPr>
                      <a:xfrm>
                        <a:off x="1143000" y="2590800"/>
                        <a:ext cx="990600" cy="990600"/>
                      </a:xfrm>
                      <a:prstGeom prst="rect">
                        <a:avLst/>
                      </a:prstGeom>
                    </p:spPr>
                  </p:pic>
                </p:oleObj>
              </mc:Fallback>
            </mc:AlternateContent>
          </a:graphicData>
        </a:graphic>
      </p:graphicFrame>
    </p:spTree>
    <p:extLst>
      <p:ext uri="{BB962C8B-B14F-4D97-AF65-F5344CB8AC3E}">
        <p14:creationId xmlns:p14="http://schemas.microsoft.com/office/powerpoint/2010/main" val="85568523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 3</a:t>
            </a:r>
            <a:endParaRPr lang="en-US" dirty="0"/>
          </a:p>
        </p:txBody>
      </p:sp>
      <p:sp>
        <p:nvSpPr>
          <p:cNvPr id="3" name="Content Placeholder 2"/>
          <p:cNvSpPr>
            <a:spLocks noGrp="1"/>
          </p:cNvSpPr>
          <p:nvPr>
            <p:ph idx="1"/>
          </p:nvPr>
        </p:nvSpPr>
        <p:spPr/>
        <p:txBody>
          <a:bodyPr/>
          <a:lstStyle/>
          <a:p>
            <a:pPr marL="0" indent="0">
              <a:buNone/>
            </a:pPr>
            <a:r>
              <a:rPr lang="en-US" dirty="0" smtClean="0"/>
              <a:t>Find the slope of the tangent line of</a:t>
            </a:r>
          </a:p>
          <a:p>
            <a:pPr marL="0" indent="0">
              <a:buNone/>
            </a:pPr>
            <a:r>
              <a:rPr lang="en-US" dirty="0" smtClean="0"/>
              <a:t> 				</a:t>
            </a:r>
          </a:p>
          <a:p>
            <a:pPr marL="0" indent="0">
              <a:buNone/>
            </a:pPr>
            <a:r>
              <a:rPr lang="en-US" dirty="0" smtClean="0"/>
              <a:t>at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080267469"/>
              </p:ext>
            </p:extLst>
          </p:nvPr>
        </p:nvGraphicFramePr>
        <p:xfrm>
          <a:off x="5257800" y="1981200"/>
          <a:ext cx="2593975" cy="482600"/>
        </p:xfrm>
        <a:graphic>
          <a:graphicData uri="http://schemas.openxmlformats.org/presentationml/2006/ole">
            <mc:AlternateContent xmlns:mc="http://schemas.openxmlformats.org/markup-compatibility/2006">
              <mc:Choice xmlns:v="urn:schemas-microsoft-com:vml" Requires="v">
                <p:oleObj spid="_x0000_s15382" name="Equation" r:id="rId3" imgW="1091880" imgH="203040" progId="Equation.DSMT4">
                  <p:embed/>
                </p:oleObj>
              </mc:Choice>
              <mc:Fallback>
                <p:oleObj name="Equation" r:id="rId3" imgW="1091880" imgH="203040" progId="Equation.DSMT4">
                  <p:embed/>
                  <p:pic>
                    <p:nvPicPr>
                      <p:cNvPr id="0" name=""/>
                      <p:cNvPicPr/>
                      <p:nvPr/>
                    </p:nvPicPr>
                    <p:blipFill>
                      <a:blip r:embed="rId4"/>
                      <a:stretch>
                        <a:fillRect/>
                      </a:stretch>
                    </p:blipFill>
                    <p:spPr>
                      <a:xfrm>
                        <a:off x="5257800" y="1981200"/>
                        <a:ext cx="2593975" cy="4826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713142671"/>
              </p:ext>
            </p:extLst>
          </p:nvPr>
        </p:nvGraphicFramePr>
        <p:xfrm>
          <a:off x="1143000" y="2590800"/>
          <a:ext cx="990600" cy="990600"/>
        </p:xfrm>
        <a:graphic>
          <a:graphicData uri="http://schemas.openxmlformats.org/presentationml/2006/ole">
            <mc:AlternateContent xmlns:mc="http://schemas.openxmlformats.org/markup-compatibility/2006">
              <mc:Choice xmlns:v="urn:schemas-microsoft-com:vml" Requires="v">
                <p:oleObj spid="_x0000_s15383" name="Equation" r:id="rId5" imgW="393480" imgH="393480" progId="Equation.DSMT4">
                  <p:embed/>
                </p:oleObj>
              </mc:Choice>
              <mc:Fallback>
                <p:oleObj name="Equation" r:id="rId5" imgW="393480" imgH="393480" progId="Equation.DSMT4">
                  <p:embed/>
                  <p:pic>
                    <p:nvPicPr>
                      <p:cNvPr id="0" name=""/>
                      <p:cNvPicPr/>
                      <p:nvPr/>
                    </p:nvPicPr>
                    <p:blipFill>
                      <a:blip r:embed="rId6"/>
                      <a:stretch>
                        <a:fillRect/>
                      </a:stretch>
                    </p:blipFill>
                    <p:spPr>
                      <a:xfrm>
                        <a:off x="1143000" y="2590800"/>
                        <a:ext cx="990600" cy="990600"/>
                      </a:xfrm>
                      <a:prstGeom prst="rect">
                        <a:avLst/>
                      </a:prstGeom>
                    </p:spPr>
                  </p:pic>
                </p:oleObj>
              </mc:Fallback>
            </mc:AlternateContent>
          </a:graphicData>
        </a:graphic>
      </p:graphicFrame>
      <mc:AlternateContent xmlns:mc="http://schemas.openxmlformats.org/markup-compatibility/2006" xmlns:p14="http://schemas.microsoft.com/office/powerpoint/2010/main">
        <mc:Choice Requires="p14">
          <p:contentPart p14:bwMode="auto" r:id="rId7">
            <p14:nvContentPartPr>
              <p14:cNvPr id="28" name="Ink 27"/>
              <p14:cNvContentPartPr/>
              <p14:nvPr/>
            </p14:nvContentPartPr>
            <p14:xfrm>
              <a:off x="2787789" y="2881131"/>
              <a:ext cx="5104080" cy="1493640"/>
            </p14:xfrm>
          </p:contentPart>
        </mc:Choice>
        <mc:Fallback xmlns="">
          <p:pic>
            <p:nvPicPr>
              <p:cNvPr id="28" name="Ink 27"/>
              <p:cNvPicPr/>
              <p:nvPr/>
            </p:nvPicPr>
            <p:blipFill>
              <a:blip r:embed="rId8"/>
              <a:stretch>
                <a:fillRect/>
              </a:stretch>
            </p:blipFill>
            <p:spPr>
              <a:xfrm>
                <a:off x="2778789" y="2872491"/>
                <a:ext cx="5123160" cy="151200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40" name="Ink 39"/>
              <p14:cNvContentPartPr/>
              <p14:nvPr/>
            </p14:nvContentPartPr>
            <p14:xfrm>
              <a:off x="5146869" y="995811"/>
              <a:ext cx="1295280" cy="724680"/>
            </p14:xfrm>
          </p:contentPart>
        </mc:Choice>
        <mc:Fallback xmlns="">
          <p:pic>
            <p:nvPicPr>
              <p:cNvPr id="40" name="Ink 39"/>
              <p:cNvPicPr/>
              <p:nvPr/>
            </p:nvPicPr>
            <p:blipFill>
              <a:blip r:embed="rId10"/>
              <a:stretch>
                <a:fillRect/>
              </a:stretch>
            </p:blipFill>
            <p:spPr>
              <a:xfrm>
                <a:off x="5134989" y="985371"/>
                <a:ext cx="1316880" cy="7452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95" name="Ink 94"/>
              <p14:cNvContentPartPr/>
              <p14:nvPr/>
            </p14:nvContentPartPr>
            <p14:xfrm>
              <a:off x="6654909" y="3728211"/>
              <a:ext cx="987480" cy="576720"/>
            </p14:xfrm>
          </p:contentPart>
        </mc:Choice>
        <mc:Fallback xmlns="">
          <p:pic>
            <p:nvPicPr>
              <p:cNvPr id="95" name="Ink 94"/>
              <p:cNvPicPr/>
              <p:nvPr/>
            </p:nvPicPr>
            <p:blipFill>
              <a:blip r:embed="rId12"/>
              <a:stretch>
                <a:fillRect/>
              </a:stretch>
            </p:blipFill>
            <p:spPr>
              <a:xfrm>
                <a:off x="6644469" y="3715251"/>
                <a:ext cx="1010520" cy="601560"/>
              </a:xfrm>
              <a:prstGeom prst="rect">
                <a:avLst/>
              </a:prstGeom>
            </p:spPr>
          </p:pic>
        </mc:Fallback>
      </mc:AlternateContent>
    </p:spTree>
    <p:extLst>
      <p:ext uri="{BB962C8B-B14F-4D97-AF65-F5344CB8AC3E}">
        <p14:creationId xmlns:p14="http://schemas.microsoft.com/office/powerpoint/2010/main" val="372494203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blem 4</a:t>
            </a:r>
            <a:endParaRPr lang="en-US" dirty="0"/>
          </a:p>
        </p:txBody>
      </p:sp>
      <p:sp>
        <p:nvSpPr>
          <p:cNvPr id="3" name="Content Placeholder 2"/>
          <p:cNvSpPr>
            <a:spLocks noGrp="1"/>
          </p:cNvSpPr>
          <p:nvPr>
            <p:ph idx="1"/>
          </p:nvPr>
        </p:nvSpPr>
        <p:spPr/>
        <p:txBody>
          <a:bodyPr/>
          <a:lstStyle/>
          <a:p>
            <a:pPr marL="0" indent="0">
              <a:buNone/>
            </a:pPr>
            <a:r>
              <a:rPr lang="en-US" dirty="0" smtClean="0"/>
              <a:t>Find the derivative of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603924952"/>
              </p:ext>
            </p:extLst>
          </p:nvPr>
        </p:nvGraphicFramePr>
        <p:xfrm>
          <a:off x="3657599" y="2209800"/>
          <a:ext cx="1703439" cy="838200"/>
        </p:xfrm>
        <a:graphic>
          <a:graphicData uri="http://schemas.openxmlformats.org/presentationml/2006/ole">
            <mc:AlternateContent xmlns:mc="http://schemas.openxmlformats.org/markup-compatibility/2006">
              <mc:Choice xmlns:v="urn:schemas-microsoft-com:vml" Requires="v">
                <p:oleObj spid="_x0000_s4122" name="Equation" r:id="rId3" imgW="799920" imgH="393480" progId="Equation.DSMT4">
                  <p:embed/>
                </p:oleObj>
              </mc:Choice>
              <mc:Fallback>
                <p:oleObj name="Equation" r:id="rId3" imgW="799920" imgH="393480" progId="Equation.DSMT4">
                  <p:embed/>
                  <p:pic>
                    <p:nvPicPr>
                      <p:cNvPr id="0" name=""/>
                      <p:cNvPicPr/>
                      <p:nvPr/>
                    </p:nvPicPr>
                    <p:blipFill>
                      <a:blip r:embed="rId4"/>
                      <a:stretch>
                        <a:fillRect/>
                      </a:stretch>
                    </p:blipFill>
                    <p:spPr>
                      <a:xfrm>
                        <a:off x="3657599" y="2209800"/>
                        <a:ext cx="1703439" cy="838200"/>
                      </a:xfrm>
                      <a:prstGeom prst="rect">
                        <a:avLst/>
                      </a:prstGeom>
                    </p:spPr>
                  </p:pic>
                </p:oleObj>
              </mc:Fallback>
            </mc:AlternateContent>
          </a:graphicData>
        </a:graphic>
      </p:graphicFrame>
    </p:spTree>
    <p:extLst>
      <p:ext uri="{BB962C8B-B14F-4D97-AF65-F5344CB8AC3E}">
        <p14:creationId xmlns:p14="http://schemas.microsoft.com/office/powerpoint/2010/main" val="1209989218"/>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NewsPrint">
  <a:themeElements>
    <a:clrScheme name="NewsPrint">
      <a:dk1>
        <a:sysClr val="windowText" lastClr="000000"/>
      </a:dk1>
      <a:lt1>
        <a:sysClr val="window" lastClr="FFFFFF"/>
      </a:lt1>
      <a:dk2>
        <a:srgbClr val="303030"/>
      </a:dk2>
      <a:lt2>
        <a:srgbClr val="DEDEE0"/>
      </a:lt2>
      <a:accent1>
        <a:srgbClr val="AD0101"/>
      </a:accent1>
      <a:accent2>
        <a:srgbClr val="726056"/>
      </a:accent2>
      <a:accent3>
        <a:srgbClr val="AC956E"/>
      </a:accent3>
      <a:accent4>
        <a:srgbClr val="808DA9"/>
      </a:accent4>
      <a:accent5>
        <a:srgbClr val="424E5B"/>
      </a:accent5>
      <a:accent6>
        <a:srgbClr val="730E00"/>
      </a:accent6>
      <a:hlink>
        <a:srgbClr val="D26900"/>
      </a:hlink>
      <a:folHlink>
        <a:srgbClr val="D89243"/>
      </a:folHlink>
    </a:clrScheme>
    <a:fontScheme name="NewsPrint">
      <a:majorFont>
        <a:latin typeface="Impact"/>
        <a:ea typeface=""/>
        <a:cs typeface=""/>
        <a:font script="Jpan" typeface="HGP創英角ｺﾞｼｯｸUB"/>
        <a:font script="Hang" typeface="HY견고딕"/>
        <a:font script="Hans" typeface="微软雅黑"/>
        <a:font script="Hant" typeface="微軟正黑體"/>
        <a:font script="Arab" typeface="Tahoma"/>
        <a:font script="Hebr" typeface="Tohoma"/>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NewsPrint">
      <a:fillStyleLst>
        <a:solidFill>
          <a:schemeClr val="phClr"/>
        </a:solidFill>
        <a:gradFill rotWithShape="1">
          <a:gsLst>
            <a:gs pos="0">
              <a:schemeClr val="phClr">
                <a:tint val="37000"/>
                <a:hueMod val="100000"/>
                <a:satMod val="200000"/>
                <a:lumMod val="88000"/>
              </a:schemeClr>
            </a:gs>
            <a:gs pos="100000">
              <a:schemeClr val="phClr">
                <a:tint val="53000"/>
                <a:shade val="100000"/>
                <a:hueMod val="100000"/>
                <a:satMod val="350000"/>
                <a:lumMod val="79000"/>
              </a:schemeClr>
            </a:gs>
          </a:gsLst>
          <a:lin ang="5400000" scaled="1"/>
        </a:gradFill>
        <a:gradFill rotWithShape="1">
          <a:gsLst>
            <a:gs pos="0">
              <a:schemeClr val="phClr">
                <a:tint val="83000"/>
                <a:shade val="100000"/>
                <a:alpha val="100000"/>
                <a:hueMod val="100000"/>
                <a:satMod val="220000"/>
                <a:lumMod val="90000"/>
              </a:schemeClr>
            </a:gs>
            <a:gs pos="76000">
              <a:schemeClr val="phClr">
                <a:shade val="100000"/>
              </a:schemeClr>
            </a:gs>
            <a:gs pos="100000">
              <a:schemeClr val="phClr">
                <a:shade val="93000"/>
                <a:alpha val="100000"/>
                <a:satMod val="100000"/>
                <a:lumMod val="93000"/>
              </a:schemeClr>
            </a:gs>
          </a:gsLst>
          <a:path path="circle">
            <a:fillToRect l="15000" t="15000" r="100000" b="100000"/>
          </a:path>
        </a:gradFill>
      </a:fillStyleLst>
      <a:lnStyleLst>
        <a:ln w="15875" cap="flat" cmpd="sng" algn="ctr">
          <a:solidFill>
            <a:schemeClr val="phClr"/>
          </a:solidFill>
          <a:prstDash val="solid"/>
        </a:ln>
        <a:ln w="22225" cap="flat" cmpd="sng" algn="ctr">
          <a:solidFill>
            <a:schemeClr val="phClr"/>
          </a:solidFill>
          <a:prstDash val="solid"/>
        </a:ln>
        <a:ln w="34925" cap="flat" cmpd="sng" algn="ctr">
          <a:solidFill>
            <a:schemeClr val="phClr"/>
          </a:solidFill>
          <a:prstDash val="solid"/>
        </a:ln>
      </a:lnStyleLst>
      <a:effectStyleLst>
        <a:effectStyle>
          <a:effectLst>
            <a:outerShdw blurRad="50800" dist="12700" dir="5280000" rotWithShape="0">
              <a:srgbClr val="000000">
                <a:alpha val="40000"/>
              </a:srgbClr>
            </a:outerShdw>
          </a:effectLst>
        </a:effectStyle>
        <a:effectStyle>
          <a:effectLst>
            <a:outerShdw blurRad="38100" dist="38100" dir="5400000" rotWithShape="0">
              <a:srgbClr val="000000">
                <a:alpha val="35000"/>
              </a:srgbClr>
            </a:outerShdw>
          </a:effectLst>
        </a:effectStyle>
        <a:effectStyle>
          <a:effectLst>
            <a:outerShdw blurRad="38100" dist="38100" dir="5400000" rotWithShape="0">
              <a:srgbClr val="000000">
                <a:alpha val="35000"/>
              </a:srgbClr>
            </a:outerShdw>
          </a:effectLst>
          <a:scene3d>
            <a:camera prst="orthographicFront">
              <a:rot lat="0" lon="0" rev="0"/>
            </a:camera>
            <a:lightRig rig="brightRoom" dir="tl"/>
          </a:scene3d>
          <a:sp3d contourW="12700">
            <a:bevelT w="31750" h="12700"/>
            <a:contourClr>
              <a:schemeClr val="phClr"/>
            </a:contourClr>
          </a:sp3d>
        </a:effectStyle>
      </a:effectStyleLst>
      <a:bgFillStyleLst>
        <a:solidFill>
          <a:schemeClr val="phClr"/>
        </a:solidFill>
        <a:gradFill rotWithShape="1">
          <a:gsLst>
            <a:gs pos="0">
              <a:schemeClr val="phClr">
                <a:tint val="93000"/>
              </a:schemeClr>
            </a:gs>
            <a:gs pos="100000">
              <a:schemeClr val="phClr">
                <a:shade val="55000"/>
              </a:schemeClr>
            </a:gs>
          </a:gsLst>
          <a:lin ang="5400000" scaled="1"/>
        </a:gradFill>
        <a:blipFill rotWithShape="1">
          <a:blip xmlns:r="http://schemas.openxmlformats.org/officeDocument/2006/relationships" r:embed="rId1">
            <a:duotone>
              <a:schemeClr val="phClr">
                <a:shade val="20000"/>
                <a:satMod val="350000"/>
                <a:lumMod val="125000"/>
              </a:schemeClr>
              <a:schemeClr val="phClr">
                <a:tint val="90000"/>
                <a:satMod val="250000"/>
              </a:schemeClr>
            </a:duotone>
          </a:blip>
          <a:stretch/>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ewsprint</Template>
  <TotalTime>371</TotalTime>
  <Words>556</Words>
  <Application>Microsoft Office PowerPoint</Application>
  <PresentationFormat>On-screen Show (4:3)</PresentationFormat>
  <Paragraphs>94</Paragraphs>
  <Slides>42</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47" baseType="lpstr">
      <vt:lpstr>Arial</vt:lpstr>
      <vt:lpstr>Impact</vt:lpstr>
      <vt:lpstr>Times New Roman</vt:lpstr>
      <vt:lpstr>NewsPrint</vt:lpstr>
      <vt:lpstr>Equation</vt:lpstr>
      <vt:lpstr>Raffle Game</vt:lpstr>
      <vt:lpstr>Rules</vt:lpstr>
      <vt:lpstr>Problem 1</vt:lpstr>
      <vt:lpstr>Problem 1</vt:lpstr>
      <vt:lpstr>Problem 2</vt:lpstr>
      <vt:lpstr>Problem 2</vt:lpstr>
      <vt:lpstr>Problem 3</vt:lpstr>
      <vt:lpstr>Problem 3</vt:lpstr>
      <vt:lpstr>Problem 4</vt:lpstr>
      <vt:lpstr>Problem 4</vt:lpstr>
      <vt:lpstr>Problem 5</vt:lpstr>
      <vt:lpstr>Problem 5</vt:lpstr>
      <vt:lpstr>Problem 6</vt:lpstr>
      <vt:lpstr>Problem 6</vt:lpstr>
      <vt:lpstr>Problem 7</vt:lpstr>
      <vt:lpstr>Problem 7</vt:lpstr>
      <vt:lpstr>Problem 8</vt:lpstr>
      <vt:lpstr>Problem 8</vt:lpstr>
      <vt:lpstr>Problem 9</vt:lpstr>
      <vt:lpstr>Problem 9</vt:lpstr>
      <vt:lpstr>Problem 10</vt:lpstr>
      <vt:lpstr>Problem 10</vt:lpstr>
      <vt:lpstr>Problem 11</vt:lpstr>
      <vt:lpstr>Problem 11</vt:lpstr>
      <vt:lpstr>Problem 12</vt:lpstr>
      <vt:lpstr>Problem 12</vt:lpstr>
      <vt:lpstr>Problem 13</vt:lpstr>
      <vt:lpstr>Problem 1 3</vt:lpstr>
      <vt:lpstr>Problem 14</vt:lpstr>
      <vt:lpstr>Problem 14</vt:lpstr>
      <vt:lpstr>Problem 15</vt:lpstr>
      <vt:lpstr>Problem 15</vt:lpstr>
      <vt:lpstr>Problem 16</vt:lpstr>
      <vt:lpstr>Problem 16</vt:lpstr>
      <vt:lpstr>Problem 17</vt:lpstr>
      <vt:lpstr>Problem 17</vt:lpstr>
      <vt:lpstr>Problem 18</vt:lpstr>
      <vt:lpstr>Problem 18</vt:lpstr>
      <vt:lpstr>Problem 19</vt:lpstr>
      <vt:lpstr>Problem 19</vt:lpstr>
      <vt:lpstr>Problem 20</vt:lpstr>
      <vt:lpstr>Problem 20</vt:lpstr>
    </vt:vector>
  </TitlesOfParts>
  <Company>HCH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affle Game</dc:title>
  <dc:creator>Windows User</dc:creator>
  <cp:lastModifiedBy>Orloff-Bowman,Wendy</cp:lastModifiedBy>
  <cp:revision>26</cp:revision>
  <dcterms:created xsi:type="dcterms:W3CDTF">2010-10-18T12:05:22Z</dcterms:created>
  <dcterms:modified xsi:type="dcterms:W3CDTF">2019-09-26T15:07:21Z</dcterms:modified>
</cp:coreProperties>
</file>